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Borders>
          <w:bottom w:val="single" w:sz="18" w:space="0" w:color="auto"/>
        </w:tblBorders>
        <w:tblLook w:val="04A0" w:firstRow="1" w:lastRow="0" w:firstColumn="1" w:lastColumn="0" w:noHBand="0" w:noVBand="1"/>
      </w:tblPr>
      <w:tblGrid>
        <w:gridCol w:w="9322"/>
      </w:tblGrid>
      <w:tr w:rsidR="00920B4D" w:rsidRPr="00920B4D" w14:paraId="050CE81E" w14:textId="77777777" w:rsidTr="00975AE5">
        <w:trPr>
          <w:trHeight w:val="1361"/>
        </w:trPr>
        <w:tc>
          <w:tcPr>
            <w:tcW w:w="9322" w:type="dxa"/>
            <w:tcBorders>
              <w:bottom w:val="single" w:sz="12" w:space="0" w:color="auto"/>
            </w:tcBorders>
            <w:vAlign w:val="center"/>
          </w:tcPr>
          <w:p w14:paraId="451328FB" w14:textId="77777777" w:rsidR="00920B4D" w:rsidRPr="00920B4D" w:rsidRDefault="00920B4D" w:rsidP="000D2DCE">
            <w:pPr>
              <w:widowControl w:val="0"/>
              <w:spacing w:after="0" w:line="240" w:lineRule="auto"/>
              <w:jc w:val="center"/>
              <w:rPr>
                <w:rFonts w:eastAsia="Times New Roman" w:cs="Times New Roman"/>
                <w:b/>
                <w:sz w:val="26"/>
                <w:szCs w:val="26"/>
                <w:lang w:eastAsia="ru-RU"/>
              </w:rPr>
            </w:pPr>
            <w:r w:rsidRPr="00920B4D">
              <w:rPr>
                <w:rFonts w:eastAsia="Times New Roman" w:cs="Times New Roman"/>
                <w:noProof/>
                <w:sz w:val="26"/>
                <w:szCs w:val="26"/>
                <w:lang w:eastAsia="ru-RU"/>
              </w:rPr>
              <w:drawing>
                <wp:anchor distT="0" distB="0" distL="114300" distR="114300" simplePos="0" relativeHeight="251659264" behindDoc="1" locked="0" layoutInCell="1" allowOverlap="1" wp14:anchorId="373D0FFB" wp14:editId="3C9AD545">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0B4D">
              <w:rPr>
                <w:rFonts w:eastAsia="Times New Roman" w:cs="Times New Roman"/>
                <w:b/>
                <w:sz w:val="26"/>
                <w:szCs w:val="26"/>
                <w:lang w:eastAsia="ru-RU"/>
              </w:rPr>
              <w:t>МИНОБРНАУКИ РОССИИ</w:t>
            </w:r>
          </w:p>
          <w:p w14:paraId="0B17F702" w14:textId="77777777" w:rsidR="00920B4D" w:rsidRPr="00920B4D" w:rsidRDefault="00920B4D" w:rsidP="000D2DCE">
            <w:pPr>
              <w:widowControl w:val="0"/>
              <w:spacing w:after="0" w:line="240" w:lineRule="auto"/>
              <w:jc w:val="center"/>
              <w:rPr>
                <w:rFonts w:eastAsia="Times New Roman" w:cs="Times New Roman"/>
                <w:bCs/>
                <w:sz w:val="26"/>
                <w:szCs w:val="26"/>
                <w:lang w:eastAsia="ru-RU"/>
              </w:rPr>
            </w:pPr>
            <w:r w:rsidRPr="00920B4D">
              <w:rPr>
                <w:rFonts w:eastAsia="Times New Roman" w:cs="Times New Roman"/>
                <w:bCs/>
                <w:sz w:val="26"/>
                <w:szCs w:val="26"/>
                <w:lang w:eastAsia="ru-RU"/>
              </w:rPr>
              <w:t>федеральное государственное бюджетное образовательное</w:t>
            </w:r>
          </w:p>
          <w:p w14:paraId="316BC8B1" w14:textId="77777777" w:rsidR="00920B4D" w:rsidRPr="00920B4D" w:rsidRDefault="00920B4D" w:rsidP="000D2DCE">
            <w:pPr>
              <w:spacing w:after="0" w:line="240" w:lineRule="auto"/>
              <w:jc w:val="center"/>
              <w:rPr>
                <w:rFonts w:eastAsia="Times New Roman" w:cs="Times New Roman"/>
                <w:sz w:val="26"/>
                <w:szCs w:val="26"/>
                <w:lang w:eastAsia="ru-RU"/>
              </w:rPr>
            </w:pPr>
            <w:r w:rsidRPr="00920B4D">
              <w:rPr>
                <w:rFonts w:eastAsia="Times New Roman" w:cs="Times New Roman"/>
                <w:sz w:val="26"/>
                <w:szCs w:val="26"/>
                <w:lang w:eastAsia="ru-RU"/>
              </w:rPr>
              <w:t>учреждение высшего образования</w:t>
            </w:r>
          </w:p>
          <w:p w14:paraId="0EFEF44A" w14:textId="77777777" w:rsidR="00920B4D" w:rsidRPr="00920B4D" w:rsidRDefault="00920B4D" w:rsidP="000D2DCE">
            <w:pPr>
              <w:widowControl w:val="0"/>
              <w:spacing w:after="0" w:line="240" w:lineRule="auto"/>
              <w:jc w:val="center"/>
              <w:rPr>
                <w:rFonts w:eastAsia="Times New Roman" w:cs="Times New Roman"/>
                <w:b/>
                <w:sz w:val="26"/>
                <w:szCs w:val="26"/>
                <w:lang w:eastAsia="ru-RU"/>
              </w:rPr>
            </w:pPr>
            <w:r w:rsidRPr="00920B4D">
              <w:rPr>
                <w:rFonts w:eastAsia="Times New Roman" w:cs="Times New Roman"/>
                <w:b/>
                <w:sz w:val="26"/>
                <w:szCs w:val="26"/>
                <w:lang w:eastAsia="ru-RU"/>
              </w:rPr>
              <w:t>«Национальный исследовательский университет «МЭИ»</w:t>
            </w:r>
          </w:p>
          <w:p w14:paraId="65EE6105" w14:textId="77777777" w:rsidR="00920B4D" w:rsidRPr="00920B4D" w:rsidRDefault="00920B4D" w:rsidP="000D2DCE">
            <w:pPr>
              <w:widowControl w:val="0"/>
              <w:spacing w:after="0" w:line="240" w:lineRule="auto"/>
              <w:jc w:val="center"/>
              <w:rPr>
                <w:rFonts w:eastAsia="Times New Roman" w:cs="Times New Roman"/>
                <w:b/>
                <w:sz w:val="16"/>
                <w:szCs w:val="16"/>
                <w:lang w:eastAsia="ru-RU"/>
              </w:rPr>
            </w:pPr>
          </w:p>
        </w:tc>
      </w:tr>
    </w:tbl>
    <w:p w14:paraId="5B317E92" w14:textId="77777777" w:rsidR="00920B4D" w:rsidRPr="00920B4D" w:rsidRDefault="00920B4D" w:rsidP="000D2DCE">
      <w:pPr>
        <w:spacing w:after="0" w:line="240" w:lineRule="auto"/>
        <w:jc w:val="center"/>
        <w:rPr>
          <w:rFonts w:eastAsia="Times New Roman" w:cs="Times New Roman"/>
          <w:sz w:val="20"/>
          <w:szCs w:val="20"/>
          <w:lang w:eastAsia="ru-RU"/>
        </w:rPr>
      </w:pPr>
    </w:p>
    <w:tbl>
      <w:tblPr>
        <w:tblW w:w="9322" w:type="dxa"/>
        <w:tblLook w:val="04A0" w:firstRow="1" w:lastRow="0" w:firstColumn="1" w:lastColumn="0" w:noHBand="0" w:noVBand="1"/>
      </w:tblPr>
      <w:tblGrid>
        <w:gridCol w:w="6254"/>
        <w:gridCol w:w="3068"/>
      </w:tblGrid>
      <w:tr w:rsidR="00920B4D" w:rsidRPr="00920B4D" w14:paraId="5B912AD4" w14:textId="77777777" w:rsidTr="00975AE5">
        <w:trPr>
          <w:trHeight w:val="371"/>
        </w:trPr>
        <w:tc>
          <w:tcPr>
            <w:tcW w:w="6180" w:type="dxa"/>
          </w:tcPr>
          <w:p w14:paraId="14D17F4F" w14:textId="77777777" w:rsidR="00920B4D" w:rsidRPr="00920B4D" w:rsidRDefault="00920B4D" w:rsidP="000D2DCE">
            <w:pPr>
              <w:spacing w:after="0" w:line="240" w:lineRule="auto"/>
              <w:ind w:left="4820"/>
              <w:jc w:val="left"/>
              <w:rPr>
                <w:rFonts w:eastAsia="Times New Roman" w:cs="Times New Roman"/>
                <w:b/>
                <w:szCs w:val="28"/>
                <w:lang w:eastAsia="ru-RU"/>
              </w:rPr>
            </w:pPr>
            <w:r w:rsidRPr="00920B4D">
              <w:rPr>
                <w:rFonts w:eastAsia="Times New Roman" w:cs="Times New Roman"/>
                <w:b/>
                <w:szCs w:val="28"/>
                <w:lang w:eastAsia="ru-RU"/>
              </w:rPr>
              <w:t>Институт</w:t>
            </w:r>
          </w:p>
        </w:tc>
        <w:tc>
          <w:tcPr>
            <w:tcW w:w="3142" w:type="dxa"/>
            <w:tcBorders>
              <w:bottom w:val="single" w:sz="4" w:space="0" w:color="auto"/>
            </w:tcBorders>
          </w:tcPr>
          <w:p w14:paraId="440DAC20" w14:textId="77777777" w:rsidR="00920B4D" w:rsidRPr="00920B4D" w:rsidRDefault="00920B4D" w:rsidP="000D2DCE">
            <w:pPr>
              <w:spacing w:after="0" w:line="240" w:lineRule="auto"/>
              <w:jc w:val="center"/>
              <w:rPr>
                <w:rFonts w:eastAsia="Times New Roman" w:cs="Times New Roman"/>
                <w:szCs w:val="28"/>
                <w:lang w:eastAsia="ru-RU"/>
              </w:rPr>
            </w:pPr>
            <w:r w:rsidRPr="00920B4D">
              <w:rPr>
                <w:rFonts w:eastAsia="Times New Roman" w:cs="Times New Roman"/>
                <w:szCs w:val="28"/>
                <w:lang w:eastAsia="ru-RU"/>
              </w:rPr>
              <w:t>ИВТИ</w:t>
            </w:r>
          </w:p>
        </w:tc>
      </w:tr>
      <w:tr w:rsidR="00920B4D" w:rsidRPr="00920B4D" w14:paraId="4780046B" w14:textId="77777777" w:rsidTr="00975AE5">
        <w:trPr>
          <w:trHeight w:val="303"/>
        </w:trPr>
        <w:tc>
          <w:tcPr>
            <w:tcW w:w="6180" w:type="dxa"/>
          </w:tcPr>
          <w:p w14:paraId="6B24F3BC" w14:textId="77777777" w:rsidR="00920B4D" w:rsidRPr="00920B4D" w:rsidRDefault="00920B4D" w:rsidP="000D2DCE">
            <w:pPr>
              <w:spacing w:after="0" w:line="240" w:lineRule="auto"/>
              <w:ind w:left="4820"/>
              <w:jc w:val="left"/>
              <w:rPr>
                <w:rFonts w:eastAsia="Times New Roman" w:cs="Times New Roman"/>
                <w:b/>
                <w:szCs w:val="28"/>
                <w:lang w:eastAsia="ru-RU"/>
              </w:rPr>
            </w:pPr>
            <w:r w:rsidRPr="00920B4D">
              <w:rPr>
                <w:rFonts w:eastAsia="Times New Roman" w:cs="Times New Roman"/>
                <w:b/>
                <w:szCs w:val="28"/>
                <w:lang w:eastAsia="ru-RU"/>
              </w:rPr>
              <w:t>Кафедра</w:t>
            </w:r>
          </w:p>
        </w:tc>
        <w:tc>
          <w:tcPr>
            <w:tcW w:w="3142" w:type="dxa"/>
            <w:tcBorders>
              <w:top w:val="single" w:sz="4" w:space="0" w:color="auto"/>
              <w:bottom w:val="single" w:sz="4" w:space="0" w:color="auto"/>
            </w:tcBorders>
          </w:tcPr>
          <w:p w14:paraId="03A762A5" w14:textId="77777777" w:rsidR="00920B4D" w:rsidRPr="00920B4D" w:rsidRDefault="00920B4D" w:rsidP="000D2DCE">
            <w:pPr>
              <w:spacing w:after="0" w:line="240" w:lineRule="auto"/>
              <w:jc w:val="center"/>
              <w:rPr>
                <w:rFonts w:eastAsia="Times New Roman" w:cs="Times New Roman"/>
                <w:szCs w:val="28"/>
                <w:lang w:eastAsia="ru-RU"/>
              </w:rPr>
            </w:pPr>
            <w:r w:rsidRPr="00920B4D">
              <w:rPr>
                <w:rFonts w:eastAsia="Times New Roman" w:cs="Times New Roman"/>
                <w:szCs w:val="28"/>
                <w:lang w:eastAsia="ru-RU"/>
              </w:rPr>
              <w:t>УИТ</w:t>
            </w:r>
          </w:p>
        </w:tc>
      </w:tr>
    </w:tbl>
    <w:p w14:paraId="15366AB8" w14:textId="77777777" w:rsidR="00920B4D" w:rsidRPr="00920B4D" w:rsidRDefault="00920B4D" w:rsidP="000D2DCE">
      <w:pPr>
        <w:spacing w:after="0" w:line="240" w:lineRule="auto"/>
        <w:jc w:val="center"/>
        <w:rPr>
          <w:rFonts w:eastAsia="Times New Roman" w:cs="Times New Roman"/>
          <w:b/>
          <w:caps/>
          <w:szCs w:val="28"/>
          <w:lang w:eastAsia="ru-RU"/>
        </w:rPr>
      </w:pPr>
    </w:p>
    <w:p w14:paraId="63A8D342" w14:textId="77777777" w:rsidR="00920B4D" w:rsidRPr="00920B4D" w:rsidRDefault="00920B4D" w:rsidP="000D2DCE">
      <w:pPr>
        <w:spacing w:after="0" w:line="240" w:lineRule="auto"/>
        <w:jc w:val="center"/>
        <w:rPr>
          <w:rFonts w:eastAsia="Times New Roman" w:cs="Times New Roman"/>
          <w:b/>
          <w:caps/>
          <w:sz w:val="32"/>
          <w:szCs w:val="32"/>
          <w:lang w:eastAsia="ru-RU"/>
        </w:rPr>
      </w:pPr>
      <w:r w:rsidRPr="00920B4D">
        <w:rPr>
          <w:rFonts w:eastAsia="Times New Roman" w:cs="Times New Roman"/>
          <w:b/>
          <w:caps/>
          <w:sz w:val="32"/>
          <w:szCs w:val="32"/>
          <w:lang w:eastAsia="ru-RU"/>
        </w:rPr>
        <w:t>ВЫПУСКНАЯ КВАЛИФИКАЦИОННАЯ РАБОТА</w:t>
      </w:r>
    </w:p>
    <w:p w14:paraId="5EBD7094" w14:textId="77777777" w:rsidR="00920B4D" w:rsidRPr="00920B4D" w:rsidRDefault="00920B4D" w:rsidP="000D2DCE">
      <w:pPr>
        <w:spacing w:after="120" w:line="240" w:lineRule="auto"/>
        <w:jc w:val="center"/>
        <w:rPr>
          <w:rFonts w:eastAsia="Times New Roman" w:cs="Times New Roman"/>
          <w:b/>
          <w:caps/>
          <w:szCs w:val="28"/>
          <w:lang w:eastAsia="ru-RU"/>
        </w:rPr>
      </w:pPr>
      <w:r w:rsidRPr="00920B4D">
        <w:rPr>
          <w:rFonts w:eastAsia="Times New Roman" w:cs="Times New Roman"/>
          <w:b/>
          <w:caps/>
          <w:szCs w:val="28"/>
          <w:lang w:eastAsia="ru-RU"/>
        </w:rPr>
        <w:t>(бакалаврская работа)</w:t>
      </w:r>
    </w:p>
    <w:tbl>
      <w:tblPr>
        <w:tblW w:w="9369" w:type="dxa"/>
        <w:tblLayout w:type="fixed"/>
        <w:tblLook w:val="04A0" w:firstRow="1" w:lastRow="0" w:firstColumn="1" w:lastColumn="0" w:noHBand="0" w:noVBand="1"/>
      </w:tblPr>
      <w:tblGrid>
        <w:gridCol w:w="984"/>
        <w:gridCol w:w="279"/>
        <w:gridCol w:w="30"/>
        <w:gridCol w:w="650"/>
        <w:gridCol w:w="29"/>
        <w:gridCol w:w="9"/>
        <w:gridCol w:w="144"/>
        <w:gridCol w:w="272"/>
        <w:gridCol w:w="1007"/>
        <w:gridCol w:w="127"/>
        <w:gridCol w:w="142"/>
        <w:gridCol w:w="1415"/>
        <w:gridCol w:w="583"/>
        <w:gridCol w:w="1134"/>
        <w:gridCol w:w="2564"/>
      </w:tblGrid>
      <w:tr w:rsidR="00920B4D" w:rsidRPr="00920B4D" w14:paraId="10B3AB85" w14:textId="77777777" w:rsidTr="00975AE5">
        <w:trPr>
          <w:trHeight w:val="292"/>
        </w:trPr>
        <w:tc>
          <w:tcPr>
            <w:tcW w:w="1943" w:type="dxa"/>
            <w:gridSpan w:val="4"/>
            <w:tcBorders>
              <w:bottom w:val="single" w:sz="4" w:space="0" w:color="auto"/>
            </w:tcBorders>
            <w:vAlign w:val="bottom"/>
          </w:tcPr>
          <w:p w14:paraId="2494C34C" w14:textId="77777777" w:rsidR="00920B4D" w:rsidRPr="00920B4D" w:rsidRDefault="00920B4D" w:rsidP="000D2DCE">
            <w:pPr>
              <w:spacing w:after="0" w:line="240" w:lineRule="auto"/>
              <w:jc w:val="left"/>
              <w:rPr>
                <w:rFonts w:eastAsia="Times New Roman" w:cs="Times New Roman"/>
                <w:b/>
                <w:szCs w:val="28"/>
                <w:lang w:eastAsia="ru-RU"/>
              </w:rPr>
            </w:pPr>
            <w:r w:rsidRPr="00920B4D">
              <w:rPr>
                <w:rFonts w:eastAsia="Times New Roman" w:cs="Times New Roman"/>
                <w:b/>
                <w:szCs w:val="28"/>
                <w:lang w:eastAsia="ru-RU"/>
              </w:rPr>
              <w:t>Направление</w:t>
            </w:r>
          </w:p>
        </w:tc>
        <w:tc>
          <w:tcPr>
            <w:tcW w:w="7426" w:type="dxa"/>
            <w:gridSpan w:val="11"/>
            <w:tcBorders>
              <w:bottom w:val="single" w:sz="4" w:space="0" w:color="auto"/>
            </w:tcBorders>
            <w:vAlign w:val="bottom"/>
          </w:tcPr>
          <w:p w14:paraId="7A14F2CD" w14:textId="77777777" w:rsidR="00920B4D" w:rsidRPr="00920B4D" w:rsidRDefault="00920B4D" w:rsidP="000D2DCE">
            <w:pPr>
              <w:spacing w:after="0" w:line="240" w:lineRule="auto"/>
              <w:jc w:val="center"/>
              <w:rPr>
                <w:rFonts w:eastAsia="Times New Roman" w:cs="Times New Roman"/>
                <w:szCs w:val="28"/>
                <w:lang w:eastAsia="ru-RU"/>
              </w:rPr>
            </w:pPr>
            <w:r w:rsidRPr="00920B4D">
              <w:rPr>
                <w:rFonts w:eastAsia="Times New Roman" w:cs="Times New Roman"/>
                <w:noProof/>
                <w:szCs w:val="28"/>
                <w:lang w:eastAsia="ru-RU"/>
              </w:rPr>
              <w:t>27.03.04 Управление в технических системах</w:t>
            </w:r>
          </w:p>
        </w:tc>
      </w:tr>
      <w:tr w:rsidR="00920B4D" w:rsidRPr="00920B4D" w14:paraId="24D0F2CC" w14:textId="77777777" w:rsidTr="00975AE5">
        <w:trPr>
          <w:trHeight w:val="283"/>
        </w:trPr>
        <w:tc>
          <w:tcPr>
            <w:tcW w:w="1972" w:type="dxa"/>
            <w:gridSpan w:val="5"/>
            <w:tcBorders>
              <w:top w:val="single" w:sz="4" w:space="0" w:color="auto"/>
            </w:tcBorders>
            <w:vAlign w:val="bottom"/>
          </w:tcPr>
          <w:p w14:paraId="57C7C955" w14:textId="77777777" w:rsidR="00920B4D" w:rsidRPr="00920B4D" w:rsidRDefault="00920B4D" w:rsidP="000D2DCE">
            <w:pPr>
              <w:spacing w:after="0" w:line="240" w:lineRule="auto"/>
              <w:jc w:val="left"/>
              <w:rPr>
                <w:rFonts w:eastAsia="Times New Roman" w:cs="Times New Roman"/>
                <w:strike/>
                <w:sz w:val="20"/>
                <w:szCs w:val="20"/>
                <w:lang w:eastAsia="ru-RU"/>
              </w:rPr>
            </w:pPr>
          </w:p>
        </w:tc>
        <w:tc>
          <w:tcPr>
            <w:tcW w:w="7397" w:type="dxa"/>
            <w:gridSpan w:val="10"/>
            <w:tcBorders>
              <w:top w:val="single" w:sz="4" w:space="0" w:color="auto"/>
            </w:tcBorders>
          </w:tcPr>
          <w:p w14:paraId="2683AEAD" w14:textId="77777777" w:rsidR="00920B4D" w:rsidRPr="00920B4D" w:rsidRDefault="00920B4D" w:rsidP="000D2DCE">
            <w:pPr>
              <w:spacing w:after="0" w:line="240" w:lineRule="auto"/>
              <w:jc w:val="center"/>
              <w:rPr>
                <w:rFonts w:eastAsia="Times New Roman" w:cs="Times New Roman"/>
                <w:strike/>
                <w:sz w:val="20"/>
                <w:szCs w:val="20"/>
                <w:lang w:eastAsia="ru-RU"/>
              </w:rPr>
            </w:pPr>
            <w:r w:rsidRPr="00920B4D">
              <w:rPr>
                <w:rFonts w:eastAsia="Times New Roman" w:cs="Times New Roman"/>
                <w:sz w:val="20"/>
                <w:szCs w:val="20"/>
                <w:lang w:eastAsia="ru-RU"/>
              </w:rPr>
              <w:t>(код и наименование)</w:t>
            </w:r>
          </w:p>
        </w:tc>
      </w:tr>
      <w:tr w:rsidR="00920B4D" w:rsidRPr="00920B4D" w14:paraId="25625059" w14:textId="77777777" w:rsidTr="00975AE5">
        <w:trPr>
          <w:trHeight w:val="331"/>
        </w:trPr>
        <w:tc>
          <w:tcPr>
            <w:tcW w:w="3404" w:type="dxa"/>
            <w:gridSpan w:val="9"/>
            <w:tcBorders>
              <w:bottom w:val="single" w:sz="4" w:space="0" w:color="auto"/>
            </w:tcBorders>
            <w:vAlign w:val="bottom"/>
          </w:tcPr>
          <w:p w14:paraId="7EFF4EAD" w14:textId="77777777" w:rsidR="00920B4D" w:rsidRPr="00920B4D" w:rsidRDefault="00920B4D" w:rsidP="000D2DCE">
            <w:pPr>
              <w:spacing w:after="0" w:line="240" w:lineRule="auto"/>
              <w:jc w:val="left"/>
              <w:rPr>
                <w:rFonts w:eastAsia="Times New Roman" w:cs="Times New Roman"/>
                <w:b/>
                <w:szCs w:val="28"/>
                <w:lang w:eastAsia="ru-RU"/>
              </w:rPr>
            </w:pPr>
            <w:r w:rsidRPr="00920B4D">
              <w:rPr>
                <w:rFonts w:eastAsia="Times New Roman" w:cs="Times New Roman"/>
                <w:b/>
                <w:szCs w:val="28"/>
                <w:lang w:eastAsia="ru-RU"/>
              </w:rPr>
              <w:t>Образовательная программа</w:t>
            </w:r>
          </w:p>
        </w:tc>
        <w:tc>
          <w:tcPr>
            <w:tcW w:w="5965" w:type="dxa"/>
            <w:gridSpan w:val="6"/>
            <w:tcBorders>
              <w:bottom w:val="single" w:sz="4" w:space="0" w:color="auto"/>
            </w:tcBorders>
            <w:vAlign w:val="bottom"/>
          </w:tcPr>
          <w:p w14:paraId="237A497F" w14:textId="77777777" w:rsidR="00920B4D" w:rsidRPr="00920B4D" w:rsidRDefault="00920B4D" w:rsidP="000D2DCE">
            <w:pPr>
              <w:spacing w:after="0" w:line="240" w:lineRule="auto"/>
              <w:jc w:val="center"/>
              <w:rPr>
                <w:rFonts w:eastAsia="Times New Roman" w:cs="Times New Roman"/>
                <w:b/>
                <w:szCs w:val="28"/>
                <w:lang w:eastAsia="ru-RU"/>
              </w:rPr>
            </w:pPr>
            <w:r w:rsidRPr="00920B4D">
              <w:rPr>
                <w:rFonts w:eastAsia="Times New Roman" w:cs="Times New Roman"/>
                <w:noProof/>
                <w:szCs w:val="28"/>
                <w:lang w:eastAsia="ru-RU"/>
              </w:rPr>
              <w:t>Управление и информатика в технических системах</w:t>
            </w:r>
          </w:p>
        </w:tc>
      </w:tr>
      <w:tr w:rsidR="00920B4D" w:rsidRPr="00920B4D" w14:paraId="2593F140" w14:textId="77777777" w:rsidTr="00975AE5">
        <w:trPr>
          <w:trHeight w:val="510"/>
        </w:trPr>
        <w:tc>
          <w:tcPr>
            <w:tcW w:w="2397" w:type="dxa"/>
            <w:gridSpan w:val="8"/>
            <w:tcBorders>
              <w:top w:val="single" w:sz="4" w:space="0" w:color="auto"/>
              <w:bottom w:val="single" w:sz="4" w:space="0" w:color="auto"/>
            </w:tcBorders>
            <w:vAlign w:val="bottom"/>
          </w:tcPr>
          <w:p w14:paraId="47B13D8C" w14:textId="77777777" w:rsidR="00920B4D" w:rsidRPr="00920B4D" w:rsidRDefault="00920B4D" w:rsidP="000D2DCE">
            <w:pPr>
              <w:spacing w:after="0" w:line="240" w:lineRule="auto"/>
              <w:jc w:val="left"/>
              <w:rPr>
                <w:rFonts w:eastAsia="Times New Roman" w:cs="Times New Roman"/>
                <w:b/>
                <w:szCs w:val="28"/>
                <w:lang w:eastAsia="ru-RU"/>
              </w:rPr>
            </w:pPr>
            <w:r w:rsidRPr="00920B4D">
              <w:rPr>
                <w:rFonts w:eastAsia="Times New Roman" w:cs="Times New Roman"/>
                <w:b/>
                <w:szCs w:val="28"/>
                <w:lang w:eastAsia="ru-RU"/>
              </w:rPr>
              <w:t>Форма обучения</w:t>
            </w:r>
          </w:p>
        </w:tc>
        <w:tc>
          <w:tcPr>
            <w:tcW w:w="6972" w:type="dxa"/>
            <w:gridSpan w:val="7"/>
            <w:tcBorders>
              <w:top w:val="single" w:sz="4" w:space="0" w:color="auto"/>
              <w:bottom w:val="single" w:sz="4" w:space="0" w:color="auto"/>
            </w:tcBorders>
            <w:vAlign w:val="bottom"/>
          </w:tcPr>
          <w:p w14:paraId="75930E2E" w14:textId="77777777" w:rsidR="00920B4D" w:rsidRPr="00920B4D" w:rsidRDefault="00920B4D" w:rsidP="000D2DCE">
            <w:pPr>
              <w:spacing w:after="0" w:line="240" w:lineRule="auto"/>
              <w:jc w:val="center"/>
              <w:rPr>
                <w:rFonts w:eastAsia="Times New Roman" w:cs="Times New Roman"/>
                <w:b/>
                <w:szCs w:val="28"/>
                <w:lang w:eastAsia="ru-RU"/>
              </w:rPr>
            </w:pPr>
            <w:r w:rsidRPr="00920B4D">
              <w:rPr>
                <w:rFonts w:eastAsia="Times New Roman" w:cs="Times New Roman"/>
                <w:noProof/>
                <w:szCs w:val="28"/>
                <w:lang w:eastAsia="ru-RU"/>
              </w:rPr>
              <w:t>очная</w:t>
            </w:r>
          </w:p>
        </w:tc>
      </w:tr>
      <w:tr w:rsidR="00920B4D" w:rsidRPr="00920B4D" w14:paraId="280E5BCC" w14:textId="77777777" w:rsidTr="00975AE5">
        <w:trPr>
          <w:trHeight w:val="283"/>
        </w:trPr>
        <w:tc>
          <w:tcPr>
            <w:tcW w:w="2397" w:type="dxa"/>
            <w:gridSpan w:val="8"/>
            <w:tcBorders>
              <w:top w:val="single" w:sz="4" w:space="0" w:color="auto"/>
            </w:tcBorders>
          </w:tcPr>
          <w:p w14:paraId="379AE583" w14:textId="77777777" w:rsidR="00920B4D" w:rsidRPr="00920B4D" w:rsidRDefault="00920B4D" w:rsidP="000D2DCE">
            <w:pPr>
              <w:spacing w:after="0" w:line="240" w:lineRule="auto"/>
              <w:jc w:val="left"/>
              <w:rPr>
                <w:rFonts w:eastAsia="Times New Roman" w:cs="Times New Roman"/>
                <w:b/>
                <w:szCs w:val="28"/>
                <w:lang w:eastAsia="ru-RU"/>
              </w:rPr>
            </w:pPr>
          </w:p>
        </w:tc>
        <w:tc>
          <w:tcPr>
            <w:tcW w:w="6972" w:type="dxa"/>
            <w:gridSpan w:val="7"/>
            <w:tcBorders>
              <w:top w:val="single" w:sz="4" w:space="0" w:color="auto"/>
            </w:tcBorders>
          </w:tcPr>
          <w:p w14:paraId="4C63B472" w14:textId="77777777" w:rsidR="00920B4D" w:rsidRPr="00920B4D" w:rsidRDefault="00920B4D" w:rsidP="000D2DCE">
            <w:pPr>
              <w:spacing w:after="0" w:line="240" w:lineRule="auto"/>
              <w:jc w:val="center"/>
              <w:rPr>
                <w:rFonts w:eastAsia="Times New Roman" w:cs="Times New Roman"/>
                <w:sz w:val="20"/>
                <w:szCs w:val="20"/>
                <w:lang w:eastAsia="ru-RU"/>
              </w:rPr>
            </w:pPr>
            <w:r w:rsidRPr="00920B4D">
              <w:rPr>
                <w:rFonts w:eastAsia="Times New Roman" w:cs="Times New Roman"/>
                <w:sz w:val="20"/>
                <w:szCs w:val="20"/>
                <w:lang w:eastAsia="ru-RU"/>
              </w:rPr>
              <w:t>(очная</w:t>
            </w:r>
            <w:r w:rsidRPr="00920B4D">
              <w:rPr>
                <w:rFonts w:eastAsia="Times New Roman" w:cs="Times New Roman"/>
                <w:sz w:val="20"/>
                <w:szCs w:val="20"/>
                <w:lang w:val="en-US" w:eastAsia="ru-RU"/>
              </w:rPr>
              <w:t>/</w:t>
            </w:r>
            <w:r w:rsidRPr="00920B4D">
              <w:rPr>
                <w:rFonts w:eastAsia="Times New Roman" w:cs="Times New Roman"/>
                <w:sz w:val="20"/>
                <w:szCs w:val="20"/>
                <w:lang w:eastAsia="ru-RU"/>
              </w:rPr>
              <w:t>очно-заочная</w:t>
            </w:r>
            <w:r w:rsidRPr="00920B4D">
              <w:rPr>
                <w:rFonts w:eastAsia="Times New Roman" w:cs="Times New Roman"/>
                <w:sz w:val="20"/>
                <w:szCs w:val="20"/>
                <w:lang w:val="en-US" w:eastAsia="ru-RU"/>
              </w:rPr>
              <w:t>/</w:t>
            </w:r>
            <w:r w:rsidRPr="00920B4D">
              <w:rPr>
                <w:rFonts w:eastAsia="Times New Roman" w:cs="Times New Roman"/>
                <w:sz w:val="20"/>
                <w:szCs w:val="20"/>
                <w:lang w:eastAsia="ru-RU"/>
              </w:rPr>
              <w:t>заочная)</w:t>
            </w:r>
          </w:p>
        </w:tc>
      </w:tr>
      <w:tr w:rsidR="00920B4D" w:rsidRPr="00920B4D" w14:paraId="720E5AFB" w14:textId="77777777" w:rsidTr="00975AE5">
        <w:trPr>
          <w:trHeight w:val="283"/>
        </w:trPr>
        <w:tc>
          <w:tcPr>
            <w:tcW w:w="984" w:type="dxa"/>
            <w:tcBorders>
              <w:bottom w:val="single" w:sz="4" w:space="0" w:color="auto"/>
            </w:tcBorders>
            <w:vAlign w:val="bottom"/>
          </w:tcPr>
          <w:p w14:paraId="49E4678B" w14:textId="77777777" w:rsidR="00920B4D" w:rsidRPr="00920B4D" w:rsidRDefault="00920B4D" w:rsidP="000D2DCE">
            <w:pPr>
              <w:spacing w:after="0" w:line="240" w:lineRule="auto"/>
              <w:jc w:val="left"/>
              <w:rPr>
                <w:rFonts w:eastAsia="Times New Roman" w:cs="Times New Roman"/>
                <w:b/>
                <w:szCs w:val="28"/>
                <w:lang w:eastAsia="ru-RU"/>
              </w:rPr>
            </w:pPr>
            <w:r w:rsidRPr="00920B4D">
              <w:rPr>
                <w:rFonts w:eastAsia="Times New Roman" w:cs="Times New Roman"/>
                <w:b/>
                <w:szCs w:val="28"/>
                <w:lang w:eastAsia="ru-RU"/>
              </w:rPr>
              <w:t>Тема:</w:t>
            </w:r>
          </w:p>
        </w:tc>
        <w:tc>
          <w:tcPr>
            <w:tcW w:w="8385" w:type="dxa"/>
            <w:gridSpan w:val="14"/>
            <w:tcBorders>
              <w:bottom w:val="single" w:sz="4" w:space="0" w:color="auto"/>
            </w:tcBorders>
            <w:vAlign w:val="bottom"/>
          </w:tcPr>
          <w:p w14:paraId="5A650F71" w14:textId="77777777" w:rsidR="00920B4D" w:rsidRPr="00920B4D" w:rsidRDefault="00920B4D" w:rsidP="000D2DCE">
            <w:pPr>
              <w:spacing w:after="0" w:line="240" w:lineRule="auto"/>
              <w:jc w:val="center"/>
              <w:rPr>
                <w:rFonts w:eastAsia="Times New Roman" w:cs="Times New Roman"/>
                <w:b/>
                <w:szCs w:val="28"/>
                <w:lang w:eastAsia="ru-RU"/>
              </w:rPr>
            </w:pPr>
            <w:r w:rsidRPr="00920B4D">
              <w:rPr>
                <w:rFonts w:eastAsia="Times New Roman" w:cs="Times New Roman"/>
                <w:noProof/>
                <w:szCs w:val="28"/>
                <w:lang w:eastAsia="ru-RU"/>
              </w:rPr>
              <w:t>Разработка системы контроля и управления вентиляцией офисного помещения на базе микроконтроллера Arduino</w:t>
            </w:r>
          </w:p>
        </w:tc>
      </w:tr>
      <w:tr w:rsidR="00920B4D" w:rsidRPr="00920B4D" w14:paraId="628F9D75" w14:textId="77777777" w:rsidTr="00975AE5">
        <w:trPr>
          <w:trHeight w:val="624"/>
        </w:trPr>
        <w:tc>
          <w:tcPr>
            <w:tcW w:w="1293" w:type="dxa"/>
            <w:gridSpan w:val="3"/>
            <w:tcBorders>
              <w:top w:val="single" w:sz="4" w:space="0" w:color="auto"/>
              <w:bottom w:val="single" w:sz="4" w:space="0" w:color="auto"/>
            </w:tcBorders>
            <w:vAlign w:val="bottom"/>
          </w:tcPr>
          <w:p w14:paraId="2BC555D5" w14:textId="77777777" w:rsidR="00920B4D" w:rsidRPr="00920B4D" w:rsidRDefault="00920B4D" w:rsidP="000D2DCE">
            <w:pPr>
              <w:spacing w:after="0" w:line="240" w:lineRule="auto"/>
              <w:jc w:val="left"/>
              <w:rPr>
                <w:rFonts w:eastAsia="Times New Roman" w:cs="Times New Roman"/>
                <w:b/>
                <w:szCs w:val="28"/>
                <w:lang w:eastAsia="ru-RU"/>
              </w:rPr>
            </w:pPr>
            <w:r w:rsidRPr="00920B4D">
              <w:rPr>
                <w:rFonts w:eastAsia="Times New Roman" w:cs="Times New Roman"/>
                <w:b/>
                <w:szCs w:val="28"/>
                <w:lang w:eastAsia="ru-RU"/>
              </w:rPr>
              <w:t>Студент</w:t>
            </w:r>
          </w:p>
        </w:tc>
        <w:tc>
          <w:tcPr>
            <w:tcW w:w="2238" w:type="dxa"/>
            <w:gridSpan w:val="7"/>
            <w:tcBorders>
              <w:top w:val="single" w:sz="4" w:space="0" w:color="auto"/>
              <w:bottom w:val="single" w:sz="4" w:space="0" w:color="auto"/>
            </w:tcBorders>
            <w:vAlign w:val="bottom"/>
          </w:tcPr>
          <w:p w14:paraId="4C7A8F97" w14:textId="77777777" w:rsidR="00920B4D" w:rsidRPr="00920B4D" w:rsidRDefault="00920B4D" w:rsidP="000D2DCE">
            <w:pPr>
              <w:spacing w:after="0" w:line="240" w:lineRule="auto"/>
              <w:jc w:val="center"/>
              <w:rPr>
                <w:rFonts w:eastAsia="Times New Roman" w:cs="Times New Roman"/>
                <w:b/>
                <w:szCs w:val="28"/>
                <w:lang w:eastAsia="ru-RU"/>
              </w:rPr>
            </w:pPr>
            <w:r w:rsidRPr="00920B4D">
              <w:rPr>
                <w:rFonts w:eastAsia="Times New Roman" w:cs="Times New Roman"/>
                <w:noProof/>
                <w:szCs w:val="28"/>
                <w:lang w:eastAsia="ru-RU"/>
              </w:rPr>
              <w:t>А-01-19</w:t>
            </w:r>
          </w:p>
        </w:tc>
        <w:tc>
          <w:tcPr>
            <w:tcW w:w="2140" w:type="dxa"/>
            <w:gridSpan w:val="3"/>
            <w:tcBorders>
              <w:top w:val="single" w:sz="4" w:space="0" w:color="auto"/>
              <w:bottom w:val="single" w:sz="4" w:space="0" w:color="auto"/>
            </w:tcBorders>
            <w:vAlign w:val="bottom"/>
          </w:tcPr>
          <w:p w14:paraId="14E36B13" w14:textId="77777777" w:rsidR="00920B4D" w:rsidRPr="00920B4D" w:rsidRDefault="00920B4D" w:rsidP="000D2DCE">
            <w:pPr>
              <w:spacing w:after="0" w:line="240" w:lineRule="auto"/>
              <w:jc w:val="center"/>
              <w:rPr>
                <w:rFonts w:eastAsia="Times New Roman" w:cs="Times New Roman"/>
                <w:b/>
                <w:szCs w:val="28"/>
                <w:lang w:eastAsia="ru-RU"/>
              </w:rPr>
            </w:pPr>
          </w:p>
        </w:tc>
        <w:tc>
          <w:tcPr>
            <w:tcW w:w="3698" w:type="dxa"/>
            <w:gridSpan w:val="2"/>
            <w:tcBorders>
              <w:top w:val="single" w:sz="4" w:space="0" w:color="auto"/>
              <w:bottom w:val="single" w:sz="4" w:space="0" w:color="auto"/>
            </w:tcBorders>
            <w:vAlign w:val="bottom"/>
          </w:tcPr>
          <w:p w14:paraId="738F7BDC" w14:textId="26AAE312" w:rsidR="00920B4D" w:rsidRPr="00F73577" w:rsidRDefault="00920B4D" w:rsidP="000D2DCE">
            <w:pPr>
              <w:spacing w:after="0" w:line="240" w:lineRule="auto"/>
              <w:jc w:val="center"/>
              <w:rPr>
                <w:rFonts w:eastAsia="Times New Roman" w:cs="Times New Roman"/>
                <w:szCs w:val="28"/>
                <w:lang w:eastAsia="ru-RU"/>
              </w:rPr>
            </w:pPr>
            <w:r w:rsidRPr="00920B4D">
              <w:rPr>
                <w:rFonts w:eastAsia="Times New Roman" w:cs="Times New Roman"/>
                <w:szCs w:val="28"/>
                <w:lang w:eastAsia="ru-RU"/>
              </w:rPr>
              <w:t>Изотов А.</w:t>
            </w:r>
            <w:r w:rsidR="00F73577">
              <w:rPr>
                <w:rFonts w:eastAsia="Times New Roman" w:cs="Times New Roman"/>
                <w:szCs w:val="28"/>
                <w:lang w:eastAsia="ru-RU"/>
              </w:rPr>
              <w:t>А.</w:t>
            </w:r>
          </w:p>
        </w:tc>
      </w:tr>
      <w:tr w:rsidR="00920B4D" w:rsidRPr="00920B4D" w14:paraId="648F256F" w14:textId="77777777" w:rsidTr="00975AE5">
        <w:trPr>
          <w:trHeight w:val="283"/>
        </w:trPr>
        <w:tc>
          <w:tcPr>
            <w:tcW w:w="1263" w:type="dxa"/>
            <w:gridSpan w:val="2"/>
            <w:tcBorders>
              <w:top w:val="single" w:sz="4" w:space="0" w:color="auto"/>
            </w:tcBorders>
          </w:tcPr>
          <w:p w14:paraId="3A987921" w14:textId="77777777" w:rsidR="00920B4D" w:rsidRPr="00920B4D" w:rsidRDefault="00920B4D" w:rsidP="000D2DCE">
            <w:pPr>
              <w:spacing w:after="0" w:line="240" w:lineRule="auto"/>
              <w:jc w:val="center"/>
              <w:rPr>
                <w:rFonts w:eastAsia="Times New Roman" w:cs="Times New Roman"/>
                <w:sz w:val="20"/>
                <w:szCs w:val="20"/>
                <w:lang w:eastAsia="ru-RU"/>
              </w:rPr>
            </w:pPr>
          </w:p>
        </w:tc>
        <w:tc>
          <w:tcPr>
            <w:tcW w:w="2268" w:type="dxa"/>
            <w:gridSpan w:val="8"/>
            <w:tcBorders>
              <w:top w:val="single" w:sz="4" w:space="0" w:color="auto"/>
            </w:tcBorders>
          </w:tcPr>
          <w:p w14:paraId="066BC8D9" w14:textId="77777777" w:rsidR="00920B4D" w:rsidRPr="00920B4D" w:rsidRDefault="00920B4D" w:rsidP="000D2DCE">
            <w:pPr>
              <w:spacing w:after="0" w:line="240" w:lineRule="auto"/>
              <w:jc w:val="center"/>
              <w:rPr>
                <w:rFonts w:eastAsia="Times New Roman" w:cs="Times New Roman"/>
                <w:sz w:val="20"/>
                <w:szCs w:val="20"/>
                <w:lang w:eastAsia="ru-RU"/>
              </w:rPr>
            </w:pPr>
            <w:r w:rsidRPr="00920B4D">
              <w:rPr>
                <w:rFonts w:eastAsia="Times New Roman" w:cs="Times New Roman"/>
                <w:sz w:val="20"/>
                <w:szCs w:val="20"/>
                <w:lang w:eastAsia="ru-RU"/>
              </w:rPr>
              <w:t>группа</w:t>
            </w:r>
          </w:p>
        </w:tc>
        <w:tc>
          <w:tcPr>
            <w:tcW w:w="2140" w:type="dxa"/>
            <w:gridSpan w:val="3"/>
            <w:tcBorders>
              <w:top w:val="single" w:sz="4" w:space="0" w:color="auto"/>
            </w:tcBorders>
          </w:tcPr>
          <w:p w14:paraId="7004E8D9" w14:textId="77777777" w:rsidR="00920B4D" w:rsidRPr="00920B4D" w:rsidRDefault="00920B4D" w:rsidP="000D2DCE">
            <w:pPr>
              <w:spacing w:after="0" w:line="240" w:lineRule="auto"/>
              <w:jc w:val="center"/>
              <w:rPr>
                <w:rFonts w:eastAsia="Times New Roman" w:cs="Times New Roman"/>
                <w:sz w:val="20"/>
                <w:szCs w:val="20"/>
                <w:lang w:eastAsia="ru-RU"/>
              </w:rPr>
            </w:pPr>
            <w:r w:rsidRPr="00920B4D">
              <w:rPr>
                <w:rFonts w:eastAsia="Times New Roman" w:cs="Times New Roman"/>
                <w:sz w:val="20"/>
                <w:szCs w:val="20"/>
                <w:lang w:eastAsia="ru-RU"/>
              </w:rPr>
              <w:t>подпись</w:t>
            </w:r>
          </w:p>
        </w:tc>
        <w:tc>
          <w:tcPr>
            <w:tcW w:w="3698" w:type="dxa"/>
            <w:gridSpan w:val="2"/>
            <w:tcBorders>
              <w:top w:val="single" w:sz="4" w:space="0" w:color="auto"/>
            </w:tcBorders>
          </w:tcPr>
          <w:p w14:paraId="0765B9A2" w14:textId="77777777" w:rsidR="00920B4D" w:rsidRPr="00920B4D" w:rsidRDefault="00920B4D" w:rsidP="000D2DCE">
            <w:pPr>
              <w:spacing w:after="0" w:line="240" w:lineRule="auto"/>
              <w:jc w:val="center"/>
              <w:rPr>
                <w:rFonts w:eastAsia="Times New Roman" w:cs="Times New Roman"/>
                <w:sz w:val="20"/>
                <w:szCs w:val="20"/>
                <w:lang w:eastAsia="ru-RU"/>
              </w:rPr>
            </w:pPr>
            <w:r w:rsidRPr="00920B4D">
              <w:rPr>
                <w:rFonts w:eastAsia="Times New Roman" w:cs="Times New Roman"/>
                <w:sz w:val="20"/>
                <w:szCs w:val="20"/>
                <w:lang w:eastAsia="ru-RU"/>
              </w:rPr>
              <w:t>фамилия и инициалы</w:t>
            </w:r>
          </w:p>
        </w:tc>
      </w:tr>
      <w:tr w:rsidR="00920B4D" w:rsidRPr="00920B4D" w14:paraId="6433D30F" w14:textId="77777777" w:rsidTr="00975AE5">
        <w:trPr>
          <w:trHeight w:val="624"/>
        </w:trPr>
        <w:tc>
          <w:tcPr>
            <w:tcW w:w="2125" w:type="dxa"/>
            <w:gridSpan w:val="7"/>
            <w:tcBorders>
              <w:bottom w:val="single" w:sz="4" w:space="0" w:color="auto"/>
            </w:tcBorders>
            <w:vAlign w:val="bottom"/>
          </w:tcPr>
          <w:p w14:paraId="629C0C42" w14:textId="77777777" w:rsidR="00920B4D" w:rsidRPr="00920B4D" w:rsidRDefault="00920B4D" w:rsidP="000D2DCE">
            <w:pPr>
              <w:spacing w:after="0" w:line="240" w:lineRule="auto"/>
              <w:jc w:val="left"/>
              <w:rPr>
                <w:rFonts w:eastAsia="Times New Roman" w:cs="Times New Roman"/>
                <w:b/>
                <w:szCs w:val="28"/>
                <w:lang w:eastAsia="ru-RU"/>
              </w:rPr>
            </w:pPr>
            <w:r w:rsidRPr="00920B4D">
              <w:rPr>
                <w:rFonts w:eastAsia="Times New Roman" w:cs="Times New Roman"/>
                <w:b/>
                <w:szCs w:val="28"/>
                <w:lang w:eastAsia="ru-RU"/>
              </w:rPr>
              <w:t>Руководитель ВКР</w:t>
            </w:r>
          </w:p>
        </w:tc>
        <w:tc>
          <w:tcPr>
            <w:tcW w:w="1279" w:type="dxa"/>
            <w:gridSpan w:val="2"/>
            <w:tcBorders>
              <w:bottom w:val="single" w:sz="4" w:space="0" w:color="auto"/>
            </w:tcBorders>
            <w:vAlign w:val="bottom"/>
          </w:tcPr>
          <w:p w14:paraId="178F2043" w14:textId="77777777" w:rsidR="00920B4D" w:rsidRPr="00920B4D" w:rsidRDefault="00920B4D" w:rsidP="000D2DCE">
            <w:pPr>
              <w:spacing w:after="0" w:line="240" w:lineRule="auto"/>
              <w:jc w:val="center"/>
              <w:rPr>
                <w:rFonts w:eastAsia="Times New Roman" w:cs="Times New Roman"/>
                <w:noProof/>
                <w:szCs w:val="28"/>
                <w:lang w:eastAsia="ru-RU"/>
              </w:rPr>
            </w:pPr>
          </w:p>
        </w:tc>
        <w:tc>
          <w:tcPr>
            <w:tcW w:w="2267" w:type="dxa"/>
            <w:gridSpan w:val="4"/>
            <w:tcBorders>
              <w:bottom w:val="single" w:sz="4" w:space="0" w:color="auto"/>
            </w:tcBorders>
            <w:vAlign w:val="bottom"/>
          </w:tcPr>
          <w:p w14:paraId="68D56D79" w14:textId="77777777" w:rsidR="00920B4D" w:rsidRPr="00920B4D" w:rsidRDefault="00920B4D" w:rsidP="000D2DCE">
            <w:pPr>
              <w:spacing w:after="0" w:line="240" w:lineRule="auto"/>
              <w:jc w:val="center"/>
              <w:rPr>
                <w:rFonts w:eastAsia="Times New Roman" w:cs="Times New Roman"/>
                <w:noProof/>
                <w:szCs w:val="28"/>
                <w:lang w:eastAsia="ru-RU"/>
              </w:rPr>
            </w:pPr>
            <w:r w:rsidRPr="00920B4D">
              <w:rPr>
                <w:rFonts w:eastAsia="Times New Roman" w:cs="Times New Roman"/>
                <w:noProof/>
                <w:szCs w:val="28"/>
                <w:lang w:eastAsia="ru-RU"/>
              </w:rPr>
              <w:t>старший преподаватель</w:t>
            </w:r>
          </w:p>
        </w:tc>
        <w:tc>
          <w:tcPr>
            <w:tcW w:w="1134" w:type="dxa"/>
            <w:tcBorders>
              <w:bottom w:val="single" w:sz="4" w:space="0" w:color="auto"/>
            </w:tcBorders>
            <w:vAlign w:val="bottom"/>
          </w:tcPr>
          <w:p w14:paraId="5ED5B191" w14:textId="77777777" w:rsidR="00920B4D" w:rsidRPr="00920B4D" w:rsidRDefault="00920B4D" w:rsidP="000D2DCE">
            <w:pPr>
              <w:spacing w:after="0" w:line="240" w:lineRule="auto"/>
              <w:jc w:val="center"/>
              <w:rPr>
                <w:rFonts w:eastAsia="Times New Roman" w:cs="Times New Roman"/>
                <w:noProof/>
                <w:szCs w:val="28"/>
                <w:lang w:eastAsia="ru-RU"/>
              </w:rPr>
            </w:pPr>
          </w:p>
        </w:tc>
        <w:tc>
          <w:tcPr>
            <w:tcW w:w="2564" w:type="dxa"/>
            <w:tcBorders>
              <w:bottom w:val="single" w:sz="4" w:space="0" w:color="auto"/>
            </w:tcBorders>
            <w:vAlign w:val="bottom"/>
          </w:tcPr>
          <w:p w14:paraId="4709F61F" w14:textId="77777777" w:rsidR="00920B4D" w:rsidRPr="00920B4D" w:rsidRDefault="00920B4D" w:rsidP="000D2DCE">
            <w:pPr>
              <w:spacing w:after="0" w:line="240" w:lineRule="auto"/>
              <w:jc w:val="center"/>
              <w:rPr>
                <w:rFonts w:eastAsia="Times New Roman" w:cs="Times New Roman"/>
                <w:noProof/>
                <w:szCs w:val="28"/>
                <w:lang w:eastAsia="ru-RU"/>
              </w:rPr>
            </w:pPr>
            <w:r w:rsidRPr="00920B4D">
              <w:rPr>
                <w:rFonts w:eastAsia="Times New Roman" w:cs="Times New Roman"/>
                <w:noProof/>
                <w:szCs w:val="28"/>
                <w:lang w:eastAsia="ru-RU"/>
              </w:rPr>
              <w:t>Баларев Д.А.</w:t>
            </w:r>
          </w:p>
        </w:tc>
      </w:tr>
      <w:tr w:rsidR="00920B4D" w:rsidRPr="00920B4D" w14:paraId="422E2B16" w14:textId="77777777" w:rsidTr="00975AE5">
        <w:trPr>
          <w:trHeight w:val="283"/>
        </w:trPr>
        <w:tc>
          <w:tcPr>
            <w:tcW w:w="2125" w:type="dxa"/>
            <w:gridSpan w:val="7"/>
            <w:tcBorders>
              <w:top w:val="single" w:sz="4" w:space="0" w:color="auto"/>
            </w:tcBorders>
          </w:tcPr>
          <w:p w14:paraId="3334D173" w14:textId="77777777" w:rsidR="00920B4D" w:rsidRPr="00920B4D" w:rsidRDefault="00920B4D" w:rsidP="000D2DCE">
            <w:pPr>
              <w:spacing w:after="0" w:line="240" w:lineRule="auto"/>
              <w:jc w:val="center"/>
              <w:rPr>
                <w:rFonts w:eastAsia="Times New Roman" w:cs="Times New Roman"/>
                <w:sz w:val="20"/>
                <w:szCs w:val="20"/>
                <w:lang w:eastAsia="ru-RU"/>
              </w:rPr>
            </w:pPr>
          </w:p>
        </w:tc>
        <w:tc>
          <w:tcPr>
            <w:tcW w:w="1279" w:type="dxa"/>
            <w:gridSpan w:val="2"/>
            <w:tcBorders>
              <w:top w:val="single" w:sz="4" w:space="0" w:color="auto"/>
            </w:tcBorders>
          </w:tcPr>
          <w:p w14:paraId="0C53EAF1" w14:textId="77777777" w:rsidR="00920B4D" w:rsidRPr="00920B4D" w:rsidRDefault="00920B4D" w:rsidP="000D2DCE">
            <w:pPr>
              <w:spacing w:after="0" w:line="240" w:lineRule="auto"/>
              <w:jc w:val="center"/>
              <w:rPr>
                <w:rFonts w:eastAsia="Times New Roman" w:cs="Times New Roman"/>
                <w:sz w:val="20"/>
                <w:szCs w:val="20"/>
                <w:lang w:eastAsia="ru-RU"/>
              </w:rPr>
            </w:pPr>
            <w:r w:rsidRPr="00920B4D">
              <w:rPr>
                <w:rFonts w:eastAsia="Times New Roman" w:cs="Times New Roman"/>
                <w:sz w:val="20"/>
                <w:szCs w:val="20"/>
                <w:lang w:eastAsia="ru-RU"/>
              </w:rPr>
              <w:t>уч. степень</w:t>
            </w:r>
          </w:p>
        </w:tc>
        <w:tc>
          <w:tcPr>
            <w:tcW w:w="2267" w:type="dxa"/>
            <w:gridSpan w:val="4"/>
            <w:tcBorders>
              <w:top w:val="single" w:sz="4" w:space="0" w:color="auto"/>
            </w:tcBorders>
          </w:tcPr>
          <w:p w14:paraId="0A68E1F1" w14:textId="77777777" w:rsidR="00920B4D" w:rsidRPr="00920B4D" w:rsidRDefault="00920B4D" w:rsidP="000D2DCE">
            <w:pPr>
              <w:spacing w:after="0" w:line="240" w:lineRule="auto"/>
              <w:jc w:val="center"/>
              <w:rPr>
                <w:rFonts w:eastAsia="Times New Roman" w:cs="Times New Roman"/>
                <w:sz w:val="20"/>
                <w:szCs w:val="20"/>
                <w:lang w:eastAsia="ru-RU"/>
              </w:rPr>
            </w:pPr>
            <w:r w:rsidRPr="00920B4D">
              <w:rPr>
                <w:rFonts w:eastAsia="Times New Roman" w:cs="Times New Roman"/>
                <w:sz w:val="20"/>
                <w:szCs w:val="20"/>
                <w:lang w:eastAsia="ru-RU"/>
              </w:rPr>
              <w:t>должность</w:t>
            </w:r>
          </w:p>
        </w:tc>
        <w:tc>
          <w:tcPr>
            <w:tcW w:w="1134" w:type="dxa"/>
            <w:tcBorders>
              <w:top w:val="single" w:sz="4" w:space="0" w:color="auto"/>
            </w:tcBorders>
          </w:tcPr>
          <w:p w14:paraId="74B08B7A" w14:textId="77777777" w:rsidR="00920B4D" w:rsidRPr="00920B4D" w:rsidRDefault="00920B4D" w:rsidP="000D2DCE">
            <w:pPr>
              <w:spacing w:after="0" w:line="240" w:lineRule="auto"/>
              <w:jc w:val="center"/>
              <w:rPr>
                <w:rFonts w:eastAsia="Times New Roman" w:cs="Times New Roman"/>
                <w:sz w:val="20"/>
                <w:szCs w:val="20"/>
                <w:lang w:eastAsia="ru-RU"/>
              </w:rPr>
            </w:pPr>
            <w:r w:rsidRPr="00920B4D">
              <w:rPr>
                <w:rFonts w:eastAsia="Times New Roman" w:cs="Times New Roman"/>
                <w:sz w:val="20"/>
                <w:szCs w:val="20"/>
                <w:lang w:eastAsia="ru-RU"/>
              </w:rPr>
              <w:t>подпись</w:t>
            </w:r>
          </w:p>
        </w:tc>
        <w:tc>
          <w:tcPr>
            <w:tcW w:w="2564" w:type="dxa"/>
            <w:tcBorders>
              <w:top w:val="single" w:sz="4" w:space="0" w:color="auto"/>
            </w:tcBorders>
          </w:tcPr>
          <w:p w14:paraId="33E3B89D" w14:textId="77777777" w:rsidR="00920B4D" w:rsidRPr="00920B4D" w:rsidRDefault="00920B4D" w:rsidP="000D2DCE">
            <w:pPr>
              <w:spacing w:after="0" w:line="240" w:lineRule="auto"/>
              <w:jc w:val="center"/>
              <w:rPr>
                <w:rFonts w:eastAsia="Times New Roman" w:cs="Times New Roman"/>
                <w:sz w:val="20"/>
                <w:szCs w:val="20"/>
                <w:lang w:eastAsia="ru-RU"/>
              </w:rPr>
            </w:pPr>
            <w:r w:rsidRPr="00920B4D">
              <w:rPr>
                <w:rFonts w:eastAsia="Times New Roman" w:cs="Times New Roman"/>
                <w:sz w:val="20"/>
                <w:szCs w:val="20"/>
                <w:lang w:eastAsia="ru-RU"/>
              </w:rPr>
              <w:t>фамилия и инициалы</w:t>
            </w:r>
          </w:p>
        </w:tc>
      </w:tr>
      <w:tr w:rsidR="00920B4D" w:rsidRPr="00920B4D" w14:paraId="78A078DD" w14:textId="77777777" w:rsidTr="00975AE5">
        <w:trPr>
          <w:trHeight w:val="80"/>
        </w:trPr>
        <w:tc>
          <w:tcPr>
            <w:tcW w:w="9369" w:type="dxa"/>
            <w:gridSpan w:val="15"/>
            <w:tcBorders>
              <w:bottom w:val="single" w:sz="4" w:space="0" w:color="auto"/>
            </w:tcBorders>
            <w:vAlign w:val="bottom"/>
          </w:tcPr>
          <w:p w14:paraId="0037D2D9" w14:textId="77777777" w:rsidR="00920B4D" w:rsidRPr="00920B4D" w:rsidRDefault="00920B4D" w:rsidP="000D2DCE">
            <w:pPr>
              <w:spacing w:after="0" w:line="240" w:lineRule="auto"/>
              <w:jc w:val="center"/>
              <w:rPr>
                <w:rFonts w:eastAsia="Times New Roman" w:cs="Times New Roman"/>
                <w:noProof/>
                <w:szCs w:val="28"/>
                <w:lang w:val="en-US" w:eastAsia="ru-RU"/>
              </w:rPr>
            </w:pPr>
          </w:p>
        </w:tc>
      </w:tr>
      <w:tr w:rsidR="00920B4D" w:rsidRPr="00920B4D" w14:paraId="09582011" w14:textId="77777777" w:rsidTr="00975AE5">
        <w:trPr>
          <w:trHeight w:val="283"/>
        </w:trPr>
        <w:tc>
          <w:tcPr>
            <w:tcW w:w="9369" w:type="dxa"/>
            <w:gridSpan w:val="15"/>
            <w:tcBorders>
              <w:top w:val="single" w:sz="4" w:space="0" w:color="auto"/>
            </w:tcBorders>
            <w:vAlign w:val="center"/>
          </w:tcPr>
          <w:p w14:paraId="3F49B2AB" w14:textId="77777777" w:rsidR="00920B4D" w:rsidRPr="00920B4D" w:rsidRDefault="00920B4D" w:rsidP="000D2DCE">
            <w:pPr>
              <w:spacing w:after="0" w:line="240" w:lineRule="auto"/>
              <w:jc w:val="center"/>
              <w:rPr>
                <w:rFonts w:eastAsia="Times New Roman" w:cs="Times New Roman"/>
                <w:noProof/>
                <w:szCs w:val="28"/>
                <w:lang w:val="en-US" w:eastAsia="ru-RU"/>
              </w:rPr>
            </w:pPr>
            <w:r w:rsidRPr="00920B4D">
              <w:rPr>
                <w:rFonts w:eastAsia="Times New Roman" w:cs="Times New Roman"/>
                <w:sz w:val="20"/>
                <w:szCs w:val="20"/>
                <w:lang w:eastAsia="ru-RU"/>
              </w:rPr>
              <w:t>организация</w:t>
            </w:r>
          </w:p>
        </w:tc>
      </w:tr>
      <w:tr w:rsidR="00920B4D" w:rsidRPr="00920B4D" w14:paraId="7AD1E4B4" w14:textId="77777777" w:rsidTr="00975AE5">
        <w:trPr>
          <w:trHeight w:val="340"/>
        </w:trPr>
        <w:tc>
          <w:tcPr>
            <w:tcW w:w="9369" w:type="dxa"/>
            <w:gridSpan w:val="15"/>
            <w:tcBorders>
              <w:bottom w:val="single" w:sz="4" w:space="0" w:color="auto"/>
            </w:tcBorders>
            <w:vAlign w:val="bottom"/>
          </w:tcPr>
          <w:p w14:paraId="14D2ECC4" w14:textId="77777777" w:rsidR="00920B4D" w:rsidRPr="00920B4D" w:rsidRDefault="00920B4D" w:rsidP="000D2DCE">
            <w:pPr>
              <w:spacing w:after="0" w:line="240" w:lineRule="auto"/>
              <w:jc w:val="left"/>
              <w:rPr>
                <w:rFonts w:eastAsia="Times New Roman" w:cs="Times New Roman"/>
                <w:noProof/>
                <w:szCs w:val="28"/>
                <w:lang w:val="en-US" w:eastAsia="ru-RU"/>
              </w:rPr>
            </w:pPr>
            <w:r w:rsidRPr="00920B4D">
              <w:rPr>
                <w:rFonts w:eastAsia="Times New Roman" w:cs="Times New Roman"/>
                <w:b/>
                <w:szCs w:val="28"/>
                <w:lang w:eastAsia="ru-RU"/>
              </w:rPr>
              <w:t>«Работа допущена к защите»</w:t>
            </w:r>
          </w:p>
        </w:tc>
      </w:tr>
      <w:tr w:rsidR="00920B4D" w:rsidRPr="00920B4D" w14:paraId="047B2486" w14:textId="77777777" w:rsidTr="00975AE5">
        <w:trPr>
          <w:trHeight w:val="624"/>
        </w:trPr>
        <w:tc>
          <w:tcPr>
            <w:tcW w:w="1972" w:type="dxa"/>
            <w:gridSpan w:val="5"/>
            <w:tcBorders>
              <w:bottom w:val="single" w:sz="4" w:space="0" w:color="auto"/>
            </w:tcBorders>
            <w:vAlign w:val="bottom"/>
          </w:tcPr>
          <w:p w14:paraId="613FD4DC" w14:textId="77777777" w:rsidR="00920B4D" w:rsidRPr="00920B4D" w:rsidRDefault="00920B4D" w:rsidP="000D2DCE">
            <w:pPr>
              <w:spacing w:after="0" w:line="240" w:lineRule="auto"/>
              <w:jc w:val="left"/>
              <w:rPr>
                <w:rFonts w:eastAsia="Times New Roman" w:cs="Times New Roman"/>
                <w:b/>
                <w:szCs w:val="28"/>
                <w:lang w:eastAsia="ru-RU"/>
              </w:rPr>
            </w:pPr>
            <w:r w:rsidRPr="00920B4D">
              <w:rPr>
                <w:rFonts w:eastAsia="Times New Roman" w:cs="Times New Roman"/>
                <w:b/>
                <w:szCs w:val="28"/>
                <w:lang w:eastAsia="ru-RU"/>
              </w:rPr>
              <w:t>Заведующий кафедрой</w:t>
            </w:r>
          </w:p>
        </w:tc>
        <w:tc>
          <w:tcPr>
            <w:tcW w:w="1701" w:type="dxa"/>
            <w:gridSpan w:val="6"/>
            <w:tcBorders>
              <w:bottom w:val="single" w:sz="4" w:space="0" w:color="auto"/>
            </w:tcBorders>
            <w:vAlign w:val="bottom"/>
          </w:tcPr>
          <w:p w14:paraId="68D5E558" w14:textId="77777777" w:rsidR="00920B4D" w:rsidRPr="00920B4D" w:rsidRDefault="00920B4D" w:rsidP="000D2DCE">
            <w:pPr>
              <w:spacing w:after="0" w:line="240" w:lineRule="auto"/>
              <w:jc w:val="center"/>
              <w:rPr>
                <w:rFonts w:eastAsia="Times New Roman" w:cs="Times New Roman"/>
                <w:noProof/>
                <w:szCs w:val="28"/>
                <w:lang w:val="en-US" w:eastAsia="ru-RU"/>
              </w:rPr>
            </w:pPr>
            <w:r w:rsidRPr="00920B4D">
              <w:rPr>
                <w:rFonts w:eastAsia="Times New Roman" w:cs="Times New Roman"/>
                <w:noProof/>
                <w:szCs w:val="28"/>
                <w:lang w:eastAsia="ru-RU"/>
              </w:rPr>
              <w:t>д.т.н.</w:t>
            </w:r>
          </w:p>
        </w:tc>
        <w:tc>
          <w:tcPr>
            <w:tcW w:w="1415" w:type="dxa"/>
            <w:tcBorders>
              <w:bottom w:val="single" w:sz="4" w:space="0" w:color="auto"/>
            </w:tcBorders>
            <w:vAlign w:val="bottom"/>
          </w:tcPr>
          <w:p w14:paraId="70CC509C" w14:textId="77777777" w:rsidR="00920B4D" w:rsidRPr="00920B4D" w:rsidRDefault="00920B4D" w:rsidP="000D2DCE">
            <w:pPr>
              <w:spacing w:after="0" w:line="240" w:lineRule="auto"/>
              <w:jc w:val="center"/>
              <w:rPr>
                <w:rFonts w:eastAsia="Times New Roman" w:cs="Times New Roman"/>
                <w:noProof/>
                <w:szCs w:val="28"/>
                <w:lang w:val="en-US" w:eastAsia="ru-RU"/>
              </w:rPr>
            </w:pPr>
            <w:r w:rsidRPr="00920B4D">
              <w:rPr>
                <w:rFonts w:eastAsia="Times New Roman" w:cs="Times New Roman"/>
                <w:noProof/>
                <w:szCs w:val="28"/>
                <w:lang w:val="en-US" w:eastAsia="ru-RU"/>
              </w:rPr>
              <w:t>доцент</w:t>
            </w:r>
          </w:p>
        </w:tc>
        <w:tc>
          <w:tcPr>
            <w:tcW w:w="1717" w:type="dxa"/>
            <w:gridSpan w:val="2"/>
            <w:tcBorders>
              <w:bottom w:val="single" w:sz="4" w:space="0" w:color="auto"/>
            </w:tcBorders>
            <w:vAlign w:val="bottom"/>
          </w:tcPr>
          <w:p w14:paraId="693D633C" w14:textId="77777777" w:rsidR="00920B4D" w:rsidRPr="00920B4D" w:rsidRDefault="00920B4D" w:rsidP="000D2DCE">
            <w:pPr>
              <w:spacing w:after="0" w:line="240" w:lineRule="auto"/>
              <w:jc w:val="center"/>
              <w:rPr>
                <w:rFonts w:eastAsia="Times New Roman" w:cs="Times New Roman"/>
                <w:noProof/>
                <w:szCs w:val="28"/>
                <w:lang w:val="en-US" w:eastAsia="ru-RU"/>
              </w:rPr>
            </w:pPr>
          </w:p>
        </w:tc>
        <w:tc>
          <w:tcPr>
            <w:tcW w:w="2564" w:type="dxa"/>
            <w:tcBorders>
              <w:bottom w:val="single" w:sz="4" w:space="0" w:color="auto"/>
            </w:tcBorders>
            <w:vAlign w:val="bottom"/>
          </w:tcPr>
          <w:p w14:paraId="7314EAA8" w14:textId="77777777" w:rsidR="00920B4D" w:rsidRPr="00920B4D" w:rsidRDefault="00920B4D" w:rsidP="000D2DCE">
            <w:pPr>
              <w:spacing w:after="0" w:line="240" w:lineRule="auto"/>
              <w:jc w:val="center"/>
              <w:rPr>
                <w:rFonts w:eastAsia="Times New Roman" w:cs="Times New Roman"/>
                <w:noProof/>
                <w:szCs w:val="28"/>
                <w:lang w:val="en-US" w:eastAsia="ru-RU"/>
              </w:rPr>
            </w:pPr>
            <w:r w:rsidRPr="00920B4D">
              <w:rPr>
                <w:rFonts w:eastAsia="Times New Roman" w:cs="Times New Roman"/>
                <w:noProof/>
                <w:szCs w:val="28"/>
                <w:lang w:val="en-US" w:eastAsia="ru-RU"/>
              </w:rPr>
              <w:t>Бобряков А.В.</w:t>
            </w:r>
          </w:p>
        </w:tc>
      </w:tr>
      <w:tr w:rsidR="00920B4D" w:rsidRPr="00920B4D" w14:paraId="0A410B74" w14:textId="77777777" w:rsidTr="00975AE5">
        <w:trPr>
          <w:trHeight w:val="354"/>
        </w:trPr>
        <w:tc>
          <w:tcPr>
            <w:tcW w:w="1972" w:type="dxa"/>
            <w:gridSpan w:val="5"/>
            <w:tcBorders>
              <w:top w:val="single" w:sz="4" w:space="0" w:color="auto"/>
            </w:tcBorders>
          </w:tcPr>
          <w:p w14:paraId="0334D4F7" w14:textId="77777777" w:rsidR="00920B4D" w:rsidRPr="00920B4D" w:rsidRDefault="00920B4D" w:rsidP="000D2DCE">
            <w:pPr>
              <w:spacing w:after="0"/>
              <w:jc w:val="left"/>
              <w:rPr>
                <w:rFonts w:eastAsia="Times New Roman" w:cs="Times New Roman"/>
                <w:b/>
                <w:szCs w:val="28"/>
                <w:lang w:val="en-US"/>
              </w:rPr>
            </w:pPr>
          </w:p>
        </w:tc>
        <w:tc>
          <w:tcPr>
            <w:tcW w:w="1701" w:type="dxa"/>
            <w:gridSpan w:val="6"/>
            <w:tcBorders>
              <w:top w:val="single" w:sz="4" w:space="0" w:color="auto"/>
            </w:tcBorders>
          </w:tcPr>
          <w:p w14:paraId="1CDAC89F" w14:textId="77777777" w:rsidR="00920B4D" w:rsidRPr="00920B4D" w:rsidRDefault="00920B4D" w:rsidP="000D2DCE">
            <w:pPr>
              <w:tabs>
                <w:tab w:val="left" w:pos="990"/>
              </w:tabs>
              <w:spacing w:after="0" w:line="240" w:lineRule="auto"/>
              <w:jc w:val="center"/>
              <w:rPr>
                <w:rFonts w:eastAsia="Times New Roman" w:cs="Times New Roman"/>
                <w:b/>
                <w:szCs w:val="28"/>
                <w:lang w:eastAsia="ru-RU"/>
              </w:rPr>
            </w:pPr>
            <w:r w:rsidRPr="00920B4D">
              <w:rPr>
                <w:rFonts w:eastAsia="Times New Roman" w:cs="Times New Roman"/>
                <w:sz w:val="20"/>
                <w:szCs w:val="20"/>
              </w:rPr>
              <w:t>уч. степень</w:t>
            </w:r>
          </w:p>
        </w:tc>
        <w:tc>
          <w:tcPr>
            <w:tcW w:w="1415" w:type="dxa"/>
            <w:tcBorders>
              <w:top w:val="single" w:sz="4" w:space="0" w:color="auto"/>
            </w:tcBorders>
          </w:tcPr>
          <w:p w14:paraId="104F3AC8" w14:textId="77777777" w:rsidR="00920B4D" w:rsidRPr="00920B4D" w:rsidRDefault="00920B4D" w:rsidP="000D2DCE">
            <w:pPr>
              <w:tabs>
                <w:tab w:val="left" w:pos="990"/>
              </w:tabs>
              <w:spacing w:after="0" w:line="240" w:lineRule="auto"/>
              <w:jc w:val="center"/>
              <w:rPr>
                <w:rFonts w:eastAsia="Times New Roman" w:cs="Times New Roman"/>
                <w:b/>
                <w:szCs w:val="28"/>
                <w:lang w:eastAsia="ru-RU"/>
              </w:rPr>
            </w:pPr>
            <w:r w:rsidRPr="00920B4D">
              <w:rPr>
                <w:rFonts w:eastAsia="Times New Roman" w:cs="Times New Roman"/>
                <w:sz w:val="20"/>
                <w:szCs w:val="20"/>
              </w:rPr>
              <w:t>звание</w:t>
            </w:r>
          </w:p>
        </w:tc>
        <w:tc>
          <w:tcPr>
            <w:tcW w:w="1717" w:type="dxa"/>
            <w:gridSpan w:val="2"/>
            <w:tcBorders>
              <w:top w:val="single" w:sz="4" w:space="0" w:color="auto"/>
            </w:tcBorders>
          </w:tcPr>
          <w:p w14:paraId="4A8ECBEB" w14:textId="77777777" w:rsidR="00920B4D" w:rsidRPr="00920B4D" w:rsidRDefault="00920B4D" w:rsidP="000D2DCE">
            <w:pPr>
              <w:tabs>
                <w:tab w:val="left" w:pos="990"/>
              </w:tabs>
              <w:spacing w:after="0" w:line="240" w:lineRule="auto"/>
              <w:jc w:val="center"/>
              <w:rPr>
                <w:rFonts w:eastAsia="Times New Roman" w:cs="Times New Roman"/>
                <w:b/>
                <w:szCs w:val="28"/>
                <w:lang w:eastAsia="ru-RU"/>
              </w:rPr>
            </w:pPr>
            <w:r w:rsidRPr="00920B4D">
              <w:rPr>
                <w:rFonts w:eastAsia="Times New Roman" w:cs="Times New Roman"/>
                <w:sz w:val="20"/>
                <w:szCs w:val="20"/>
              </w:rPr>
              <w:t>подпись</w:t>
            </w:r>
          </w:p>
        </w:tc>
        <w:tc>
          <w:tcPr>
            <w:tcW w:w="2564" w:type="dxa"/>
            <w:tcBorders>
              <w:top w:val="single" w:sz="4" w:space="0" w:color="auto"/>
            </w:tcBorders>
          </w:tcPr>
          <w:p w14:paraId="6331D83A" w14:textId="77777777" w:rsidR="00920B4D" w:rsidRPr="00920B4D" w:rsidRDefault="00920B4D" w:rsidP="000D2DCE">
            <w:pPr>
              <w:tabs>
                <w:tab w:val="left" w:pos="990"/>
              </w:tabs>
              <w:spacing w:after="0" w:line="240" w:lineRule="auto"/>
              <w:jc w:val="center"/>
              <w:rPr>
                <w:rFonts w:eastAsia="Times New Roman" w:cs="Times New Roman"/>
                <w:b/>
                <w:szCs w:val="28"/>
                <w:lang w:eastAsia="ru-RU"/>
              </w:rPr>
            </w:pPr>
            <w:r w:rsidRPr="00920B4D">
              <w:rPr>
                <w:rFonts w:eastAsia="Times New Roman" w:cs="Times New Roman"/>
                <w:sz w:val="20"/>
                <w:szCs w:val="20"/>
              </w:rPr>
              <w:t>фамилия и инициалы</w:t>
            </w:r>
          </w:p>
        </w:tc>
      </w:tr>
      <w:tr w:rsidR="00920B4D" w:rsidRPr="00920B4D" w14:paraId="44D635DB" w14:textId="77777777" w:rsidTr="00975AE5">
        <w:trPr>
          <w:trHeight w:val="427"/>
        </w:trPr>
        <w:tc>
          <w:tcPr>
            <w:tcW w:w="5088" w:type="dxa"/>
            <w:gridSpan w:val="12"/>
          </w:tcPr>
          <w:p w14:paraId="7C612792" w14:textId="77777777" w:rsidR="00920B4D" w:rsidRPr="00920B4D" w:rsidRDefault="00920B4D" w:rsidP="000D2DCE">
            <w:pPr>
              <w:tabs>
                <w:tab w:val="left" w:pos="990"/>
              </w:tabs>
              <w:spacing w:after="0" w:line="240" w:lineRule="auto"/>
              <w:jc w:val="center"/>
              <w:rPr>
                <w:rFonts w:eastAsia="Times New Roman" w:cs="Times New Roman"/>
                <w:sz w:val="20"/>
                <w:szCs w:val="20"/>
              </w:rPr>
            </w:pPr>
          </w:p>
        </w:tc>
        <w:tc>
          <w:tcPr>
            <w:tcW w:w="1717" w:type="dxa"/>
            <w:gridSpan w:val="2"/>
            <w:tcBorders>
              <w:bottom w:val="single" w:sz="4" w:space="0" w:color="auto"/>
            </w:tcBorders>
            <w:vAlign w:val="bottom"/>
          </w:tcPr>
          <w:p w14:paraId="3638025A" w14:textId="77777777" w:rsidR="00920B4D" w:rsidRPr="00920B4D" w:rsidRDefault="00920B4D" w:rsidP="000D2DCE">
            <w:pPr>
              <w:tabs>
                <w:tab w:val="left" w:pos="990"/>
              </w:tabs>
              <w:spacing w:after="0" w:line="240" w:lineRule="auto"/>
              <w:jc w:val="center"/>
              <w:rPr>
                <w:rFonts w:eastAsia="Times New Roman" w:cs="Times New Roman"/>
                <w:sz w:val="20"/>
                <w:szCs w:val="20"/>
              </w:rPr>
            </w:pPr>
            <w:r w:rsidRPr="00920B4D">
              <w:rPr>
                <w:rFonts w:eastAsia="Times New Roman" w:cs="Times New Roman"/>
                <w:b/>
                <w:szCs w:val="28"/>
                <w:lang w:eastAsia="ru-RU"/>
              </w:rPr>
              <w:t>Дата</w:t>
            </w:r>
          </w:p>
        </w:tc>
        <w:tc>
          <w:tcPr>
            <w:tcW w:w="2564" w:type="dxa"/>
            <w:tcBorders>
              <w:bottom w:val="single" w:sz="4" w:space="0" w:color="auto"/>
            </w:tcBorders>
          </w:tcPr>
          <w:p w14:paraId="1DBF0958" w14:textId="77777777" w:rsidR="00920B4D" w:rsidRPr="00920B4D" w:rsidRDefault="00920B4D" w:rsidP="000D2DCE">
            <w:pPr>
              <w:tabs>
                <w:tab w:val="left" w:pos="990"/>
              </w:tabs>
              <w:spacing w:after="0" w:line="240" w:lineRule="auto"/>
              <w:jc w:val="center"/>
              <w:rPr>
                <w:rFonts w:eastAsia="Times New Roman" w:cs="Times New Roman"/>
                <w:sz w:val="20"/>
                <w:szCs w:val="20"/>
              </w:rPr>
            </w:pPr>
          </w:p>
        </w:tc>
      </w:tr>
      <w:tr w:rsidR="00920B4D" w:rsidRPr="00920B4D" w14:paraId="1727C8D3" w14:textId="77777777" w:rsidTr="00975AE5">
        <w:trPr>
          <w:trHeight w:val="579"/>
        </w:trPr>
        <w:tc>
          <w:tcPr>
            <w:tcW w:w="1981" w:type="dxa"/>
            <w:gridSpan w:val="6"/>
            <w:vAlign w:val="bottom"/>
          </w:tcPr>
          <w:p w14:paraId="68DCF7EF" w14:textId="77777777" w:rsidR="00920B4D" w:rsidRPr="00920B4D" w:rsidRDefault="00920B4D" w:rsidP="000D2DCE">
            <w:pPr>
              <w:spacing w:after="0" w:line="240" w:lineRule="auto"/>
              <w:jc w:val="center"/>
              <w:rPr>
                <w:rFonts w:eastAsia="Times New Roman" w:cs="Times New Roman"/>
                <w:b/>
                <w:szCs w:val="28"/>
                <w:lang w:eastAsia="ru-RU"/>
              </w:rPr>
            </w:pPr>
          </w:p>
        </w:tc>
        <w:tc>
          <w:tcPr>
            <w:tcW w:w="4824" w:type="dxa"/>
            <w:gridSpan w:val="8"/>
            <w:vAlign w:val="bottom"/>
          </w:tcPr>
          <w:p w14:paraId="002082D1" w14:textId="5191C602" w:rsidR="00920B4D" w:rsidRPr="008E2568" w:rsidRDefault="00920B4D" w:rsidP="000D2DCE">
            <w:pPr>
              <w:spacing w:after="0" w:line="240" w:lineRule="auto"/>
              <w:jc w:val="center"/>
              <w:rPr>
                <w:rFonts w:eastAsia="Times New Roman" w:cs="Times New Roman"/>
                <w:b/>
                <w:szCs w:val="28"/>
                <w:lang w:val="en-US" w:eastAsia="ru-RU"/>
              </w:rPr>
            </w:pPr>
            <w:r w:rsidRPr="00920B4D">
              <w:rPr>
                <w:rFonts w:eastAsia="Times New Roman" w:cs="Times New Roman"/>
                <w:b/>
                <w:szCs w:val="28"/>
                <w:lang w:eastAsia="ru-RU"/>
              </w:rPr>
              <w:t>Москва, 202</w:t>
            </w:r>
            <w:r w:rsidR="008E2568">
              <w:rPr>
                <w:rFonts w:eastAsia="Times New Roman" w:cs="Times New Roman"/>
                <w:b/>
                <w:szCs w:val="28"/>
                <w:lang w:val="en-US" w:eastAsia="ru-RU"/>
              </w:rPr>
              <w:t>3</w:t>
            </w:r>
          </w:p>
        </w:tc>
        <w:tc>
          <w:tcPr>
            <w:tcW w:w="2564" w:type="dxa"/>
            <w:vAlign w:val="bottom"/>
          </w:tcPr>
          <w:p w14:paraId="7A472A1E" w14:textId="77777777" w:rsidR="00920B4D" w:rsidRPr="00920B4D" w:rsidRDefault="00920B4D" w:rsidP="000D2DCE">
            <w:pPr>
              <w:spacing w:after="0" w:line="240" w:lineRule="auto"/>
              <w:jc w:val="center"/>
              <w:rPr>
                <w:rFonts w:eastAsia="Times New Roman" w:cs="Times New Roman"/>
                <w:b/>
                <w:szCs w:val="28"/>
                <w:lang w:eastAsia="ru-RU"/>
              </w:rPr>
            </w:pPr>
          </w:p>
        </w:tc>
      </w:tr>
    </w:tbl>
    <w:p w14:paraId="6C4FF52E" w14:textId="77777777" w:rsidR="00920B4D" w:rsidRPr="00920B4D" w:rsidRDefault="00920B4D" w:rsidP="000D2DCE">
      <w:pPr>
        <w:spacing w:after="0" w:line="240" w:lineRule="auto"/>
        <w:jc w:val="left"/>
        <w:rPr>
          <w:rFonts w:ascii="Arial" w:eastAsia="Times New Roman" w:hAnsi="Arial" w:cs="Arial"/>
          <w:sz w:val="24"/>
          <w:szCs w:val="24"/>
          <w:lang w:eastAsia="ru-RU"/>
        </w:rPr>
      </w:pPr>
    </w:p>
    <w:p w14:paraId="527DDE32" w14:textId="77777777" w:rsidR="00920B4D" w:rsidRDefault="00920B4D" w:rsidP="000D2DCE">
      <w:pPr>
        <w:jc w:val="left"/>
        <w:rPr>
          <w:rFonts w:eastAsia="Calibri" w:cs="Times New Roman"/>
          <w:b/>
          <w:bCs/>
        </w:rPr>
      </w:pPr>
    </w:p>
    <w:p w14:paraId="41C20100" w14:textId="77777777" w:rsidR="00920B4D" w:rsidRDefault="00920B4D" w:rsidP="000D2DCE">
      <w:pPr>
        <w:jc w:val="left"/>
        <w:rPr>
          <w:rFonts w:eastAsia="Calibri" w:cs="Times New Roman"/>
          <w:b/>
          <w:bCs/>
        </w:rPr>
      </w:pPr>
      <w:r>
        <w:rPr>
          <w:rFonts w:eastAsia="Calibri" w:cs="Times New Roman"/>
          <w:b/>
          <w:bCs/>
        </w:rPr>
        <w:br w:type="page"/>
      </w:r>
    </w:p>
    <w:tbl>
      <w:tblPr>
        <w:tblW w:w="0" w:type="auto"/>
        <w:tblBorders>
          <w:bottom w:val="single" w:sz="18" w:space="0" w:color="auto"/>
        </w:tblBorders>
        <w:tblLook w:val="04A0" w:firstRow="1" w:lastRow="0" w:firstColumn="1" w:lastColumn="0" w:noHBand="0" w:noVBand="1"/>
      </w:tblPr>
      <w:tblGrid>
        <w:gridCol w:w="9322"/>
      </w:tblGrid>
      <w:tr w:rsidR="00EB3754" w:rsidRPr="00EB3754" w14:paraId="33E8AC86" w14:textId="77777777" w:rsidTr="00975AE5">
        <w:trPr>
          <w:trHeight w:val="1361"/>
        </w:trPr>
        <w:tc>
          <w:tcPr>
            <w:tcW w:w="9322" w:type="dxa"/>
            <w:tcBorders>
              <w:bottom w:val="single" w:sz="12" w:space="0" w:color="auto"/>
            </w:tcBorders>
            <w:vAlign w:val="center"/>
          </w:tcPr>
          <w:p w14:paraId="4AAD38DD" w14:textId="77777777" w:rsidR="00EB3754" w:rsidRPr="00EB3754" w:rsidRDefault="00EB3754" w:rsidP="000D2DCE">
            <w:pPr>
              <w:widowControl w:val="0"/>
              <w:spacing w:after="0" w:line="240" w:lineRule="auto"/>
              <w:jc w:val="center"/>
              <w:rPr>
                <w:rFonts w:eastAsia="Times New Roman" w:cs="Times New Roman"/>
                <w:b/>
                <w:sz w:val="26"/>
                <w:szCs w:val="26"/>
                <w:lang w:eastAsia="ru-RU"/>
              </w:rPr>
            </w:pPr>
            <w:r w:rsidRPr="00EB3754">
              <w:rPr>
                <w:rFonts w:eastAsia="Times New Roman" w:cs="Times New Roman"/>
                <w:noProof/>
                <w:sz w:val="26"/>
                <w:szCs w:val="26"/>
                <w:lang w:eastAsia="ru-RU"/>
              </w:rPr>
              <w:lastRenderedPageBreak/>
              <w:drawing>
                <wp:anchor distT="0" distB="0" distL="114300" distR="114300" simplePos="0" relativeHeight="251661312" behindDoc="1" locked="0" layoutInCell="1" allowOverlap="1" wp14:anchorId="1AF47DAD" wp14:editId="308625DF">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3754">
              <w:rPr>
                <w:rFonts w:eastAsia="Times New Roman" w:cs="Times New Roman"/>
                <w:b/>
                <w:sz w:val="26"/>
                <w:szCs w:val="26"/>
                <w:lang w:eastAsia="ru-RU"/>
              </w:rPr>
              <w:t>МИНОБРНАУКИ РОССИИ</w:t>
            </w:r>
          </w:p>
          <w:p w14:paraId="726B4448" w14:textId="77777777" w:rsidR="00EB3754" w:rsidRPr="00EB3754" w:rsidRDefault="00EB3754" w:rsidP="000D2DCE">
            <w:pPr>
              <w:widowControl w:val="0"/>
              <w:spacing w:after="0" w:line="240" w:lineRule="auto"/>
              <w:jc w:val="center"/>
              <w:rPr>
                <w:rFonts w:eastAsia="Times New Roman" w:cs="Times New Roman"/>
                <w:bCs/>
                <w:sz w:val="26"/>
                <w:szCs w:val="26"/>
                <w:lang w:eastAsia="ru-RU"/>
              </w:rPr>
            </w:pPr>
            <w:r w:rsidRPr="00EB3754">
              <w:rPr>
                <w:rFonts w:eastAsia="Times New Roman" w:cs="Times New Roman"/>
                <w:bCs/>
                <w:sz w:val="26"/>
                <w:szCs w:val="26"/>
                <w:lang w:eastAsia="ru-RU"/>
              </w:rPr>
              <w:t>федеральное государственное бюджетное образовательное</w:t>
            </w:r>
          </w:p>
          <w:p w14:paraId="182781BC" w14:textId="77777777" w:rsidR="00EB3754" w:rsidRPr="00EB3754" w:rsidRDefault="00EB3754" w:rsidP="000D2DCE">
            <w:pPr>
              <w:spacing w:after="0" w:line="240" w:lineRule="auto"/>
              <w:jc w:val="center"/>
              <w:rPr>
                <w:rFonts w:eastAsia="Times New Roman" w:cs="Times New Roman"/>
                <w:sz w:val="26"/>
                <w:szCs w:val="26"/>
                <w:lang w:eastAsia="ru-RU"/>
              </w:rPr>
            </w:pPr>
            <w:r w:rsidRPr="00EB3754">
              <w:rPr>
                <w:rFonts w:eastAsia="Times New Roman" w:cs="Times New Roman"/>
                <w:sz w:val="26"/>
                <w:szCs w:val="26"/>
                <w:lang w:eastAsia="ru-RU"/>
              </w:rPr>
              <w:t>учреждение высшего образования</w:t>
            </w:r>
          </w:p>
          <w:p w14:paraId="3EA8BB46" w14:textId="77777777" w:rsidR="00EB3754" w:rsidRPr="00EB3754" w:rsidRDefault="00EB3754" w:rsidP="000D2DCE">
            <w:pPr>
              <w:widowControl w:val="0"/>
              <w:spacing w:after="0" w:line="240" w:lineRule="auto"/>
              <w:jc w:val="center"/>
              <w:rPr>
                <w:rFonts w:eastAsia="Times New Roman" w:cs="Times New Roman"/>
                <w:b/>
                <w:sz w:val="26"/>
                <w:szCs w:val="26"/>
                <w:lang w:eastAsia="ru-RU"/>
              </w:rPr>
            </w:pPr>
            <w:r w:rsidRPr="00EB3754">
              <w:rPr>
                <w:rFonts w:eastAsia="Times New Roman" w:cs="Times New Roman"/>
                <w:b/>
                <w:sz w:val="26"/>
                <w:szCs w:val="26"/>
                <w:lang w:eastAsia="ru-RU"/>
              </w:rPr>
              <w:t>«Национальный исследовательский университет «МЭИ»</w:t>
            </w:r>
          </w:p>
          <w:p w14:paraId="6A254C30" w14:textId="77777777" w:rsidR="00EB3754" w:rsidRPr="00EB3754" w:rsidRDefault="00EB3754" w:rsidP="000D2DCE">
            <w:pPr>
              <w:widowControl w:val="0"/>
              <w:spacing w:after="0" w:line="240" w:lineRule="auto"/>
              <w:jc w:val="center"/>
              <w:rPr>
                <w:rFonts w:eastAsia="Times New Roman" w:cs="Times New Roman"/>
                <w:b/>
                <w:sz w:val="16"/>
                <w:szCs w:val="16"/>
                <w:lang w:eastAsia="ru-RU"/>
              </w:rPr>
            </w:pPr>
          </w:p>
        </w:tc>
      </w:tr>
    </w:tbl>
    <w:p w14:paraId="002F576B" w14:textId="77777777" w:rsidR="00EB3754" w:rsidRPr="00EB3754" w:rsidRDefault="00EB3754" w:rsidP="000D2DCE">
      <w:pPr>
        <w:spacing w:after="0" w:line="240" w:lineRule="auto"/>
        <w:jc w:val="center"/>
        <w:rPr>
          <w:rFonts w:eastAsia="Times New Roman" w:cs="Times New Roman"/>
          <w:sz w:val="20"/>
          <w:szCs w:val="20"/>
          <w:lang w:eastAsia="ru-RU"/>
        </w:rPr>
      </w:pPr>
    </w:p>
    <w:tbl>
      <w:tblPr>
        <w:tblW w:w="9322" w:type="dxa"/>
        <w:tblLook w:val="04A0" w:firstRow="1" w:lastRow="0" w:firstColumn="1" w:lastColumn="0" w:noHBand="0" w:noVBand="1"/>
      </w:tblPr>
      <w:tblGrid>
        <w:gridCol w:w="6254"/>
        <w:gridCol w:w="3068"/>
      </w:tblGrid>
      <w:tr w:rsidR="00EB3754" w:rsidRPr="00EB3754" w14:paraId="20ED62E1" w14:textId="77777777" w:rsidTr="00975AE5">
        <w:trPr>
          <w:trHeight w:val="371"/>
        </w:trPr>
        <w:tc>
          <w:tcPr>
            <w:tcW w:w="6180" w:type="dxa"/>
          </w:tcPr>
          <w:p w14:paraId="333942F8" w14:textId="77777777" w:rsidR="00EB3754" w:rsidRPr="00EB3754" w:rsidRDefault="00EB3754" w:rsidP="000D2DCE">
            <w:pPr>
              <w:spacing w:after="0" w:line="240" w:lineRule="auto"/>
              <w:ind w:left="4820"/>
              <w:jc w:val="left"/>
              <w:rPr>
                <w:rFonts w:eastAsia="Times New Roman" w:cs="Times New Roman"/>
                <w:b/>
                <w:szCs w:val="28"/>
                <w:lang w:eastAsia="ru-RU"/>
              </w:rPr>
            </w:pPr>
            <w:r w:rsidRPr="00EB3754">
              <w:rPr>
                <w:rFonts w:eastAsia="Times New Roman" w:cs="Times New Roman"/>
                <w:b/>
                <w:szCs w:val="28"/>
                <w:lang w:eastAsia="ru-RU"/>
              </w:rPr>
              <w:t>Институт</w:t>
            </w:r>
          </w:p>
        </w:tc>
        <w:tc>
          <w:tcPr>
            <w:tcW w:w="3142" w:type="dxa"/>
            <w:tcBorders>
              <w:bottom w:val="single" w:sz="4" w:space="0" w:color="auto"/>
            </w:tcBorders>
          </w:tcPr>
          <w:p w14:paraId="36CAE62F" w14:textId="77777777" w:rsidR="00EB3754" w:rsidRPr="00EB3754" w:rsidRDefault="00EB3754" w:rsidP="000D2DCE">
            <w:pPr>
              <w:spacing w:after="0" w:line="240" w:lineRule="auto"/>
              <w:jc w:val="center"/>
              <w:rPr>
                <w:rFonts w:eastAsia="Times New Roman" w:cs="Times New Roman"/>
                <w:szCs w:val="28"/>
                <w:lang w:eastAsia="ru-RU"/>
              </w:rPr>
            </w:pPr>
            <w:r w:rsidRPr="00EB3754">
              <w:rPr>
                <w:rFonts w:eastAsia="Times New Roman" w:cs="Times New Roman"/>
                <w:szCs w:val="28"/>
                <w:lang w:eastAsia="ru-RU"/>
              </w:rPr>
              <w:t>ИВТИ</w:t>
            </w:r>
          </w:p>
        </w:tc>
      </w:tr>
      <w:tr w:rsidR="00EB3754" w:rsidRPr="00EB3754" w14:paraId="69AA3EC7" w14:textId="77777777" w:rsidTr="00975AE5">
        <w:trPr>
          <w:trHeight w:val="303"/>
        </w:trPr>
        <w:tc>
          <w:tcPr>
            <w:tcW w:w="6180" w:type="dxa"/>
          </w:tcPr>
          <w:p w14:paraId="4DF7285B" w14:textId="77777777" w:rsidR="00EB3754" w:rsidRPr="00EB3754" w:rsidRDefault="00EB3754" w:rsidP="000D2DCE">
            <w:pPr>
              <w:spacing w:after="0" w:line="240" w:lineRule="auto"/>
              <w:ind w:left="4820"/>
              <w:jc w:val="left"/>
              <w:rPr>
                <w:rFonts w:eastAsia="Times New Roman" w:cs="Times New Roman"/>
                <w:b/>
                <w:szCs w:val="28"/>
                <w:lang w:eastAsia="ru-RU"/>
              </w:rPr>
            </w:pPr>
            <w:r w:rsidRPr="00EB3754">
              <w:rPr>
                <w:rFonts w:eastAsia="Times New Roman" w:cs="Times New Roman"/>
                <w:b/>
                <w:szCs w:val="28"/>
                <w:lang w:eastAsia="ru-RU"/>
              </w:rPr>
              <w:t>Кафедра</w:t>
            </w:r>
          </w:p>
        </w:tc>
        <w:tc>
          <w:tcPr>
            <w:tcW w:w="3142" w:type="dxa"/>
            <w:tcBorders>
              <w:top w:val="single" w:sz="4" w:space="0" w:color="auto"/>
              <w:bottom w:val="single" w:sz="4" w:space="0" w:color="auto"/>
            </w:tcBorders>
          </w:tcPr>
          <w:p w14:paraId="1DD40400" w14:textId="77777777" w:rsidR="00EB3754" w:rsidRPr="00EB3754" w:rsidRDefault="00EB3754" w:rsidP="000D2DCE">
            <w:pPr>
              <w:spacing w:after="0" w:line="240" w:lineRule="auto"/>
              <w:jc w:val="center"/>
              <w:rPr>
                <w:rFonts w:eastAsia="Times New Roman" w:cs="Times New Roman"/>
                <w:szCs w:val="28"/>
                <w:lang w:eastAsia="ru-RU"/>
              </w:rPr>
            </w:pPr>
            <w:r w:rsidRPr="00EB3754">
              <w:rPr>
                <w:rFonts w:eastAsia="Times New Roman" w:cs="Times New Roman"/>
                <w:szCs w:val="28"/>
                <w:lang w:eastAsia="ru-RU"/>
              </w:rPr>
              <w:t>УИТ</w:t>
            </w:r>
          </w:p>
        </w:tc>
      </w:tr>
    </w:tbl>
    <w:p w14:paraId="43373CC6" w14:textId="77777777" w:rsidR="00EB3754" w:rsidRPr="00EB3754" w:rsidRDefault="00EB3754" w:rsidP="000D2DCE">
      <w:pPr>
        <w:spacing w:after="0" w:line="240" w:lineRule="auto"/>
        <w:jc w:val="center"/>
        <w:rPr>
          <w:rFonts w:eastAsia="Times New Roman" w:cs="Times New Roman"/>
          <w:b/>
          <w:caps/>
          <w:szCs w:val="28"/>
          <w:lang w:eastAsia="ru-RU"/>
        </w:rPr>
      </w:pPr>
    </w:p>
    <w:p w14:paraId="392341A9" w14:textId="77777777" w:rsidR="00EB3754" w:rsidRPr="00EB3754" w:rsidRDefault="00EB3754" w:rsidP="000D2DCE">
      <w:pPr>
        <w:spacing w:after="0" w:line="240" w:lineRule="auto"/>
        <w:jc w:val="center"/>
        <w:rPr>
          <w:rFonts w:eastAsia="Times New Roman" w:cs="Times New Roman"/>
          <w:b/>
          <w:caps/>
          <w:sz w:val="32"/>
          <w:szCs w:val="32"/>
          <w:lang w:eastAsia="ru-RU"/>
        </w:rPr>
      </w:pPr>
      <w:r w:rsidRPr="00EB3754">
        <w:rPr>
          <w:rFonts w:eastAsia="Times New Roman" w:cs="Times New Roman"/>
          <w:b/>
          <w:caps/>
          <w:sz w:val="32"/>
          <w:szCs w:val="32"/>
          <w:lang w:eastAsia="ru-RU"/>
        </w:rPr>
        <w:t xml:space="preserve">ЗАДАНИЕ </w:t>
      </w:r>
    </w:p>
    <w:p w14:paraId="189AC00C" w14:textId="77777777" w:rsidR="00EB3754" w:rsidRPr="00EB3754" w:rsidRDefault="00EB3754" w:rsidP="000D2DCE">
      <w:pPr>
        <w:spacing w:after="0" w:line="240" w:lineRule="auto"/>
        <w:jc w:val="center"/>
        <w:rPr>
          <w:rFonts w:eastAsia="Times New Roman" w:cs="Times New Roman"/>
          <w:b/>
          <w:caps/>
          <w:sz w:val="32"/>
          <w:szCs w:val="32"/>
          <w:lang w:eastAsia="ru-RU"/>
        </w:rPr>
      </w:pPr>
      <w:r w:rsidRPr="00EB3754">
        <w:rPr>
          <w:rFonts w:eastAsia="Times New Roman" w:cs="Times New Roman"/>
          <w:b/>
          <w:caps/>
          <w:sz w:val="32"/>
          <w:szCs w:val="32"/>
          <w:lang w:eastAsia="ru-RU"/>
        </w:rPr>
        <w:t xml:space="preserve">НА ВЫПУСКНУЮ КВАЛИФИКАЦИОННУЮ РАБОТУ   </w:t>
      </w:r>
    </w:p>
    <w:p w14:paraId="03C64310" w14:textId="77777777" w:rsidR="00EB3754" w:rsidRPr="00EB3754" w:rsidRDefault="00EB3754" w:rsidP="000D2DCE">
      <w:pPr>
        <w:spacing w:after="120" w:line="240" w:lineRule="auto"/>
        <w:jc w:val="center"/>
        <w:rPr>
          <w:rFonts w:eastAsia="Times New Roman" w:cs="Times New Roman"/>
          <w:b/>
          <w:caps/>
          <w:szCs w:val="28"/>
          <w:lang w:eastAsia="ru-RU"/>
        </w:rPr>
      </w:pPr>
      <w:r w:rsidRPr="00EB3754">
        <w:rPr>
          <w:rFonts w:eastAsia="Times New Roman" w:cs="Times New Roman"/>
          <w:b/>
          <w:caps/>
          <w:szCs w:val="28"/>
          <w:lang w:eastAsia="ru-RU"/>
        </w:rPr>
        <w:t>(бакалаврскую работу)</w:t>
      </w:r>
    </w:p>
    <w:tbl>
      <w:tblPr>
        <w:tblW w:w="9369" w:type="dxa"/>
        <w:tblLayout w:type="fixed"/>
        <w:tblCellMar>
          <w:left w:w="57" w:type="dxa"/>
          <w:right w:w="57" w:type="dxa"/>
        </w:tblCellMar>
        <w:tblLook w:val="04A0" w:firstRow="1" w:lastRow="0" w:firstColumn="1" w:lastColumn="0" w:noHBand="0" w:noVBand="1"/>
      </w:tblPr>
      <w:tblGrid>
        <w:gridCol w:w="987"/>
        <w:gridCol w:w="282"/>
        <w:gridCol w:w="30"/>
        <w:gridCol w:w="650"/>
        <w:gridCol w:w="29"/>
        <w:gridCol w:w="149"/>
        <w:gridCol w:w="276"/>
        <w:gridCol w:w="999"/>
        <w:gridCol w:w="135"/>
        <w:gridCol w:w="142"/>
        <w:gridCol w:w="1416"/>
        <w:gridCol w:w="575"/>
        <w:gridCol w:w="1134"/>
        <w:gridCol w:w="2565"/>
      </w:tblGrid>
      <w:tr w:rsidR="00EB3754" w:rsidRPr="00EB3754" w14:paraId="7E1F237F" w14:textId="77777777" w:rsidTr="00975AE5">
        <w:trPr>
          <w:trHeight w:val="292"/>
        </w:trPr>
        <w:tc>
          <w:tcPr>
            <w:tcW w:w="1949" w:type="dxa"/>
            <w:gridSpan w:val="4"/>
            <w:tcBorders>
              <w:bottom w:val="single" w:sz="4" w:space="0" w:color="auto"/>
            </w:tcBorders>
            <w:vAlign w:val="bottom"/>
          </w:tcPr>
          <w:p w14:paraId="680760DA" w14:textId="77777777" w:rsidR="00EB3754" w:rsidRPr="00EB3754" w:rsidRDefault="00EB3754" w:rsidP="000D2DCE">
            <w:pPr>
              <w:spacing w:after="0" w:line="240" w:lineRule="auto"/>
              <w:jc w:val="left"/>
              <w:rPr>
                <w:rFonts w:eastAsia="Times New Roman" w:cs="Times New Roman"/>
                <w:b/>
                <w:szCs w:val="28"/>
                <w:lang w:eastAsia="ru-RU"/>
              </w:rPr>
            </w:pPr>
            <w:r w:rsidRPr="00EB3754">
              <w:rPr>
                <w:rFonts w:eastAsia="Times New Roman" w:cs="Times New Roman"/>
                <w:b/>
                <w:szCs w:val="28"/>
                <w:lang w:eastAsia="ru-RU"/>
              </w:rPr>
              <w:t>Направление</w:t>
            </w:r>
          </w:p>
        </w:tc>
        <w:tc>
          <w:tcPr>
            <w:tcW w:w="7420" w:type="dxa"/>
            <w:gridSpan w:val="10"/>
            <w:tcBorders>
              <w:bottom w:val="single" w:sz="4" w:space="0" w:color="auto"/>
            </w:tcBorders>
            <w:vAlign w:val="bottom"/>
          </w:tcPr>
          <w:p w14:paraId="7E1B7331" w14:textId="77777777" w:rsidR="00EB3754" w:rsidRPr="00EB3754" w:rsidRDefault="00EB3754" w:rsidP="000D2DCE">
            <w:pPr>
              <w:spacing w:after="0" w:line="240" w:lineRule="auto"/>
              <w:jc w:val="center"/>
              <w:rPr>
                <w:rFonts w:eastAsia="Times New Roman" w:cs="Times New Roman"/>
                <w:szCs w:val="28"/>
                <w:lang w:eastAsia="ru-RU"/>
              </w:rPr>
            </w:pPr>
            <w:r w:rsidRPr="00EB3754">
              <w:rPr>
                <w:rFonts w:eastAsia="Times New Roman" w:cs="Times New Roman"/>
                <w:noProof/>
                <w:szCs w:val="28"/>
                <w:lang w:eastAsia="ru-RU"/>
              </w:rPr>
              <w:t>27.03.04 Управление в технических системах</w:t>
            </w:r>
          </w:p>
        </w:tc>
      </w:tr>
      <w:tr w:rsidR="00EB3754" w:rsidRPr="00EB3754" w14:paraId="6B00B48B" w14:textId="77777777" w:rsidTr="00975AE5">
        <w:trPr>
          <w:trHeight w:val="283"/>
        </w:trPr>
        <w:tc>
          <w:tcPr>
            <w:tcW w:w="1978" w:type="dxa"/>
            <w:gridSpan w:val="5"/>
            <w:tcBorders>
              <w:top w:val="single" w:sz="4" w:space="0" w:color="auto"/>
            </w:tcBorders>
            <w:vAlign w:val="bottom"/>
          </w:tcPr>
          <w:p w14:paraId="0BA1B35B" w14:textId="77777777" w:rsidR="00EB3754" w:rsidRPr="00EB3754" w:rsidRDefault="00EB3754" w:rsidP="000D2DCE">
            <w:pPr>
              <w:spacing w:after="0" w:line="240" w:lineRule="auto"/>
              <w:jc w:val="left"/>
              <w:rPr>
                <w:rFonts w:eastAsia="Times New Roman" w:cs="Times New Roman"/>
                <w:strike/>
                <w:sz w:val="20"/>
                <w:szCs w:val="20"/>
                <w:lang w:eastAsia="ru-RU"/>
              </w:rPr>
            </w:pPr>
          </w:p>
        </w:tc>
        <w:tc>
          <w:tcPr>
            <w:tcW w:w="7391" w:type="dxa"/>
            <w:gridSpan w:val="9"/>
            <w:tcBorders>
              <w:top w:val="single" w:sz="4" w:space="0" w:color="auto"/>
            </w:tcBorders>
          </w:tcPr>
          <w:p w14:paraId="556A530B" w14:textId="77777777" w:rsidR="00EB3754" w:rsidRPr="00EB3754" w:rsidRDefault="00EB3754" w:rsidP="000D2DCE">
            <w:pPr>
              <w:spacing w:after="0" w:line="240" w:lineRule="auto"/>
              <w:jc w:val="center"/>
              <w:rPr>
                <w:rFonts w:eastAsia="Times New Roman" w:cs="Times New Roman"/>
                <w:strike/>
                <w:sz w:val="20"/>
                <w:szCs w:val="20"/>
                <w:lang w:eastAsia="ru-RU"/>
              </w:rPr>
            </w:pPr>
            <w:r w:rsidRPr="00EB3754">
              <w:rPr>
                <w:rFonts w:eastAsia="Times New Roman" w:cs="Times New Roman"/>
                <w:sz w:val="20"/>
                <w:szCs w:val="20"/>
                <w:lang w:eastAsia="ru-RU"/>
              </w:rPr>
              <w:t>(код и наименование)</w:t>
            </w:r>
          </w:p>
        </w:tc>
      </w:tr>
      <w:tr w:rsidR="00EB3754" w:rsidRPr="00EB3754" w14:paraId="5579E2C1" w14:textId="77777777" w:rsidTr="00975AE5">
        <w:trPr>
          <w:trHeight w:val="331"/>
        </w:trPr>
        <w:tc>
          <w:tcPr>
            <w:tcW w:w="3402" w:type="dxa"/>
            <w:gridSpan w:val="8"/>
            <w:tcBorders>
              <w:bottom w:val="single" w:sz="4" w:space="0" w:color="auto"/>
            </w:tcBorders>
            <w:vAlign w:val="bottom"/>
          </w:tcPr>
          <w:p w14:paraId="151B39C0" w14:textId="77777777" w:rsidR="00EB3754" w:rsidRPr="00EB3754" w:rsidRDefault="00EB3754" w:rsidP="000D2DCE">
            <w:pPr>
              <w:spacing w:after="0" w:line="240" w:lineRule="auto"/>
              <w:jc w:val="left"/>
              <w:rPr>
                <w:rFonts w:eastAsia="Times New Roman" w:cs="Times New Roman"/>
                <w:b/>
                <w:szCs w:val="28"/>
                <w:lang w:eastAsia="ru-RU"/>
              </w:rPr>
            </w:pPr>
            <w:r w:rsidRPr="00EB3754">
              <w:rPr>
                <w:rFonts w:eastAsia="Times New Roman" w:cs="Times New Roman"/>
                <w:b/>
                <w:szCs w:val="28"/>
                <w:lang w:eastAsia="ru-RU"/>
              </w:rPr>
              <w:t>Образовательная программа</w:t>
            </w:r>
          </w:p>
        </w:tc>
        <w:tc>
          <w:tcPr>
            <w:tcW w:w="5967" w:type="dxa"/>
            <w:gridSpan w:val="6"/>
            <w:tcBorders>
              <w:bottom w:val="single" w:sz="4" w:space="0" w:color="auto"/>
            </w:tcBorders>
            <w:vAlign w:val="bottom"/>
          </w:tcPr>
          <w:p w14:paraId="50833AF6" w14:textId="77777777" w:rsidR="00EB3754" w:rsidRPr="00EB3754" w:rsidRDefault="00EB3754" w:rsidP="000D2DCE">
            <w:pPr>
              <w:spacing w:after="0" w:line="240" w:lineRule="auto"/>
              <w:jc w:val="center"/>
              <w:rPr>
                <w:rFonts w:eastAsia="Times New Roman" w:cs="Times New Roman"/>
                <w:b/>
                <w:szCs w:val="28"/>
                <w:lang w:eastAsia="ru-RU"/>
              </w:rPr>
            </w:pPr>
            <w:r w:rsidRPr="00EB3754">
              <w:rPr>
                <w:rFonts w:eastAsia="Times New Roman" w:cs="Times New Roman"/>
                <w:noProof/>
                <w:szCs w:val="28"/>
                <w:lang w:eastAsia="ru-RU"/>
              </w:rPr>
              <w:t>Управление и информатика в технических системах</w:t>
            </w:r>
          </w:p>
        </w:tc>
      </w:tr>
      <w:tr w:rsidR="00EB3754" w:rsidRPr="00EB3754" w14:paraId="5E1566C7" w14:textId="77777777" w:rsidTr="00975AE5">
        <w:trPr>
          <w:trHeight w:val="510"/>
        </w:trPr>
        <w:tc>
          <w:tcPr>
            <w:tcW w:w="2403" w:type="dxa"/>
            <w:gridSpan w:val="7"/>
            <w:tcBorders>
              <w:top w:val="single" w:sz="4" w:space="0" w:color="auto"/>
              <w:bottom w:val="single" w:sz="4" w:space="0" w:color="auto"/>
            </w:tcBorders>
            <w:vAlign w:val="bottom"/>
          </w:tcPr>
          <w:p w14:paraId="3FFCFBD3" w14:textId="77777777" w:rsidR="00EB3754" w:rsidRPr="00EB3754" w:rsidRDefault="00EB3754" w:rsidP="000D2DCE">
            <w:pPr>
              <w:spacing w:after="0" w:line="240" w:lineRule="auto"/>
              <w:jc w:val="left"/>
              <w:rPr>
                <w:rFonts w:eastAsia="Times New Roman" w:cs="Times New Roman"/>
                <w:b/>
                <w:szCs w:val="28"/>
                <w:lang w:eastAsia="ru-RU"/>
              </w:rPr>
            </w:pPr>
            <w:r w:rsidRPr="00EB3754">
              <w:rPr>
                <w:rFonts w:eastAsia="Times New Roman" w:cs="Times New Roman"/>
                <w:b/>
                <w:szCs w:val="28"/>
                <w:lang w:eastAsia="ru-RU"/>
              </w:rPr>
              <w:t>Форма обучения</w:t>
            </w:r>
          </w:p>
        </w:tc>
        <w:tc>
          <w:tcPr>
            <w:tcW w:w="6966" w:type="dxa"/>
            <w:gridSpan w:val="7"/>
            <w:tcBorders>
              <w:top w:val="single" w:sz="4" w:space="0" w:color="auto"/>
              <w:bottom w:val="single" w:sz="4" w:space="0" w:color="auto"/>
            </w:tcBorders>
            <w:vAlign w:val="bottom"/>
          </w:tcPr>
          <w:p w14:paraId="6755B533" w14:textId="77777777" w:rsidR="00EB3754" w:rsidRPr="00EB3754" w:rsidRDefault="00EB3754" w:rsidP="000D2DCE">
            <w:pPr>
              <w:spacing w:after="0" w:line="240" w:lineRule="auto"/>
              <w:jc w:val="center"/>
              <w:rPr>
                <w:rFonts w:eastAsia="Times New Roman" w:cs="Times New Roman"/>
                <w:b/>
                <w:szCs w:val="28"/>
                <w:lang w:eastAsia="ru-RU"/>
              </w:rPr>
            </w:pPr>
            <w:r w:rsidRPr="00EB3754">
              <w:rPr>
                <w:rFonts w:eastAsia="Times New Roman" w:cs="Times New Roman"/>
                <w:noProof/>
                <w:szCs w:val="28"/>
                <w:lang w:eastAsia="ru-RU"/>
              </w:rPr>
              <w:t>очная</w:t>
            </w:r>
          </w:p>
        </w:tc>
      </w:tr>
      <w:tr w:rsidR="00EB3754" w:rsidRPr="00EB3754" w14:paraId="2F5FB32B" w14:textId="77777777" w:rsidTr="00975AE5">
        <w:trPr>
          <w:trHeight w:val="283"/>
        </w:trPr>
        <w:tc>
          <w:tcPr>
            <w:tcW w:w="2403" w:type="dxa"/>
            <w:gridSpan w:val="7"/>
            <w:tcBorders>
              <w:top w:val="single" w:sz="4" w:space="0" w:color="auto"/>
            </w:tcBorders>
          </w:tcPr>
          <w:p w14:paraId="7614C6CB" w14:textId="77777777" w:rsidR="00EB3754" w:rsidRPr="00EB3754" w:rsidRDefault="00EB3754" w:rsidP="000D2DCE">
            <w:pPr>
              <w:spacing w:after="0" w:line="240" w:lineRule="auto"/>
              <w:jc w:val="left"/>
              <w:rPr>
                <w:rFonts w:eastAsia="Times New Roman" w:cs="Times New Roman"/>
                <w:b/>
                <w:szCs w:val="28"/>
                <w:lang w:eastAsia="ru-RU"/>
              </w:rPr>
            </w:pPr>
          </w:p>
        </w:tc>
        <w:tc>
          <w:tcPr>
            <w:tcW w:w="6966" w:type="dxa"/>
            <w:gridSpan w:val="7"/>
            <w:tcBorders>
              <w:top w:val="single" w:sz="4" w:space="0" w:color="auto"/>
            </w:tcBorders>
          </w:tcPr>
          <w:p w14:paraId="161B462C" w14:textId="77777777" w:rsidR="00EB3754" w:rsidRPr="00EB3754" w:rsidRDefault="00EB3754" w:rsidP="000D2DCE">
            <w:pPr>
              <w:spacing w:after="0" w:line="240" w:lineRule="auto"/>
              <w:jc w:val="center"/>
              <w:rPr>
                <w:rFonts w:eastAsia="Times New Roman" w:cs="Times New Roman"/>
                <w:sz w:val="20"/>
                <w:szCs w:val="20"/>
                <w:lang w:eastAsia="ru-RU"/>
              </w:rPr>
            </w:pPr>
            <w:r w:rsidRPr="00EB3754">
              <w:rPr>
                <w:rFonts w:eastAsia="Times New Roman" w:cs="Times New Roman"/>
                <w:sz w:val="20"/>
                <w:szCs w:val="20"/>
                <w:lang w:eastAsia="ru-RU"/>
              </w:rPr>
              <w:t>(очная</w:t>
            </w:r>
            <w:r w:rsidRPr="00EB3754">
              <w:rPr>
                <w:rFonts w:eastAsia="Times New Roman" w:cs="Times New Roman"/>
                <w:sz w:val="20"/>
                <w:szCs w:val="20"/>
                <w:lang w:val="en-US" w:eastAsia="ru-RU"/>
              </w:rPr>
              <w:t>/</w:t>
            </w:r>
            <w:r w:rsidRPr="00EB3754">
              <w:rPr>
                <w:rFonts w:eastAsia="Times New Roman" w:cs="Times New Roman"/>
                <w:sz w:val="20"/>
                <w:szCs w:val="20"/>
                <w:lang w:eastAsia="ru-RU"/>
              </w:rPr>
              <w:t>очно-заочная</w:t>
            </w:r>
            <w:r w:rsidRPr="00EB3754">
              <w:rPr>
                <w:rFonts w:eastAsia="Times New Roman" w:cs="Times New Roman"/>
                <w:sz w:val="20"/>
                <w:szCs w:val="20"/>
                <w:lang w:val="en-US" w:eastAsia="ru-RU"/>
              </w:rPr>
              <w:t>/</w:t>
            </w:r>
            <w:r w:rsidRPr="00EB3754">
              <w:rPr>
                <w:rFonts w:eastAsia="Times New Roman" w:cs="Times New Roman"/>
                <w:sz w:val="20"/>
                <w:szCs w:val="20"/>
                <w:lang w:eastAsia="ru-RU"/>
              </w:rPr>
              <w:t>заочная)</w:t>
            </w:r>
          </w:p>
        </w:tc>
      </w:tr>
      <w:tr w:rsidR="00EB3754" w:rsidRPr="00EB3754" w14:paraId="5B27B9DF" w14:textId="77777777" w:rsidTr="00975AE5">
        <w:trPr>
          <w:trHeight w:val="283"/>
        </w:trPr>
        <w:tc>
          <w:tcPr>
            <w:tcW w:w="987" w:type="dxa"/>
            <w:tcBorders>
              <w:bottom w:val="single" w:sz="4" w:space="0" w:color="auto"/>
            </w:tcBorders>
            <w:vAlign w:val="bottom"/>
          </w:tcPr>
          <w:p w14:paraId="05694068" w14:textId="77777777" w:rsidR="00EB3754" w:rsidRPr="00EB3754" w:rsidRDefault="00EB3754" w:rsidP="000D2DCE">
            <w:pPr>
              <w:spacing w:after="0" w:line="240" w:lineRule="auto"/>
              <w:jc w:val="left"/>
              <w:rPr>
                <w:rFonts w:eastAsia="Times New Roman" w:cs="Times New Roman"/>
                <w:b/>
                <w:szCs w:val="28"/>
                <w:lang w:eastAsia="ru-RU"/>
              </w:rPr>
            </w:pPr>
            <w:r w:rsidRPr="00EB3754">
              <w:rPr>
                <w:rFonts w:eastAsia="Times New Roman" w:cs="Times New Roman"/>
                <w:b/>
                <w:szCs w:val="28"/>
                <w:lang w:eastAsia="ru-RU"/>
              </w:rPr>
              <w:t>Тема:</w:t>
            </w:r>
          </w:p>
        </w:tc>
        <w:tc>
          <w:tcPr>
            <w:tcW w:w="8382" w:type="dxa"/>
            <w:gridSpan w:val="13"/>
            <w:tcBorders>
              <w:bottom w:val="single" w:sz="4" w:space="0" w:color="auto"/>
            </w:tcBorders>
            <w:vAlign w:val="bottom"/>
          </w:tcPr>
          <w:p w14:paraId="31D889B5" w14:textId="77777777" w:rsidR="00EB3754" w:rsidRPr="00EB3754" w:rsidRDefault="00EB3754" w:rsidP="000D2DCE">
            <w:pPr>
              <w:spacing w:after="0" w:line="240" w:lineRule="auto"/>
              <w:jc w:val="center"/>
              <w:rPr>
                <w:rFonts w:eastAsia="Times New Roman" w:cs="Times New Roman"/>
                <w:b/>
                <w:szCs w:val="28"/>
                <w:lang w:eastAsia="ru-RU"/>
              </w:rPr>
            </w:pPr>
            <w:r w:rsidRPr="00EB3754">
              <w:rPr>
                <w:rFonts w:eastAsia="Times New Roman" w:cs="Times New Roman"/>
                <w:noProof/>
                <w:szCs w:val="28"/>
                <w:lang w:eastAsia="ru-RU"/>
              </w:rPr>
              <w:t>Разработка системы контроля и управления вентиляцией офисного помещения на базе микроконтроллера Arduino</w:t>
            </w:r>
          </w:p>
        </w:tc>
      </w:tr>
      <w:tr w:rsidR="00EB3754" w:rsidRPr="00EB3754" w14:paraId="4344909E" w14:textId="77777777" w:rsidTr="00975AE5">
        <w:trPr>
          <w:trHeight w:val="624"/>
        </w:trPr>
        <w:tc>
          <w:tcPr>
            <w:tcW w:w="1299" w:type="dxa"/>
            <w:gridSpan w:val="3"/>
            <w:tcBorders>
              <w:top w:val="single" w:sz="4" w:space="0" w:color="auto"/>
              <w:bottom w:val="single" w:sz="4" w:space="0" w:color="auto"/>
            </w:tcBorders>
            <w:vAlign w:val="bottom"/>
          </w:tcPr>
          <w:p w14:paraId="1E12870A" w14:textId="77777777" w:rsidR="00EB3754" w:rsidRPr="00EB3754" w:rsidRDefault="00EB3754" w:rsidP="000D2DCE">
            <w:pPr>
              <w:spacing w:after="0" w:line="240" w:lineRule="auto"/>
              <w:jc w:val="left"/>
              <w:rPr>
                <w:rFonts w:eastAsia="Times New Roman" w:cs="Times New Roman"/>
                <w:b/>
                <w:szCs w:val="28"/>
                <w:lang w:eastAsia="ru-RU"/>
              </w:rPr>
            </w:pPr>
            <w:r w:rsidRPr="00EB3754">
              <w:rPr>
                <w:rFonts w:eastAsia="Times New Roman" w:cs="Times New Roman"/>
                <w:b/>
                <w:szCs w:val="28"/>
                <w:lang w:eastAsia="ru-RU"/>
              </w:rPr>
              <w:t>Студент</w:t>
            </w:r>
          </w:p>
        </w:tc>
        <w:tc>
          <w:tcPr>
            <w:tcW w:w="2238" w:type="dxa"/>
            <w:gridSpan w:val="6"/>
            <w:tcBorders>
              <w:top w:val="single" w:sz="4" w:space="0" w:color="auto"/>
              <w:bottom w:val="single" w:sz="4" w:space="0" w:color="auto"/>
            </w:tcBorders>
            <w:vAlign w:val="bottom"/>
          </w:tcPr>
          <w:p w14:paraId="47D35B1B" w14:textId="77777777" w:rsidR="00EB3754" w:rsidRPr="00EB3754" w:rsidRDefault="00EB3754" w:rsidP="000D2DCE">
            <w:pPr>
              <w:spacing w:after="0" w:line="240" w:lineRule="auto"/>
              <w:jc w:val="center"/>
              <w:rPr>
                <w:rFonts w:eastAsia="Times New Roman" w:cs="Times New Roman"/>
                <w:b/>
                <w:szCs w:val="28"/>
                <w:lang w:eastAsia="ru-RU"/>
              </w:rPr>
            </w:pPr>
            <w:r w:rsidRPr="00EB3754">
              <w:rPr>
                <w:rFonts w:eastAsia="Times New Roman" w:cs="Times New Roman"/>
                <w:noProof/>
                <w:szCs w:val="28"/>
                <w:lang w:eastAsia="ru-RU"/>
              </w:rPr>
              <w:t>А-01-19</w:t>
            </w:r>
          </w:p>
        </w:tc>
        <w:tc>
          <w:tcPr>
            <w:tcW w:w="2133" w:type="dxa"/>
            <w:gridSpan w:val="3"/>
            <w:tcBorders>
              <w:top w:val="single" w:sz="4" w:space="0" w:color="auto"/>
              <w:bottom w:val="single" w:sz="4" w:space="0" w:color="auto"/>
            </w:tcBorders>
            <w:vAlign w:val="bottom"/>
          </w:tcPr>
          <w:p w14:paraId="125AF7CC" w14:textId="77777777" w:rsidR="00EB3754" w:rsidRPr="00EB3754" w:rsidRDefault="00EB3754" w:rsidP="000D2DCE">
            <w:pPr>
              <w:spacing w:after="0" w:line="240" w:lineRule="auto"/>
              <w:jc w:val="center"/>
              <w:rPr>
                <w:rFonts w:eastAsia="Times New Roman" w:cs="Times New Roman"/>
                <w:b/>
                <w:szCs w:val="28"/>
                <w:lang w:eastAsia="ru-RU"/>
              </w:rPr>
            </w:pPr>
          </w:p>
        </w:tc>
        <w:tc>
          <w:tcPr>
            <w:tcW w:w="3699" w:type="dxa"/>
            <w:gridSpan w:val="2"/>
            <w:tcBorders>
              <w:top w:val="single" w:sz="4" w:space="0" w:color="auto"/>
              <w:bottom w:val="single" w:sz="4" w:space="0" w:color="auto"/>
            </w:tcBorders>
            <w:vAlign w:val="bottom"/>
          </w:tcPr>
          <w:p w14:paraId="46E1108B" w14:textId="1EC5AF03" w:rsidR="00EB3754" w:rsidRPr="00EB3754" w:rsidRDefault="00EB3754" w:rsidP="000D2DCE">
            <w:pPr>
              <w:spacing w:after="0" w:line="240" w:lineRule="auto"/>
              <w:jc w:val="center"/>
              <w:rPr>
                <w:rFonts w:eastAsia="Times New Roman" w:cs="Times New Roman"/>
                <w:szCs w:val="28"/>
                <w:lang w:eastAsia="ru-RU"/>
              </w:rPr>
            </w:pPr>
            <w:r w:rsidRPr="00EB3754">
              <w:rPr>
                <w:rFonts w:eastAsia="Times New Roman" w:cs="Times New Roman"/>
                <w:szCs w:val="28"/>
                <w:lang w:eastAsia="ru-RU"/>
              </w:rPr>
              <w:t>Изотов А.</w:t>
            </w:r>
            <w:r w:rsidR="00F73577">
              <w:rPr>
                <w:rFonts w:eastAsia="Times New Roman" w:cs="Times New Roman"/>
                <w:szCs w:val="28"/>
                <w:lang w:eastAsia="ru-RU"/>
              </w:rPr>
              <w:t>А.</w:t>
            </w:r>
            <w:bookmarkStart w:id="0" w:name="_GoBack"/>
            <w:bookmarkEnd w:id="0"/>
          </w:p>
        </w:tc>
      </w:tr>
      <w:tr w:rsidR="00EB3754" w:rsidRPr="00EB3754" w14:paraId="2677D7DF" w14:textId="77777777" w:rsidTr="00975AE5">
        <w:trPr>
          <w:trHeight w:val="283"/>
        </w:trPr>
        <w:tc>
          <w:tcPr>
            <w:tcW w:w="1269" w:type="dxa"/>
            <w:gridSpan w:val="2"/>
            <w:tcBorders>
              <w:top w:val="single" w:sz="4" w:space="0" w:color="auto"/>
            </w:tcBorders>
          </w:tcPr>
          <w:p w14:paraId="386CDB5C" w14:textId="77777777" w:rsidR="00EB3754" w:rsidRPr="00EB3754" w:rsidRDefault="00EB3754" w:rsidP="000D2DCE">
            <w:pPr>
              <w:spacing w:after="0" w:line="240" w:lineRule="auto"/>
              <w:jc w:val="center"/>
              <w:rPr>
                <w:rFonts w:eastAsia="Times New Roman" w:cs="Times New Roman"/>
                <w:sz w:val="20"/>
                <w:szCs w:val="20"/>
                <w:lang w:eastAsia="ru-RU"/>
              </w:rPr>
            </w:pPr>
          </w:p>
        </w:tc>
        <w:tc>
          <w:tcPr>
            <w:tcW w:w="2268" w:type="dxa"/>
            <w:gridSpan w:val="7"/>
            <w:tcBorders>
              <w:top w:val="single" w:sz="4" w:space="0" w:color="auto"/>
            </w:tcBorders>
          </w:tcPr>
          <w:p w14:paraId="432829B8" w14:textId="77777777" w:rsidR="00EB3754" w:rsidRPr="00EB3754" w:rsidRDefault="00EB3754" w:rsidP="000D2DCE">
            <w:pPr>
              <w:spacing w:after="0" w:line="240" w:lineRule="auto"/>
              <w:jc w:val="center"/>
              <w:rPr>
                <w:rFonts w:eastAsia="Times New Roman" w:cs="Times New Roman"/>
                <w:sz w:val="20"/>
                <w:szCs w:val="20"/>
                <w:lang w:eastAsia="ru-RU"/>
              </w:rPr>
            </w:pPr>
            <w:r w:rsidRPr="00EB3754">
              <w:rPr>
                <w:rFonts w:eastAsia="Times New Roman" w:cs="Times New Roman"/>
                <w:sz w:val="20"/>
                <w:szCs w:val="20"/>
                <w:lang w:eastAsia="ru-RU"/>
              </w:rPr>
              <w:t>группа</w:t>
            </w:r>
          </w:p>
        </w:tc>
        <w:tc>
          <w:tcPr>
            <w:tcW w:w="2133" w:type="dxa"/>
            <w:gridSpan w:val="3"/>
            <w:tcBorders>
              <w:top w:val="single" w:sz="4" w:space="0" w:color="auto"/>
            </w:tcBorders>
          </w:tcPr>
          <w:p w14:paraId="76D554C0" w14:textId="77777777" w:rsidR="00EB3754" w:rsidRPr="00EB3754" w:rsidRDefault="00EB3754" w:rsidP="000D2DCE">
            <w:pPr>
              <w:spacing w:after="0" w:line="240" w:lineRule="auto"/>
              <w:jc w:val="center"/>
              <w:rPr>
                <w:rFonts w:eastAsia="Times New Roman" w:cs="Times New Roman"/>
                <w:sz w:val="20"/>
                <w:szCs w:val="20"/>
                <w:lang w:eastAsia="ru-RU"/>
              </w:rPr>
            </w:pPr>
            <w:r w:rsidRPr="00EB3754">
              <w:rPr>
                <w:rFonts w:eastAsia="Times New Roman" w:cs="Times New Roman"/>
                <w:sz w:val="20"/>
                <w:szCs w:val="20"/>
                <w:lang w:eastAsia="ru-RU"/>
              </w:rPr>
              <w:t>подпись</w:t>
            </w:r>
          </w:p>
        </w:tc>
        <w:tc>
          <w:tcPr>
            <w:tcW w:w="3699" w:type="dxa"/>
            <w:gridSpan w:val="2"/>
            <w:tcBorders>
              <w:top w:val="single" w:sz="4" w:space="0" w:color="auto"/>
            </w:tcBorders>
          </w:tcPr>
          <w:p w14:paraId="712152F1" w14:textId="77777777" w:rsidR="00EB3754" w:rsidRPr="00EB3754" w:rsidRDefault="00EB3754" w:rsidP="000D2DCE">
            <w:pPr>
              <w:spacing w:after="0" w:line="240" w:lineRule="auto"/>
              <w:jc w:val="center"/>
              <w:rPr>
                <w:rFonts w:eastAsia="Times New Roman" w:cs="Times New Roman"/>
                <w:sz w:val="20"/>
                <w:szCs w:val="20"/>
                <w:lang w:eastAsia="ru-RU"/>
              </w:rPr>
            </w:pPr>
            <w:r w:rsidRPr="00EB3754">
              <w:rPr>
                <w:rFonts w:eastAsia="Times New Roman" w:cs="Times New Roman"/>
                <w:sz w:val="20"/>
                <w:szCs w:val="20"/>
                <w:lang w:eastAsia="ru-RU"/>
              </w:rPr>
              <w:t>фамилия и инициалы</w:t>
            </w:r>
          </w:p>
        </w:tc>
      </w:tr>
      <w:tr w:rsidR="00EB3754" w:rsidRPr="00EB3754" w14:paraId="56980625" w14:textId="77777777" w:rsidTr="00975AE5">
        <w:trPr>
          <w:trHeight w:val="624"/>
        </w:trPr>
        <w:tc>
          <w:tcPr>
            <w:tcW w:w="2127" w:type="dxa"/>
            <w:gridSpan w:val="6"/>
            <w:tcBorders>
              <w:bottom w:val="single" w:sz="4" w:space="0" w:color="auto"/>
            </w:tcBorders>
            <w:vAlign w:val="bottom"/>
          </w:tcPr>
          <w:p w14:paraId="5EA14447" w14:textId="77777777" w:rsidR="00EB3754" w:rsidRPr="00EB3754" w:rsidRDefault="00EB3754" w:rsidP="000D2DCE">
            <w:pPr>
              <w:spacing w:after="0" w:line="240" w:lineRule="auto"/>
              <w:jc w:val="left"/>
              <w:rPr>
                <w:rFonts w:eastAsia="Times New Roman" w:cs="Times New Roman"/>
                <w:b/>
                <w:szCs w:val="28"/>
                <w:lang w:eastAsia="ru-RU"/>
              </w:rPr>
            </w:pPr>
            <w:r w:rsidRPr="00EB3754">
              <w:rPr>
                <w:rFonts w:eastAsia="Times New Roman" w:cs="Times New Roman"/>
                <w:b/>
                <w:szCs w:val="28"/>
                <w:lang w:eastAsia="ru-RU"/>
              </w:rPr>
              <w:t>Руководитель ВКР</w:t>
            </w:r>
          </w:p>
        </w:tc>
        <w:tc>
          <w:tcPr>
            <w:tcW w:w="1275" w:type="dxa"/>
            <w:gridSpan w:val="2"/>
            <w:tcBorders>
              <w:bottom w:val="single" w:sz="4" w:space="0" w:color="auto"/>
            </w:tcBorders>
            <w:vAlign w:val="bottom"/>
          </w:tcPr>
          <w:p w14:paraId="6BC52F75" w14:textId="77777777" w:rsidR="00EB3754" w:rsidRPr="00EB3754" w:rsidRDefault="00EB3754" w:rsidP="000D2DCE">
            <w:pPr>
              <w:spacing w:after="0" w:line="240" w:lineRule="auto"/>
              <w:jc w:val="center"/>
              <w:rPr>
                <w:rFonts w:eastAsia="Times New Roman" w:cs="Times New Roman"/>
                <w:noProof/>
                <w:szCs w:val="28"/>
                <w:lang w:eastAsia="ru-RU"/>
              </w:rPr>
            </w:pPr>
          </w:p>
        </w:tc>
        <w:tc>
          <w:tcPr>
            <w:tcW w:w="2268" w:type="dxa"/>
            <w:gridSpan w:val="4"/>
            <w:tcBorders>
              <w:bottom w:val="single" w:sz="4" w:space="0" w:color="auto"/>
            </w:tcBorders>
            <w:vAlign w:val="bottom"/>
          </w:tcPr>
          <w:p w14:paraId="06BA8947" w14:textId="77777777" w:rsidR="00EB3754" w:rsidRPr="00EB3754" w:rsidRDefault="00EB3754" w:rsidP="000D2DCE">
            <w:pPr>
              <w:spacing w:after="0" w:line="240" w:lineRule="auto"/>
              <w:jc w:val="center"/>
              <w:rPr>
                <w:rFonts w:eastAsia="Times New Roman" w:cs="Times New Roman"/>
                <w:noProof/>
                <w:szCs w:val="28"/>
                <w:lang w:eastAsia="ru-RU"/>
              </w:rPr>
            </w:pPr>
            <w:r w:rsidRPr="00EB3754">
              <w:rPr>
                <w:rFonts w:eastAsia="Times New Roman" w:cs="Times New Roman"/>
                <w:noProof/>
                <w:szCs w:val="28"/>
                <w:lang w:eastAsia="ru-RU"/>
              </w:rPr>
              <w:t>старший преподаватель</w:t>
            </w:r>
          </w:p>
        </w:tc>
        <w:tc>
          <w:tcPr>
            <w:tcW w:w="1134" w:type="dxa"/>
            <w:tcBorders>
              <w:bottom w:val="single" w:sz="4" w:space="0" w:color="auto"/>
            </w:tcBorders>
            <w:vAlign w:val="bottom"/>
          </w:tcPr>
          <w:p w14:paraId="3D312051" w14:textId="77777777" w:rsidR="00EB3754" w:rsidRPr="00EB3754" w:rsidRDefault="00EB3754" w:rsidP="000D2DCE">
            <w:pPr>
              <w:spacing w:after="0" w:line="240" w:lineRule="auto"/>
              <w:jc w:val="center"/>
              <w:rPr>
                <w:rFonts w:eastAsia="Times New Roman" w:cs="Times New Roman"/>
                <w:noProof/>
                <w:szCs w:val="28"/>
                <w:lang w:eastAsia="ru-RU"/>
              </w:rPr>
            </w:pPr>
          </w:p>
        </w:tc>
        <w:tc>
          <w:tcPr>
            <w:tcW w:w="2565" w:type="dxa"/>
            <w:tcBorders>
              <w:bottom w:val="single" w:sz="4" w:space="0" w:color="auto"/>
            </w:tcBorders>
            <w:vAlign w:val="bottom"/>
          </w:tcPr>
          <w:p w14:paraId="20B18DC2" w14:textId="77777777" w:rsidR="00EB3754" w:rsidRPr="00EB3754" w:rsidRDefault="00EB3754" w:rsidP="000D2DCE">
            <w:pPr>
              <w:spacing w:after="0" w:line="240" w:lineRule="auto"/>
              <w:jc w:val="center"/>
              <w:rPr>
                <w:rFonts w:eastAsia="Times New Roman" w:cs="Times New Roman"/>
                <w:noProof/>
                <w:szCs w:val="28"/>
                <w:lang w:eastAsia="ru-RU"/>
              </w:rPr>
            </w:pPr>
            <w:r w:rsidRPr="00EB3754">
              <w:rPr>
                <w:rFonts w:eastAsia="Times New Roman" w:cs="Times New Roman"/>
                <w:noProof/>
                <w:szCs w:val="28"/>
                <w:lang w:eastAsia="ru-RU"/>
              </w:rPr>
              <w:t>Баларев Д.А.</w:t>
            </w:r>
          </w:p>
        </w:tc>
      </w:tr>
      <w:tr w:rsidR="00EB3754" w:rsidRPr="00EB3754" w14:paraId="2C5D3CE7" w14:textId="77777777" w:rsidTr="00975AE5">
        <w:trPr>
          <w:trHeight w:val="283"/>
        </w:trPr>
        <w:tc>
          <w:tcPr>
            <w:tcW w:w="2127" w:type="dxa"/>
            <w:gridSpan w:val="6"/>
            <w:tcBorders>
              <w:top w:val="single" w:sz="4" w:space="0" w:color="auto"/>
            </w:tcBorders>
          </w:tcPr>
          <w:p w14:paraId="21309BE6" w14:textId="77777777" w:rsidR="00EB3754" w:rsidRPr="00EB3754" w:rsidRDefault="00EB3754" w:rsidP="000D2DCE">
            <w:pPr>
              <w:spacing w:after="0" w:line="240" w:lineRule="auto"/>
              <w:jc w:val="center"/>
              <w:rPr>
                <w:rFonts w:eastAsia="Times New Roman" w:cs="Times New Roman"/>
                <w:sz w:val="20"/>
                <w:szCs w:val="20"/>
                <w:lang w:eastAsia="ru-RU"/>
              </w:rPr>
            </w:pPr>
          </w:p>
        </w:tc>
        <w:tc>
          <w:tcPr>
            <w:tcW w:w="1275" w:type="dxa"/>
            <w:gridSpan w:val="2"/>
            <w:tcBorders>
              <w:top w:val="single" w:sz="4" w:space="0" w:color="auto"/>
            </w:tcBorders>
          </w:tcPr>
          <w:p w14:paraId="60D993F4" w14:textId="77777777" w:rsidR="00EB3754" w:rsidRPr="00EB3754" w:rsidRDefault="00EB3754" w:rsidP="000D2DCE">
            <w:pPr>
              <w:spacing w:after="0" w:line="240" w:lineRule="auto"/>
              <w:jc w:val="center"/>
              <w:rPr>
                <w:rFonts w:eastAsia="Times New Roman" w:cs="Times New Roman"/>
                <w:sz w:val="20"/>
                <w:szCs w:val="20"/>
                <w:lang w:eastAsia="ru-RU"/>
              </w:rPr>
            </w:pPr>
            <w:r w:rsidRPr="00EB3754">
              <w:rPr>
                <w:rFonts w:eastAsia="Times New Roman" w:cs="Times New Roman"/>
                <w:sz w:val="20"/>
                <w:szCs w:val="20"/>
                <w:lang w:eastAsia="ru-RU"/>
              </w:rPr>
              <w:t>уч. степень</w:t>
            </w:r>
          </w:p>
        </w:tc>
        <w:tc>
          <w:tcPr>
            <w:tcW w:w="2268" w:type="dxa"/>
            <w:gridSpan w:val="4"/>
            <w:tcBorders>
              <w:top w:val="single" w:sz="4" w:space="0" w:color="auto"/>
            </w:tcBorders>
          </w:tcPr>
          <w:p w14:paraId="160DE9D6" w14:textId="77777777" w:rsidR="00EB3754" w:rsidRPr="00EB3754" w:rsidRDefault="00EB3754" w:rsidP="000D2DCE">
            <w:pPr>
              <w:spacing w:after="0" w:line="240" w:lineRule="auto"/>
              <w:jc w:val="center"/>
              <w:rPr>
                <w:rFonts w:eastAsia="Times New Roman" w:cs="Times New Roman"/>
                <w:sz w:val="20"/>
                <w:szCs w:val="20"/>
                <w:lang w:eastAsia="ru-RU"/>
              </w:rPr>
            </w:pPr>
            <w:r w:rsidRPr="00EB3754">
              <w:rPr>
                <w:rFonts w:eastAsia="Times New Roman" w:cs="Times New Roman"/>
                <w:sz w:val="20"/>
                <w:szCs w:val="20"/>
                <w:lang w:eastAsia="ru-RU"/>
              </w:rPr>
              <w:t>должность</w:t>
            </w:r>
          </w:p>
        </w:tc>
        <w:tc>
          <w:tcPr>
            <w:tcW w:w="1134" w:type="dxa"/>
            <w:tcBorders>
              <w:top w:val="single" w:sz="4" w:space="0" w:color="auto"/>
            </w:tcBorders>
          </w:tcPr>
          <w:p w14:paraId="2ED06353" w14:textId="77777777" w:rsidR="00EB3754" w:rsidRPr="00EB3754" w:rsidRDefault="00EB3754" w:rsidP="000D2DCE">
            <w:pPr>
              <w:spacing w:after="0" w:line="240" w:lineRule="auto"/>
              <w:jc w:val="center"/>
              <w:rPr>
                <w:rFonts w:eastAsia="Times New Roman" w:cs="Times New Roman"/>
                <w:sz w:val="20"/>
                <w:szCs w:val="20"/>
                <w:lang w:eastAsia="ru-RU"/>
              </w:rPr>
            </w:pPr>
            <w:r w:rsidRPr="00EB3754">
              <w:rPr>
                <w:rFonts w:eastAsia="Times New Roman" w:cs="Times New Roman"/>
                <w:sz w:val="20"/>
                <w:szCs w:val="20"/>
                <w:lang w:eastAsia="ru-RU"/>
              </w:rPr>
              <w:t>подпись</w:t>
            </w:r>
          </w:p>
        </w:tc>
        <w:tc>
          <w:tcPr>
            <w:tcW w:w="2565" w:type="dxa"/>
            <w:tcBorders>
              <w:top w:val="single" w:sz="4" w:space="0" w:color="auto"/>
            </w:tcBorders>
          </w:tcPr>
          <w:p w14:paraId="0B7F43EB" w14:textId="77777777" w:rsidR="00EB3754" w:rsidRPr="00EB3754" w:rsidRDefault="00EB3754" w:rsidP="000D2DCE">
            <w:pPr>
              <w:spacing w:after="0" w:line="240" w:lineRule="auto"/>
              <w:jc w:val="center"/>
              <w:rPr>
                <w:rFonts w:eastAsia="Times New Roman" w:cs="Times New Roman"/>
                <w:sz w:val="20"/>
                <w:szCs w:val="20"/>
                <w:lang w:eastAsia="ru-RU"/>
              </w:rPr>
            </w:pPr>
            <w:r w:rsidRPr="00EB3754">
              <w:rPr>
                <w:rFonts w:eastAsia="Times New Roman" w:cs="Times New Roman"/>
                <w:sz w:val="20"/>
                <w:szCs w:val="20"/>
                <w:lang w:eastAsia="ru-RU"/>
              </w:rPr>
              <w:t>фамилия и инициалы</w:t>
            </w:r>
          </w:p>
        </w:tc>
      </w:tr>
      <w:tr w:rsidR="00EB3754" w:rsidRPr="00EB3754" w14:paraId="746A2877" w14:textId="77777777" w:rsidTr="00975AE5">
        <w:trPr>
          <w:trHeight w:val="80"/>
        </w:trPr>
        <w:tc>
          <w:tcPr>
            <w:tcW w:w="9369" w:type="dxa"/>
            <w:gridSpan w:val="14"/>
            <w:tcBorders>
              <w:bottom w:val="single" w:sz="4" w:space="0" w:color="auto"/>
            </w:tcBorders>
            <w:vAlign w:val="bottom"/>
          </w:tcPr>
          <w:p w14:paraId="0FF63C0B" w14:textId="77777777" w:rsidR="00EB3754" w:rsidRPr="00EB3754" w:rsidRDefault="00EB3754" w:rsidP="000D2DCE">
            <w:pPr>
              <w:spacing w:after="0" w:line="240" w:lineRule="auto"/>
              <w:jc w:val="center"/>
              <w:rPr>
                <w:rFonts w:eastAsia="Times New Roman" w:cs="Times New Roman"/>
                <w:noProof/>
                <w:szCs w:val="28"/>
                <w:lang w:val="en-US" w:eastAsia="ru-RU"/>
              </w:rPr>
            </w:pPr>
          </w:p>
        </w:tc>
      </w:tr>
      <w:tr w:rsidR="00EB3754" w:rsidRPr="00EB3754" w14:paraId="281DD9A8" w14:textId="77777777" w:rsidTr="00975AE5">
        <w:trPr>
          <w:trHeight w:val="283"/>
        </w:trPr>
        <w:tc>
          <w:tcPr>
            <w:tcW w:w="9369" w:type="dxa"/>
            <w:gridSpan w:val="14"/>
            <w:tcBorders>
              <w:top w:val="single" w:sz="4" w:space="0" w:color="auto"/>
            </w:tcBorders>
            <w:vAlign w:val="center"/>
          </w:tcPr>
          <w:p w14:paraId="279F5F75" w14:textId="77777777" w:rsidR="00EB3754" w:rsidRPr="00EB3754" w:rsidRDefault="00EB3754" w:rsidP="000D2DCE">
            <w:pPr>
              <w:spacing w:after="0" w:line="240" w:lineRule="auto"/>
              <w:jc w:val="center"/>
              <w:rPr>
                <w:rFonts w:eastAsia="Times New Roman" w:cs="Times New Roman"/>
                <w:noProof/>
                <w:szCs w:val="28"/>
                <w:lang w:val="en-US" w:eastAsia="ru-RU"/>
              </w:rPr>
            </w:pPr>
            <w:r w:rsidRPr="00EB3754">
              <w:rPr>
                <w:rFonts w:eastAsia="Times New Roman" w:cs="Times New Roman"/>
                <w:sz w:val="20"/>
                <w:szCs w:val="20"/>
                <w:lang w:eastAsia="ru-RU"/>
              </w:rPr>
              <w:t>организация</w:t>
            </w:r>
          </w:p>
        </w:tc>
      </w:tr>
      <w:tr w:rsidR="00EB3754" w:rsidRPr="00EB3754" w14:paraId="2728D5E5" w14:textId="77777777" w:rsidTr="00975AE5">
        <w:trPr>
          <w:trHeight w:val="624"/>
        </w:trPr>
        <w:tc>
          <w:tcPr>
            <w:tcW w:w="1978" w:type="dxa"/>
            <w:gridSpan w:val="5"/>
            <w:tcBorders>
              <w:bottom w:val="single" w:sz="4" w:space="0" w:color="auto"/>
            </w:tcBorders>
            <w:vAlign w:val="bottom"/>
          </w:tcPr>
          <w:p w14:paraId="1C33C6D1" w14:textId="77777777" w:rsidR="00EB3754" w:rsidRPr="00EB3754" w:rsidRDefault="00EB3754" w:rsidP="000D2DCE">
            <w:pPr>
              <w:spacing w:after="0" w:line="240" w:lineRule="auto"/>
              <w:jc w:val="left"/>
              <w:rPr>
                <w:rFonts w:eastAsia="Times New Roman" w:cs="Times New Roman"/>
                <w:b/>
                <w:szCs w:val="28"/>
                <w:lang w:eastAsia="ru-RU"/>
              </w:rPr>
            </w:pPr>
            <w:r w:rsidRPr="00EB3754">
              <w:rPr>
                <w:rFonts w:eastAsia="Times New Roman" w:cs="Times New Roman"/>
                <w:b/>
                <w:szCs w:val="28"/>
                <w:lang w:eastAsia="ru-RU"/>
              </w:rPr>
              <w:t>Заведующий кафедрой</w:t>
            </w:r>
          </w:p>
        </w:tc>
        <w:tc>
          <w:tcPr>
            <w:tcW w:w="1701" w:type="dxa"/>
            <w:gridSpan w:val="5"/>
            <w:tcBorders>
              <w:bottom w:val="single" w:sz="4" w:space="0" w:color="auto"/>
            </w:tcBorders>
            <w:vAlign w:val="bottom"/>
          </w:tcPr>
          <w:p w14:paraId="095F1007" w14:textId="77777777" w:rsidR="00EB3754" w:rsidRPr="00EB3754" w:rsidRDefault="00EB3754" w:rsidP="000D2DCE">
            <w:pPr>
              <w:spacing w:after="0" w:line="240" w:lineRule="auto"/>
              <w:jc w:val="center"/>
              <w:rPr>
                <w:rFonts w:eastAsia="Times New Roman" w:cs="Times New Roman"/>
                <w:noProof/>
                <w:szCs w:val="28"/>
                <w:lang w:val="en-US" w:eastAsia="ru-RU"/>
              </w:rPr>
            </w:pPr>
            <w:r w:rsidRPr="00EB3754">
              <w:rPr>
                <w:rFonts w:eastAsia="Times New Roman" w:cs="Times New Roman"/>
                <w:noProof/>
                <w:szCs w:val="28"/>
                <w:lang w:eastAsia="ru-RU"/>
              </w:rPr>
              <w:t>д.т.н.</w:t>
            </w:r>
          </w:p>
        </w:tc>
        <w:tc>
          <w:tcPr>
            <w:tcW w:w="1416" w:type="dxa"/>
            <w:tcBorders>
              <w:bottom w:val="single" w:sz="4" w:space="0" w:color="auto"/>
            </w:tcBorders>
            <w:vAlign w:val="bottom"/>
          </w:tcPr>
          <w:p w14:paraId="1EF696B1" w14:textId="77777777" w:rsidR="00EB3754" w:rsidRPr="00EB3754" w:rsidRDefault="00EB3754" w:rsidP="000D2DCE">
            <w:pPr>
              <w:spacing w:after="0" w:line="240" w:lineRule="auto"/>
              <w:jc w:val="center"/>
              <w:rPr>
                <w:rFonts w:eastAsia="Times New Roman" w:cs="Times New Roman"/>
                <w:noProof/>
                <w:szCs w:val="28"/>
                <w:lang w:val="en-US" w:eastAsia="ru-RU"/>
              </w:rPr>
            </w:pPr>
            <w:r w:rsidRPr="00EB3754">
              <w:rPr>
                <w:rFonts w:eastAsia="Times New Roman" w:cs="Times New Roman"/>
                <w:noProof/>
                <w:szCs w:val="28"/>
                <w:lang w:val="en-US" w:eastAsia="ru-RU"/>
              </w:rPr>
              <w:t>доцент</w:t>
            </w:r>
          </w:p>
        </w:tc>
        <w:tc>
          <w:tcPr>
            <w:tcW w:w="1709" w:type="dxa"/>
            <w:gridSpan w:val="2"/>
            <w:tcBorders>
              <w:bottom w:val="single" w:sz="4" w:space="0" w:color="auto"/>
            </w:tcBorders>
            <w:vAlign w:val="bottom"/>
          </w:tcPr>
          <w:p w14:paraId="74FFB5FA" w14:textId="77777777" w:rsidR="00EB3754" w:rsidRPr="00EB3754" w:rsidRDefault="00EB3754" w:rsidP="000D2DCE">
            <w:pPr>
              <w:spacing w:after="0" w:line="240" w:lineRule="auto"/>
              <w:jc w:val="center"/>
              <w:rPr>
                <w:rFonts w:eastAsia="Times New Roman" w:cs="Times New Roman"/>
                <w:noProof/>
                <w:szCs w:val="28"/>
                <w:lang w:val="en-US" w:eastAsia="ru-RU"/>
              </w:rPr>
            </w:pPr>
          </w:p>
        </w:tc>
        <w:tc>
          <w:tcPr>
            <w:tcW w:w="2565" w:type="dxa"/>
            <w:tcBorders>
              <w:bottom w:val="single" w:sz="4" w:space="0" w:color="auto"/>
            </w:tcBorders>
            <w:vAlign w:val="bottom"/>
          </w:tcPr>
          <w:p w14:paraId="10F52212" w14:textId="77777777" w:rsidR="00EB3754" w:rsidRPr="00EB3754" w:rsidRDefault="00EB3754" w:rsidP="000D2DCE">
            <w:pPr>
              <w:spacing w:after="0" w:line="240" w:lineRule="auto"/>
              <w:jc w:val="center"/>
              <w:rPr>
                <w:rFonts w:eastAsia="Times New Roman" w:cs="Times New Roman"/>
                <w:noProof/>
                <w:szCs w:val="28"/>
                <w:lang w:val="en-US" w:eastAsia="ru-RU"/>
              </w:rPr>
            </w:pPr>
            <w:r w:rsidRPr="00EB3754">
              <w:rPr>
                <w:rFonts w:eastAsia="Times New Roman" w:cs="Times New Roman"/>
                <w:noProof/>
                <w:szCs w:val="28"/>
                <w:lang w:val="en-US" w:eastAsia="ru-RU"/>
              </w:rPr>
              <w:t>Бобряков А.В.</w:t>
            </w:r>
          </w:p>
        </w:tc>
      </w:tr>
      <w:tr w:rsidR="00EB3754" w:rsidRPr="00EB3754" w14:paraId="709035E3" w14:textId="77777777" w:rsidTr="00975AE5">
        <w:trPr>
          <w:trHeight w:val="567"/>
        </w:trPr>
        <w:tc>
          <w:tcPr>
            <w:tcW w:w="1978" w:type="dxa"/>
            <w:gridSpan w:val="5"/>
            <w:tcBorders>
              <w:top w:val="single" w:sz="4" w:space="0" w:color="auto"/>
            </w:tcBorders>
          </w:tcPr>
          <w:p w14:paraId="64A2855C" w14:textId="77777777" w:rsidR="00EB3754" w:rsidRPr="00EB3754" w:rsidRDefault="00EB3754" w:rsidP="000D2DCE">
            <w:pPr>
              <w:spacing w:after="0"/>
              <w:jc w:val="left"/>
              <w:rPr>
                <w:rFonts w:eastAsia="Times New Roman" w:cs="Times New Roman"/>
                <w:b/>
                <w:szCs w:val="28"/>
                <w:lang w:val="en-US"/>
              </w:rPr>
            </w:pPr>
          </w:p>
        </w:tc>
        <w:tc>
          <w:tcPr>
            <w:tcW w:w="1701" w:type="dxa"/>
            <w:gridSpan w:val="5"/>
            <w:tcBorders>
              <w:top w:val="single" w:sz="4" w:space="0" w:color="auto"/>
            </w:tcBorders>
          </w:tcPr>
          <w:p w14:paraId="49E30C16" w14:textId="77777777" w:rsidR="00EB3754" w:rsidRPr="00EB3754" w:rsidRDefault="00EB3754" w:rsidP="000D2DCE">
            <w:pPr>
              <w:tabs>
                <w:tab w:val="left" w:pos="990"/>
              </w:tabs>
              <w:spacing w:after="0" w:line="240" w:lineRule="auto"/>
              <w:jc w:val="center"/>
              <w:rPr>
                <w:rFonts w:eastAsia="Times New Roman" w:cs="Times New Roman"/>
                <w:b/>
                <w:szCs w:val="28"/>
                <w:lang w:eastAsia="ru-RU"/>
              </w:rPr>
            </w:pPr>
            <w:r w:rsidRPr="00EB3754">
              <w:rPr>
                <w:rFonts w:eastAsia="Times New Roman" w:cs="Times New Roman"/>
                <w:sz w:val="20"/>
                <w:szCs w:val="20"/>
              </w:rPr>
              <w:t>уч. степень</w:t>
            </w:r>
          </w:p>
        </w:tc>
        <w:tc>
          <w:tcPr>
            <w:tcW w:w="1416" w:type="dxa"/>
            <w:tcBorders>
              <w:top w:val="single" w:sz="4" w:space="0" w:color="auto"/>
            </w:tcBorders>
          </w:tcPr>
          <w:p w14:paraId="265396E3" w14:textId="77777777" w:rsidR="00EB3754" w:rsidRPr="00EB3754" w:rsidRDefault="00EB3754" w:rsidP="000D2DCE">
            <w:pPr>
              <w:tabs>
                <w:tab w:val="left" w:pos="990"/>
              </w:tabs>
              <w:spacing w:after="0" w:line="240" w:lineRule="auto"/>
              <w:jc w:val="center"/>
              <w:rPr>
                <w:rFonts w:eastAsia="Times New Roman" w:cs="Times New Roman"/>
                <w:b/>
                <w:szCs w:val="28"/>
                <w:lang w:eastAsia="ru-RU"/>
              </w:rPr>
            </w:pPr>
            <w:r w:rsidRPr="00EB3754">
              <w:rPr>
                <w:rFonts w:eastAsia="Times New Roman" w:cs="Times New Roman"/>
                <w:sz w:val="20"/>
                <w:szCs w:val="20"/>
              </w:rPr>
              <w:t>звание</w:t>
            </w:r>
          </w:p>
        </w:tc>
        <w:tc>
          <w:tcPr>
            <w:tcW w:w="1709" w:type="dxa"/>
            <w:gridSpan w:val="2"/>
            <w:tcBorders>
              <w:top w:val="single" w:sz="4" w:space="0" w:color="auto"/>
            </w:tcBorders>
          </w:tcPr>
          <w:p w14:paraId="6FD055B5" w14:textId="77777777" w:rsidR="00EB3754" w:rsidRPr="00EB3754" w:rsidRDefault="00EB3754" w:rsidP="000D2DCE">
            <w:pPr>
              <w:tabs>
                <w:tab w:val="left" w:pos="990"/>
              </w:tabs>
              <w:spacing w:after="0" w:line="240" w:lineRule="auto"/>
              <w:jc w:val="center"/>
              <w:rPr>
                <w:rFonts w:eastAsia="Times New Roman" w:cs="Times New Roman"/>
                <w:b/>
                <w:szCs w:val="28"/>
                <w:lang w:eastAsia="ru-RU"/>
              </w:rPr>
            </w:pPr>
            <w:r w:rsidRPr="00EB3754">
              <w:rPr>
                <w:rFonts w:eastAsia="Times New Roman" w:cs="Times New Roman"/>
                <w:sz w:val="20"/>
                <w:szCs w:val="20"/>
              </w:rPr>
              <w:t>подпись</w:t>
            </w:r>
          </w:p>
        </w:tc>
        <w:tc>
          <w:tcPr>
            <w:tcW w:w="2565" w:type="dxa"/>
            <w:tcBorders>
              <w:top w:val="single" w:sz="4" w:space="0" w:color="auto"/>
            </w:tcBorders>
          </w:tcPr>
          <w:p w14:paraId="2674F964" w14:textId="77777777" w:rsidR="00EB3754" w:rsidRPr="00EB3754" w:rsidRDefault="00EB3754" w:rsidP="000D2DCE">
            <w:pPr>
              <w:tabs>
                <w:tab w:val="left" w:pos="990"/>
              </w:tabs>
              <w:spacing w:after="0" w:line="240" w:lineRule="auto"/>
              <w:jc w:val="center"/>
              <w:rPr>
                <w:rFonts w:eastAsia="Times New Roman" w:cs="Times New Roman"/>
                <w:b/>
                <w:szCs w:val="28"/>
                <w:lang w:eastAsia="ru-RU"/>
              </w:rPr>
            </w:pPr>
            <w:r w:rsidRPr="00EB3754">
              <w:rPr>
                <w:rFonts w:eastAsia="Times New Roman" w:cs="Times New Roman"/>
                <w:sz w:val="20"/>
                <w:szCs w:val="20"/>
              </w:rPr>
              <w:t>фамилия и инициалы</w:t>
            </w:r>
          </w:p>
        </w:tc>
      </w:tr>
      <w:tr w:rsidR="00EB3754" w:rsidRPr="00EB3754" w14:paraId="13861199" w14:textId="77777777" w:rsidTr="00975AE5">
        <w:trPr>
          <w:trHeight w:val="347"/>
        </w:trPr>
        <w:tc>
          <w:tcPr>
            <w:tcW w:w="3679" w:type="dxa"/>
            <w:gridSpan w:val="10"/>
            <w:tcBorders>
              <w:bottom w:val="single" w:sz="4" w:space="0" w:color="auto"/>
            </w:tcBorders>
            <w:vAlign w:val="bottom"/>
          </w:tcPr>
          <w:p w14:paraId="67702705" w14:textId="77777777" w:rsidR="00EB3754" w:rsidRPr="00EB3754" w:rsidRDefault="00EB3754" w:rsidP="000D2DCE">
            <w:pPr>
              <w:spacing w:after="0" w:line="240" w:lineRule="auto"/>
              <w:jc w:val="left"/>
              <w:rPr>
                <w:rFonts w:eastAsia="Times New Roman" w:cs="Times New Roman"/>
                <w:b/>
                <w:szCs w:val="28"/>
                <w:lang w:eastAsia="ru-RU"/>
              </w:rPr>
            </w:pPr>
            <w:r w:rsidRPr="00EB3754">
              <w:rPr>
                <w:rFonts w:eastAsia="Times New Roman" w:cs="Times New Roman"/>
                <w:b/>
                <w:szCs w:val="28"/>
                <w:lang w:eastAsia="ru-RU"/>
              </w:rPr>
              <w:t>Место выполнения работы</w:t>
            </w:r>
          </w:p>
        </w:tc>
        <w:tc>
          <w:tcPr>
            <w:tcW w:w="5690" w:type="dxa"/>
            <w:gridSpan w:val="4"/>
            <w:tcBorders>
              <w:bottom w:val="single" w:sz="4" w:space="0" w:color="auto"/>
            </w:tcBorders>
            <w:vAlign w:val="bottom"/>
          </w:tcPr>
          <w:p w14:paraId="5495D7D6" w14:textId="77777777" w:rsidR="00EB3754" w:rsidRPr="00EB3754" w:rsidRDefault="00EB3754" w:rsidP="000D2DCE">
            <w:pPr>
              <w:spacing w:after="0" w:line="240" w:lineRule="auto"/>
              <w:jc w:val="center"/>
              <w:rPr>
                <w:rFonts w:eastAsia="Times New Roman" w:cs="Times New Roman"/>
                <w:b/>
                <w:szCs w:val="28"/>
                <w:lang w:eastAsia="ru-RU"/>
              </w:rPr>
            </w:pPr>
            <w:r w:rsidRPr="00EB3754">
              <w:rPr>
                <w:rFonts w:eastAsia="Times New Roman" w:cs="Times New Roman"/>
                <w:noProof/>
                <w:szCs w:val="28"/>
                <w:lang w:eastAsia="ru-RU"/>
              </w:rPr>
              <w:t>ФГБОУ ВО «НИУ «МЭИ»</w:t>
            </w:r>
          </w:p>
        </w:tc>
      </w:tr>
    </w:tbl>
    <w:p w14:paraId="195DE0CB" w14:textId="77777777" w:rsidR="00EB3754" w:rsidRPr="00EB3754" w:rsidRDefault="00EB3754" w:rsidP="000D2DCE">
      <w:pPr>
        <w:spacing w:after="0" w:line="240" w:lineRule="auto"/>
        <w:jc w:val="left"/>
        <w:rPr>
          <w:rFonts w:ascii="Arial" w:eastAsia="Times New Roman" w:hAnsi="Arial" w:cs="Arial"/>
          <w:sz w:val="24"/>
          <w:szCs w:val="24"/>
          <w:lang w:val="en-US" w:eastAsia="ru-RU"/>
        </w:rPr>
      </w:pPr>
      <w:r w:rsidRPr="00EB3754">
        <w:rPr>
          <w:rFonts w:ascii="Arial" w:eastAsia="Times New Roman" w:hAnsi="Arial" w:cs="Arial"/>
          <w:sz w:val="24"/>
          <w:szCs w:val="24"/>
          <w:lang w:val="en-US" w:eastAsia="ru-RU"/>
        </w:rPr>
        <w:br w:type="page"/>
      </w:r>
    </w:p>
    <w:p w14:paraId="418586CA" w14:textId="77777777" w:rsidR="00EB3754" w:rsidRPr="00EB3754" w:rsidRDefault="00EB3754" w:rsidP="000D2DCE">
      <w:pPr>
        <w:spacing w:after="240" w:line="240" w:lineRule="auto"/>
        <w:jc w:val="center"/>
        <w:rPr>
          <w:rFonts w:eastAsia="Times New Roman" w:cs="Times New Roman"/>
          <w:b/>
          <w:szCs w:val="28"/>
          <w:lang w:eastAsia="ru-RU"/>
        </w:rPr>
      </w:pPr>
      <w:r w:rsidRPr="00EB3754">
        <w:rPr>
          <w:rFonts w:eastAsia="Times New Roman" w:cs="Times New Roman"/>
          <w:b/>
          <w:szCs w:val="28"/>
          <w:lang w:eastAsia="ru-RU"/>
        </w:rPr>
        <w:lastRenderedPageBreak/>
        <w:t>СОДЕРЖАНИЕ РАЗДЕЛОВ ЗАДАНИЯ И ИСХОДНЫЕ ДАННЫЕ</w:t>
      </w:r>
    </w:p>
    <w:tbl>
      <w:tblPr>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214"/>
      </w:tblGrid>
      <w:tr w:rsidR="00E45D81" w:rsidRPr="00EB3754" w14:paraId="60E14C95" w14:textId="77777777" w:rsidTr="00975AE5">
        <w:trPr>
          <w:trHeight w:val="260"/>
        </w:trPr>
        <w:tc>
          <w:tcPr>
            <w:tcW w:w="9214" w:type="dxa"/>
            <w:tcBorders>
              <w:top w:val="nil"/>
            </w:tcBorders>
          </w:tcPr>
          <w:p w14:paraId="3A90D251" w14:textId="77777777" w:rsidR="00E45D81" w:rsidRPr="00362EEA" w:rsidRDefault="00E45D81" w:rsidP="00E45D81">
            <w:pPr>
              <w:tabs>
                <w:tab w:val="left" w:pos="1440"/>
              </w:tabs>
              <w:rPr>
                <w:rFonts w:eastAsia="Calibri"/>
                <w:sz w:val="24"/>
                <w:szCs w:val="24"/>
              </w:rPr>
            </w:pPr>
            <w:r w:rsidRPr="00362EEA">
              <w:rPr>
                <w:sz w:val="24"/>
                <w:szCs w:val="24"/>
              </w:rPr>
              <w:t xml:space="preserve">На основе микроконтроллера семейства </w:t>
            </w:r>
            <w:r w:rsidRPr="00362EEA">
              <w:rPr>
                <w:sz w:val="24"/>
                <w:szCs w:val="24"/>
                <w:lang w:val="en-US"/>
              </w:rPr>
              <w:t>Arduino</w:t>
            </w:r>
            <w:r w:rsidRPr="00362EEA">
              <w:rPr>
                <w:sz w:val="24"/>
                <w:szCs w:val="24"/>
              </w:rPr>
              <w:t xml:space="preserve"> разработать систему </w:t>
            </w:r>
          </w:p>
        </w:tc>
      </w:tr>
      <w:tr w:rsidR="00E45D81" w:rsidRPr="00EB3754" w14:paraId="4D961380" w14:textId="77777777" w:rsidTr="00975AE5">
        <w:trPr>
          <w:trHeight w:val="276"/>
        </w:trPr>
        <w:tc>
          <w:tcPr>
            <w:tcW w:w="9214" w:type="dxa"/>
          </w:tcPr>
          <w:p w14:paraId="3E43E431" w14:textId="77777777" w:rsidR="00E45D81" w:rsidRPr="00362EEA" w:rsidRDefault="00E45D81" w:rsidP="00E45D81">
            <w:pPr>
              <w:tabs>
                <w:tab w:val="left" w:pos="1440"/>
              </w:tabs>
              <w:rPr>
                <w:rFonts w:eastAsia="Calibri"/>
                <w:sz w:val="24"/>
                <w:szCs w:val="24"/>
              </w:rPr>
            </w:pPr>
            <w:r w:rsidRPr="00362EEA">
              <w:rPr>
                <w:sz w:val="24"/>
                <w:szCs w:val="24"/>
              </w:rPr>
              <w:t xml:space="preserve">мониторинга температур и автоматизированного управления системой </w:t>
            </w:r>
          </w:p>
        </w:tc>
      </w:tr>
      <w:tr w:rsidR="00E45D81" w:rsidRPr="00EB3754" w14:paraId="1D07946A" w14:textId="77777777" w:rsidTr="00975AE5">
        <w:trPr>
          <w:trHeight w:val="260"/>
        </w:trPr>
        <w:tc>
          <w:tcPr>
            <w:tcW w:w="9214" w:type="dxa"/>
          </w:tcPr>
          <w:p w14:paraId="1176FE54" w14:textId="77777777" w:rsidR="00E45D81" w:rsidRPr="00362EEA" w:rsidRDefault="00E45D81" w:rsidP="00E45D81">
            <w:pPr>
              <w:tabs>
                <w:tab w:val="left" w:pos="1440"/>
              </w:tabs>
              <w:rPr>
                <w:rFonts w:eastAsia="Calibri"/>
                <w:sz w:val="24"/>
                <w:szCs w:val="24"/>
              </w:rPr>
            </w:pPr>
            <w:r w:rsidRPr="00362EEA">
              <w:rPr>
                <w:sz w:val="24"/>
                <w:szCs w:val="24"/>
              </w:rPr>
              <w:t>офисной вентиляции офисного помещения.</w:t>
            </w:r>
          </w:p>
        </w:tc>
      </w:tr>
      <w:tr w:rsidR="00E45D81" w:rsidRPr="00EB3754" w14:paraId="04CF88DB" w14:textId="77777777" w:rsidTr="00975AE5">
        <w:trPr>
          <w:trHeight w:val="276"/>
        </w:trPr>
        <w:tc>
          <w:tcPr>
            <w:tcW w:w="9214" w:type="dxa"/>
          </w:tcPr>
          <w:p w14:paraId="46D56D51" w14:textId="77777777" w:rsidR="00E45D81" w:rsidRPr="00362EEA" w:rsidRDefault="00E45D81" w:rsidP="00E45D81">
            <w:pPr>
              <w:tabs>
                <w:tab w:val="left" w:pos="3885"/>
              </w:tabs>
              <w:rPr>
                <w:rFonts w:eastAsia="Calibri"/>
                <w:sz w:val="24"/>
                <w:szCs w:val="24"/>
              </w:rPr>
            </w:pPr>
            <w:r w:rsidRPr="00362EEA">
              <w:rPr>
                <w:sz w:val="24"/>
                <w:szCs w:val="24"/>
              </w:rPr>
              <w:t xml:space="preserve">Исходные данные: состав системы вентиляции, модель </w:t>
            </w:r>
            <w:r w:rsidRPr="00362EEA">
              <w:rPr>
                <w:sz w:val="24"/>
                <w:szCs w:val="24"/>
                <w:lang w:val="en-US"/>
              </w:rPr>
              <w:t>Arduino</w:t>
            </w:r>
            <w:r w:rsidRPr="00362EEA">
              <w:rPr>
                <w:sz w:val="24"/>
                <w:szCs w:val="24"/>
              </w:rPr>
              <w:t xml:space="preserve"> и модель</w:t>
            </w:r>
          </w:p>
        </w:tc>
      </w:tr>
      <w:tr w:rsidR="00E45D81" w:rsidRPr="00EB3754" w14:paraId="3441B1D6" w14:textId="77777777" w:rsidTr="00975AE5">
        <w:trPr>
          <w:trHeight w:val="276"/>
        </w:trPr>
        <w:tc>
          <w:tcPr>
            <w:tcW w:w="9214" w:type="dxa"/>
          </w:tcPr>
          <w:p w14:paraId="28C1F787" w14:textId="77777777" w:rsidR="00E45D81" w:rsidRPr="00362EEA" w:rsidRDefault="00E45D81" w:rsidP="00E45D81">
            <w:pPr>
              <w:tabs>
                <w:tab w:val="left" w:pos="1440"/>
              </w:tabs>
              <w:rPr>
                <w:rFonts w:eastAsia="Calibri"/>
                <w:sz w:val="24"/>
                <w:szCs w:val="24"/>
              </w:rPr>
            </w:pPr>
            <w:r w:rsidRPr="00362EEA">
              <w:rPr>
                <w:sz w:val="24"/>
                <w:szCs w:val="24"/>
              </w:rPr>
              <w:t>сенсорного экрана.</w:t>
            </w:r>
          </w:p>
        </w:tc>
      </w:tr>
      <w:tr w:rsidR="00E45D81" w:rsidRPr="00EB3754" w14:paraId="3B4CC12A" w14:textId="77777777" w:rsidTr="00975AE5">
        <w:trPr>
          <w:trHeight w:val="276"/>
        </w:trPr>
        <w:tc>
          <w:tcPr>
            <w:tcW w:w="9214" w:type="dxa"/>
          </w:tcPr>
          <w:p w14:paraId="575036A2" w14:textId="77777777" w:rsidR="00E45D81" w:rsidRPr="00362EEA" w:rsidRDefault="00E45D81" w:rsidP="00E45D81">
            <w:pPr>
              <w:tabs>
                <w:tab w:val="left" w:pos="1440"/>
              </w:tabs>
              <w:rPr>
                <w:rFonts w:eastAsia="Calibri"/>
                <w:sz w:val="24"/>
                <w:szCs w:val="24"/>
              </w:rPr>
            </w:pPr>
            <w:r w:rsidRPr="00362EEA">
              <w:rPr>
                <w:sz w:val="24"/>
                <w:szCs w:val="24"/>
              </w:rPr>
              <w:t>Содержание разделов задания:</w:t>
            </w:r>
          </w:p>
        </w:tc>
      </w:tr>
      <w:tr w:rsidR="00E45D81" w:rsidRPr="00EB3754" w14:paraId="0001993E" w14:textId="77777777" w:rsidTr="00975AE5">
        <w:trPr>
          <w:trHeight w:val="260"/>
        </w:trPr>
        <w:tc>
          <w:tcPr>
            <w:tcW w:w="9214" w:type="dxa"/>
          </w:tcPr>
          <w:p w14:paraId="0A9B39B5" w14:textId="77777777" w:rsidR="00E45D81" w:rsidRPr="00362EEA" w:rsidRDefault="00E45D81" w:rsidP="00E45D81">
            <w:pPr>
              <w:tabs>
                <w:tab w:val="left" w:pos="709"/>
              </w:tabs>
              <w:rPr>
                <w:rFonts w:eastAsia="Calibri"/>
                <w:sz w:val="24"/>
                <w:szCs w:val="24"/>
              </w:rPr>
            </w:pPr>
            <w:r w:rsidRPr="00362EEA">
              <w:rPr>
                <w:sz w:val="24"/>
                <w:szCs w:val="24"/>
              </w:rPr>
              <w:t>1. Анализ компонентов системы.</w:t>
            </w:r>
          </w:p>
        </w:tc>
      </w:tr>
      <w:tr w:rsidR="00E45D81" w:rsidRPr="00EB3754" w14:paraId="0C10F762" w14:textId="77777777" w:rsidTr="00975AE5">
        <w:trPr>
          <w:trHeight w:val="276"/>
        </w:trPr>
        <w:tc>
          <w:tcPr>
            <w:tcW w:w="9214" w:type="dxa"/>
          </w:tcPr>
          <w:p w14:paraId="586093BF" w14:textId="77777777" w:rsidR="00E45D81" w:rsidRPr="00362EEA" w:rsidRDefault="00E45D81" w:rsidP="00E45D81">
            <w:pPr>
              <w:tabs>
                <w:tab w:val="left" w:pos="3885"/>
              </w:tabs>
              <w:rPr>
                <w:rFonts w:eastAsia="Calibri"/>
                <w:sz w:val="24"/>
                <w:szCs w:val="24"/>
              </w:rPr>
            </w:pPr>
            <w:r w:rsidRPr="00362EEA">
              <w:rPr>
                <w:sz w:val="24"/>
                <w:szCs w:val="24"/>
              </w:rPr>
              <w:t>2. Разработка алгоритмов управления и графического интерфейса</w:t>
            </w:r>
          </w:p>
        </w:tc>
      </w:tr>
      <w:tr w:rsidR="00E45D81" w:rsidRPr="00EB3754" w14:paraId="4EF704B4" w14:textId="77777777" w:rsidTr="00975AE5">
        <w:trPr>
          <w:trHeight w:val="292"/>
        </w:trPr>
        <w:tc>
          <w:tcPr>
            <w:tcW w:w="9214" w:type="dxa"/>
          </w:tcPr>
          <w:p w14:paraId="01EF28A5" w14:textId="77777777" w:rsidR="00E45D81" w:rsidRPr="00362EEA" w:rsidRDefault="00E45D81" w:rsidP="00E45D81">
            <w:pPr>
              <w:tabs>
                <w:tab w:val="left" w:pos="1440"/>
              </w:tabs>
              <w:rPr>
                <w:rFonts w:eastAsia="Calibri"/>
                <w:sz w:val="24"/>
                <w:szCs w:val="24"/>
              </w:rPr>
            </w:pPr>
            <w:r w:rsidRPr="00362EEA">
              <w:rPr>
                <w:sz w:val="24"/>
                <w:szCs w:val="24"/>
              </w:rPr>
              <w:t xml:space="preserve">3. Разработка схем подключения </w:t>
            </w:r>
            <w:r w:rsidRPr="00362EEA">
              <w:rPr>
                <w:sz w:val="24"/>
                <w:szCs w:val="24"/>
                <w:lang w:val="en-US"/>
              </w:rPr>
              <w:t>Arduino</w:t>
            </w:r>
            <w:r w:rsidRPr="00362EEA">
              <w:rPr>
                <w:sz w:val="24"/>
                <w:szCs w:val="24"/>
              </w:rPr>
              <w:t xml:space="preserve"> к датчикам и исполнительным </w:t>
            </w:r>
          </w:p>
        </w:tc>
      </w:tr>
      <w:tr w:rsidR="00E45D81" w:rsidRPr="00EB3754" w14:paraId="3ADCB596" w14:textId="77777777" w:rsidTr="00975AE5">
        <w:trPr>
          <w:trHeight w:val="292"/>
        </w:trPr>
        <w:tc>
          <w:tcPr>
            <w:tcW w:w="9214" w:type="dxa"/>
          </w:tcPr>
          <w:p w14:paraId="757C4129" w14:textId="77777777" w:rsidR="00E45D81" w:rsidRPr="00362EEA" w:rsidRDefault="00E45D81" w:rsidP="00E45D81">
            <w:pPr>
              <w:tabs>
                <w:tab w:val="left" w:pos="1440"/>
              </w:tabs>
              <w:rPr>
                <w:rFonts w:eastAsia="Calibri"/>
                <w:sz w:val="24"/>
                <w:szCs w:val="24"/>
              </w:rPr>
            </w:pPr>
            <w:r w:rsidRPr="00362EEA">
              <w:rPr>
                <w:sz w:val="24"/>
                <w:szCs w:val="24"/>
              </w:rPr>
              <w:t>устройствам</w:t>
            </w:r>
          </w:p>
        </w:tc>
      </w:tr>
      <w:tr w:rsidR="00E45D81" w:rsidRPr="00EB3754" w14:paraId="662D53C3" w14:textId="77777777" w:rsidTr="00975AE5">
        <w:trPr>
          <w:trHeight w:val="292"/>
        </w:trPr>
        <w:tc>
          <w:tcPr>
            <w:tcW w:w="9214" w:type="dxa"/>
          </w:tcPr>
          <w:p w14:paraId="402F005A" w14:textId="77777777" w:rsidR="00E45D81" w:rsidRPr="00362EEA" w:rsidRDefault="00E45D81" w:rsidP="00E45D81">
            <w:pPr>
              <w:tabs>
                <w:tab w:val="left" w:pos="709"/>
              </w:tabs>
              <w:rPr>
                <w:rFonts w:eastAsia="Calibri"/>
                <w:sz w:val="24"/>
                <w:szCs w:val="24"/>
              </w:rPr>
            </w:pPr>
            <w:r w:rsidRPr="00362EEA">
              <w:rPr>
                <w:sz w:val="24"/>
                <w:szCs w:val="24"/>
              </w:rPr>
              <w:t>4.  Тестирование разработанной системы</w:t>
            </w:r>
          </w:p>
        </w:tc>
      </w:tr>
      <w:tr w:rsidR="00E45D81" w:rsidRPr="00EB3754" w14:paraId="555A557C" w14:textId="77777777" w:rsidTr="00975AE5">
        <w:trPr>
          <w:trHeight w:val="292"/>
        </w:trPr>
        <w:tc>
          <w:tcPr>
            <w:tcW w:w="9214" w:type="dxa"/>
          </w:tcPr>
          <w:p w14:paraId="73F33C39" w14:textId="77777777" w:rsidR="00E45D81" w:rsidRPr="00EB3754" w:rsidRDefault="00E45D81" w:rsidP="00E45D81">
            <w:pPr>
              <w:tabs>
                <w:tab w:val="left" w:pos="1440"/>
              </w:tabs>
              <w:spacing w:after="0" w:line="240" w:lineRule="auto"/>
              <w:jc w:val="left"/>
              <w:rPr>
                <w:rFonts w:eastAsia="Calibri" w:cs="Times New Roman"/>
                <w:sz w:val="22"/>
                <w:lang w:eastAsia="ru-RU"/>
              </w:rPr>
            </w:pPr>
          </w:p>
        </w:tc>
      </w:tr>
      <w:tr w:rsidR="00E45D81" w:rsidRPr="00EB3754" w14:paraId="4189F2E5" w14:textId="77777777" w:rsidTr="00975AE5">
        <w:trPr>
          <w:trHeight w:val="292"/>
        </w:trPr>
        <w:tc>
          <w:tcPr>
            <w:tcW w:w="9214" w:type="dxa"/>
          </w:tcPr>
          <w:p w14:paraId="058E5CC7" w14:textId="77777777" w:rsidR="00E45D81" w:rsidRPr="00EB3754" w:rsidRDefault="00E45D81" w:rsidP="00E45D81">
            <w:pPr>
              <w:tabs>
                <w:tab w:val="left" w:pos="1440"/>
              </w:tabs>
              <w:spacing w:after="0" w:line="240" w:lineRule="auto"/>
              <w:jc w:val="left"/>
              <w:rPr>
                <w:rFonts w:eastAsia="Calibri" w:cs="Times New Roman"/>
                <w:sz w:val="22"/>
                <w:lang w:eastAsia="ru-RU"/>
              </w:rPr>
            </w:pPr>
          </w:p>
        </w:tc>
      </w:tr>
      <w:tr w:rsidR="00E45D81" w:rsidRPr="00EB3754" w14:paraId="53BD05E9" w14:textId="77777777" w:rsidTr="00975AE5">
        <w:trPr>
          <w:trHeight w:val="292"/>
        </w:trPr>
        <w:tc>
          <w:tcPr>
            <w:tcW w:w="9214" w:type="dxa"/>
          </w:tcPr>
          <w:p w14:paraId="6438024C" w14:textId="77777777" w:rsidR="00E45D81" w:rsidRPr="00EB3754" w:rsidRDefault="00E45D81" w:rsidP="00E45D81">
            <w:pPr>
              <w:tabs>
                <w:tab w:val="left" w:pos="1440"/>
              </w:tabs>
              <w:spacing w:after="0" w:line="240" w:lineRule="auto"/>
              <w:jc w:val="left"/>
              <w:rPr>
                <w:rFonts w:eastAsia="Calibri" w:cs="Times New Roman"/>
                <w:sz w:val="22"/>
                <w:lang w:eastAsia="ru-RU"/>
              </w:rPr>
            </w:pPr>
          </w:p>
        </w:tc>
      </w:tr>
      <w:tr w:rsidR="00E45D81" w:rsidRPr="00EB3754" w14:paraId="18C59211" w14:textId="77777777" w:rsidTr="00975AE5">
        <w:trPr>
          <w:trHeight w:val="292"/>
        </w:trPr>
        <w:tc>
          <w:tcPr>
            <w:tcW w:w="9214" w:type="dxa"/>
          </w:tcPr>
          <w:p w14:paraId="15988F7E" w14:textId="77777777" w:rsidR="00E45D81" w:rsidRPr="00EB3754" w:rsidRDefault="00E45D81" w:rsidP="00E45D81">
            <w:pPr>
              <w:tabs>
                <w:tab w:val="left" w:pos="1440"/>
              </w:tabs>
              <w:spacing w:after="0" w:line="240" w:lineRule="auto"/>
              <w:jc w:val="left"/>
              <w:rPr>
                <w:rFonts w:eastAsia="Calibri" w:cs="Times New Roman"/>
                <w:sz w:val="22"/>
                <w:lang w:eastAsia="ru-RU"/>
              </w:rPr>
            </w:pPr>
          </w:p>
        </w:tc>
      </w:tr>
      <w:tr w:rsidR="00E45D81" w:rsidRPr="00EB3754" w14:paraId="744BF6CC" w14:textId="77777777" w:rsidTr="00975AE5">
        <w:trPr>
          <w:trHeight w:val="292"/>
        </w:trPr>
        <w:tc>
          <w:tcPr>
            <w:tcW w:w="9214" w:type="dxa"/>
          </w:tcPr>
          <w:p w14:paraId="6E815FFA" w14:textId="77777777" w:rsidR="00E45D81" w:rsidRPr="00EB3754" w:rsidRDefault="00E45D81" w:rsidP="00E45D81">
            <w:pPr>
              <w:tabs>
                <w:tab w:val="left" w:pos="1440"/>
              </w:tabs>
              <w:spacing w:after="0" w:line="240" w:lineRule="auto"/>
              <w:jc w:val="left"/>
              <w:rPr>
                <w:rFonts w:eastAsia="Calibri" w:cs="Times New Roman"/>
                <w:sz w:val="22"/>
                <w:lang w:eastAsia="ru-RU"/>
              </w:rPr>
            </w:pPr>
          </w:p>
        </w:tc>
      </w:tr>
      <w:tr w:rsidR="00E45D81" w:rsidRPr="00EB3754" w14:paraId="5FB8805C" w14:textId="77777777" w:rsidTr="00975AE5">
        <w:trPr>
          <w:trHeight w:val="292"/>
        </w:trPr>
        <w:tc>
          <w:tcPr>
            <w:tcW w:w="9214" w:type="dxa"/>
          </w:tcPr>
          <w:p w14:paraId="2147EF6A" w14:textId="77777777" w:rsidR="00E45D81" w:rsidRPr="00EB3754" w:rsidRDefault="00E45D81" w:rsidP="00E45D81">
            <w:pPr>
              <w:tabs>
                <w:tab w:val="left" w:pos="1440"/>
              </w:tabs>
              <w:spacing w:after="0" w:line="240" w:lineRule="auto"/>
              <w:jc w:val="left"/>
              <w:rPr>
                <w:rFonts w:eastAsia="Calibri" w:cs="Times New Roman"/>
                <w:sz w:val="22"/>
                <w:lang w:eastAsia="ru-RU"/>
              </w:rPr>
            </w:pPr>
          </w:p>
        </w:tc>
      </w:tr>
      <w:tr w:rsidR="00E45D81" w:rsidRPr="00EB3754" w14:paraId="48F6149F" w14:textId="77777777" w:rsidTr="00975AE5">
        <w:trPr>
          <w:trHeight w:val="292"/>
        </w:trPr>
        <w:tc>
          <w:tcPr>
            <w:tcW w:w="9214" w:type="dxa"/>
          </w:tcPr>
          <w:p w14:paraId="442134DE" w14:textId="77777777" w:rsidR="00E45D81" w:rsidRPr="00EB3754" w:rsidRDefault="00E45D81" w:rsidP="00E45D81">
            <w:pPr>
              <w:tabs>
                <w:tab w:val="left" w:pos="1440"/>
              </w:tabs>
              <w:spacing w:after="0" w:line="240" w:lineRule="auto"/>
              <w:jc w:val="left"/>
              <w:rPr>
                <w:rFonts w:eastAsia="Calibri" w:cs="Times New Roman"/>
                <w:sz w:val="22"/>
                <w:lang w:eastAsia="ru-RU"/>
              </w:rPr>
            </w:pPr>
          </w:p>
        </w:tc>
      </w:tr>
      <w:tr w:rsidR="00E45D81" w:rsidRPr="00EB3754" w14:paraId="49A5E38F" w14:textId="77777777" w:rsidTr="00975AE5">
        <w:trPr>
          <w:trHeight w:val="292"/>
        </w:trPr>
        <w:tc>
          <w:tcPr>
            <w:tcW w:w="9214" w:type="dxa"/>
          </w:tcPr>
          <w:p w14:paraId="2381E7CA" w14:textId="77777777" w:rsidR="00E45D81" w:rsidRPr="00EB3754" w:rsidRDefault="00E45D81" w:rsidP="00E45D81">
            <w:pPr>
              <w:tabs>
                <w:tab w:val="left" w:pos="1440"/>
              </w:tabs>
              <w:spacing w:after="0" w:line="240" w:lineRule="auto"/>
              <w:jc w:val="left"/>
              <w:rPr>
                <w:rFonts w:eastAsia="Calibri" w:cs="Times New Roman"/>
                <w:sz w:val="22"/>
                <w:lang w:eastAsia="ru-RU"/>
              </w:rPr>
            </w:pPr>
          </w:p>
        </w:tc>
      </w:tr>
      <w:tr w:rsidR="00E45D81" w:rsidRPr="00EB3754" w14:paraId="3658390C" w14:textId="77777777" w:rsidTr="00975AE5">
        <w:trPr>
          <w:trHeight w:val="292"/>
        </w:trPr>
        <w:tc>
          <w:tcPr>
            <w:tcW w:w="9214" w:type="dxa"/>
          </w:tcPr>
          <w:p w14:paraId="7C17C11C" w14:textId="77777777" w:rsidR="00E45D81" w:rsidRPr="00EB3754" w:rsidRDefault="00E45D81" w:rsidP="00E45D81">
            <w:pPr>
              <w:tabs>
                <w:tab w:val="left" w:pos="1440"/>
              </w:tabs>
              <w:spacing w:after="0" w:line="240" w:lineRule="auto"/>
              <w:jc w:val="left"/>
              <w:rPr>
                <w:rFonts w:eastAsia="Calibri" w:cs="Times New Roman"/>
                <w:sz w:val="22"/>
                <w:lang w:eastAsia="ru-RU"/>
              </w:rPr>
            </w:pPr>
          </w:p>
        </w:tc>
      </w:tr>
    </w:tbl>
    <w:p w14:paraId="71914E28" w14:textId="77777777" w:rsidR="00EB3754" w:rsidRPr="00EB3754" w:rsidRDefault="00EB3754" w:rsidP="000D2DCE">
      <w:pPr>
        <w:tabs>
          <w:tab w:val="left" w:pos="1440"/>
        </w:tabs>
        <w:spacing w:after="0" w:line="240" w:lineRule="auto"/>
        <w:ind w:left="-900"/>
        <w:jc w:val="left"/>
        <w:rPr>
          <w:rFonts w:eastAsia="Times New Roman" w:cs="Times New Roman"/>
          <w:sz w:val="24"/>
          <w:szCs w:val="24"/>
          <w:lang w:eastAsia="ru-RU"/>
        </w:rPr>
      </w:pPr>
    </w:p>
    <w:p w14:paraId="6E705BB3" w14:textId="77777777" w:rsidR="00EB3754" w:rsidRPr="00EB3754" w:rsidRDefault="00EB3754" w:rsidP="000D2DCE">
      <w:pPr>
        <w:spacing w:after="240" w:line="240" w:lineRule="auto"/>
        <w:jc w:val="center"/>
        <w:rPr>
          <w:rFonts w:eastAsia="Times New Roman" w:cs="Times New Roman"/>
          <w:b/>
          <w:szCs w:val="28"/>
          <w:lang w:eastAsia="ru-RU"/>
        </w:rPr>
      </w:pPr>
      <w:r w:rsidRPr="00EB3754">
        <w:rPr>
          <w:rFonts w:eastAsia="Times New Roman" w:cs="Times New Roman"/>
          <w:b/>
          <w:szCs w:val="28"/>
          <w:lang w:eastAsia="ru-RU"/>
        </w:rPr>
        <w:t>ПЕРЕЧЕНЬ ГРАФИЧЕСКОГО МАТЕРИАЛА</w:t>
      </w:r>
    </w:p>
    <w:tbl>
      <w:tblPr>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4820"/>
        <w:gridCol w:w="4394"/>
      </w:tblGrid>
      <w:tr w:rsidR="00EB3754" w:rsidRPr="00EB3754" w14:paraId="1A41C601" w14:textId="77777777" w:rsidTr="00975AE5">
        <w:trPr>
          <w:trHeight w:val="260"/>
        </w:trPr>
        <w:tc>
          <w:tcPr>
            <w:tcW w:w="4820" w:type="dxa"/>
            <w:tcBorders>
              <w:top w:val="nil"/>
              <w:bottom w:val="nil"/>
              <w:right w:val="nil"/>
            </w:tcBorders>
          </w:tcPr>
          <w:p w14:paraId="677AD5F0" w14:textId="77777777" w:rsidR="00EB3754" w:rsidRPr="00EB3754" w:rsidRDefault="00EB3754" w:rsidP="000D2DCE">
            <w:pPr>
              <w:tabs>
                <w:tab w:val="left" w:pos="1440"/>
              </w:tabs>
              <w:spacing w:after="0" w:line="240" w:lineRule="auto"/>
              <w:jc w:val="left"/>
              <w:rPr>
                <w:rFonts w:eastAsia="Calibri" w:cs="Times New Roman"/>
                <w:b/>
                <w:szCs w:val="28"/>
                <w:lang w:eastAsia="ru-RU"/>
              </w:rPr>
            </w:pPr>
            <w:r w:rsidRPr="00EB3754">
              <w:rPr>
                <w:rFonts w:eastAsia="Calibri" w:cs="Times New Roman"/>
                <w:b/>
                <w:szCs w:val="28"/>
                <w:lang w:eastAsia="ru-RU"/>
              </w:rPr>
              <w:t>Количество листов</w:t>
            </w:r>
          </w:p>
        </w:tc>
        <w:tc>
          <w:tcPr>
            <w:tcW w:w="4394" w:type="dxa"/>
            <w:tcBorders>
              <w:top w:val="nil"/>
              <w:left w:val="nil"/>
              <w:bottom w:val="single" w:sz="4" w:space="0" w:color="auto"/>
            </w:tcBorders>
          </w:tcPr>
          <w:p w14:paraId="6E6E5863" w14:textId="77777777" w:rsidR="00EB3754" w:rsidRPr="00E45D81" w:rsidRDefault="00E45D81" w:rsidP="000D2DCE">
            <w:pPr>
              <w:tabs>
                <w:tab w:val="left" w:pos="1440"/>
              </w:tabs>
              <w:spacing w:after="0" w:line="240" w:lineRule="auto"/>
              <w:jc w:val="left"/>
              <w:rPr>
                <w:rFonts w:eastAsia="Calibri" w:cs="Times New Roman"/>
                <w:sz w:val="22"/>
                <w:lang w:val="en-US" w:eastAsia="ru-RU"/>
              </w:rPr>
            </w:pPr>
            <w:r>
              <w:rPr>
                <w:rFonts w:eastAsia="Calibri" w:cs="Times New Roman"/>
                <w:sz w:val="22"/>
                <w:lang w:val="en-US" w:eastAsia="ru-RU"/>
              </w:rPr>
              <w:t>5</w:t>
            </w:r>
          </w:p>
        </w:tc>
      </w:tr>
      <w:tr w:rsidR="00EB3754" w:rsidRPr="00EB3754" w14:paraId="2907881F" w14:textId="77777777" w:rsidTr="00975AE5">
        <w:trPr>
          <w:trHeight w:val="178"/>
        </w:trPr>
        <w:tc>
          <w:tcPr>
            <w:tcW w:w="4820" w:type="dxa"/>
            <w:tcBorders>
              <w:top w:val="nil"/>
              <w:bottom w:val="nil"/>
              <w:right w:val="nil"/>
            </w:tcBorders>
          </w:tcPr>
          <w:p w14:paraId="6855C78A" w14:textId="77777777" w:rsidR="00EB3754" w:rsidRPr="00EB3754" w:rsidRDefault="00EB3754" w:rsidP="000D2DCE">
            <w:pPr>
              <w:tabs>
                <w:tab w:val="left" w:pos="1440"/>
              </w:tabs>
              <w:spacing w:after="0" w:line="240" w:lineRule="auto"/>
              <w:jc w:val="left"/>
              <w:rPr>
                <w:rFonts w:eastAsia="Calibri" w:cs="Times New Roman"/>
                <w:b/>
                <w:sz w:val="16"/>
                <w:szCs w:val="16"/>
                <w:lang w:eastAsia="ru-RU"/>
              </w:rPr>
            </w:pPr>
          </w:p>
        </w:tc>
        <w:tc>
          <w:tcPr>
            <w:tcW w:w="4394" w:type="dxa"/>
            <w:tcBorders>
              <w:top w:val="single" w:sz="4" w:space="0" w:color="auto"/>
              <w:left w:val="nil"/>
              <w:bottom w:val="nil"/>
            </w:tcBorders>
          </w:tcPr>
          <w:p w14:paraId="3DD4D54C" w14:textId="77777777" w:rsidR="00EB3754" w:rsidRPr="00EB3754" w:rsidRDefault="00EB3754" w:rsidP="000D2DCE">
            <w:pPr>
              <w:tabs>
                <w:tab w:val="left" w:pos="1440"/>
              </w:tabs>
              <w:spacing w:after="0" w:line="240" w:lineRule="auto"/>
              <w:jc w:val="left"/>
              <w:rPr>
                <w:rFonts w:eastAsia="Calibri" w:cs="Times New Roman"/>
                <w:sz w:val="16"/>
                <w:szCs w:val="16"/>
                <w:lang w:eastAsia="ru-RU"/>
              </w:rPr>
            </w:pPr>
          </w:p>
        </w:tc>
      </w:tr>
      <w:tr w:rsidR="00EB3754" w:rsidRPr="00EB3754" w14:paraId="3D10CF6C" w14:textId="77777777" w:rsidTr="00975AE5">
        <w:trPr>
          <w:trHeight w:val="260"/>
        </w:trPr>
        <w:tc>
          <w:tcPr>
            <w:tcW w:w="4820" w:type="dxa"/>
            <w:tcBorders>
              <w:top w:val="nil"/>
              <w:bottom w:val="nil"/>
              <w:right w:val="nil"/>
            </w:tcBorders>
          </w:tcPr>
          <w:p w14:paraId="20FDD9FE" w14:textId="77777777" w:rsidR="00EB3754" w:rsidRPr="00EB3754" w:rsidRDefault="00EB3754" w:rsidP="000D2DCE">
            <w:pPr>
              <w:tabs>
                <w:tab w:val="left" w:pos="1440"/>
              </w:tabs>
              <w:spacing w:after="0" w:line="240" w:lineRule="auto"/>
              <w:jc w:val="left"/>
              <w:rPr>
                <w:rFonts w:eastAsia="Calibri" w:cs="Times New Roman"/>
                <w:b/>
                <w:szCs w:val="28"/>
                <w:lang w:eastAsia="ru-RU"/>
              </w:rPr>
            </w:pPr>
            <w:r w:rsidRPr="00EB3754">
              <w:rPr>
                <w:rFonts w:eastAsia="Calibri" w:cs="Times New Roman"/>
                <w:b/>
                <w:szCs w:val="28"/>
                <w:lang w:eastAsia="ru-RU"/>
              </w:rPr>
              <w:t>Количество слайдов в презентации</w:t>
            </w:r>
          </w:p>
        </w:tc>
        <w:tc>
          <w:tcPr>
            <w:tcW w:w="4394" w:type="dxa"/>
            <w:tcBorders>
              <w:top w:val="nil"/>
              <w:left w:val="nil"/>
              <w:bottom w:val="single" w:sz="4" w:space="0" w:color="auto"/>
            </w:tcBorders>
          </w:tcPr>
          <w:p w14:paraId="45A098C0" w14:textId="77777777" w:rsidR="00EB3754" w:rsidRPr="00E45D81" w:rsidRDefault="00E45D81" w:rsidP="000D2DCE">
            <w:pPr>
              <w:tabs>
                <w:tab w:val="left" w:pos="1440"/>
              </w:tabs>
              <w:spacing w:after="0" w:line="240" w:lineRule="auto"/>
              <w:jc w:val="left"/>
              <w:rPr>
                <w:rFonts w:eastAsia="Calibri" w:cs="Times New Roman"/>
                <w:sz w:val="22"/>
                <w:lang w:val="en-US" w:eastAsia="ru-RU"/>
              </w:rPr>
            </w:pPr>
            <w:r>
              <w:rPr>
                <w:rFonts w:eastAsia="Calibri" w:cs="Times New Roman"/>
                <w:sz w:val="22"/>
                <w:lang w:val="en-US" w:eastAsia="ru-RU"/>
              </w:rPr>
              <w:t>10</w:t>
            </w:r>
          </w:p>
        </w:tc>
      </w:tr>
      <w:tr w:rsidR="00EB3754" w:rsidRPr="00EB3754" w14:paraId="0DE64374" w14:textId="77777777" w:rsidTr="00975AE5">
        <w:trPr>
          <w:trHeight w:val="276"/>
        </w:trPr>
        <w:tc>
          <w:tcPr>
            <w:tcW w:w="4820" w:type="dxa"/>
            <w:tcBorders>
              <w:top w:val="nil"/>
              <w:bottom w:val="nil"/>
              <w:right w:val="nil"/>
            </w:tcBorders>
          </w:tcPr>
          <w:p w14:paraId="48F23BA0" w14:textId="77777777" w:rsidR="00EB3754" w:rsidRPr="00EB3754" w:rsidRDefault="00EB3754" w:rsidP="000D2DCE">
            <w:pPr>
              <w:tabs>
                <w:tab w:val="left" w:pos="1440"/>
              </w:tabs>
              <w:spacing w:after="0" w:line="240" w:lineRule="auto"/>
              <w:jc w:val="left"/>
              <w:rPr>
                <w:rFonts w:eastAsia="Calibri" w:cs="Times New Roman"/>
                <w:sz w:val="22"/>
                <w:lang w:eastAsia="ru-RU"/>
              </w:rPr>
            </w:pPr>
          </w:p>
        </w:tc>
        <w:tc>
          <w:tcPr>
            <w:tcW w:w="4394" w:type="dxa"/>
            <w:tcBorders>
              <w:top w:val="single" w:sz="4" w:space="0" w:color="auto"/>
              <w:left w:val="nil"/>
              <w:bottom w:val="nil"/>
            </w:tcBorders>
          </w:tcPr>
          <w:p w14:paraId="0FE6375A" w14:textId="77777777" w:rsidR="00EB3754" w:rsidRPr="00EB3754" w:rsidRDefault="00EB3754" w:rsidP="000D2DCE">
            <w:pPr>
              <w:tabs>
                <w:tab w:val="left" w:pos="1440"/>
              </w:tabs>
              <w:spacing w:after="0" w:line="240" w:lineRule="auto"/>
              <w:jc w:val="left"/>
              <w:rPr>
                <w:rFonts w:eastAsia="Calibri" w:cs="Times New Roman"/>
                <w:sz w:val="22"/>
                <w:lang w:eastAsia="ru-RU"/>
              </w:rPr>
            </w:pPr>
          </w:p>
        </w:tc>
      </w:tr>
    </w:tbl>
    <w:p w14:paraId="55B65EC1" w14:textId="77777777" w:rsidR="00EB3754" w:rsidRPr="00EB3754" w:rsidRDefault="00EB3754" w:rsidP="000D2DCE">
      <w:pPr>
        <w:spacing w:after="240" w:line="240" w:lineRule="auto"/>
        <w:jc w:val="center"/>
        <w:rPr>
          <w:rFonts w:eastAsia="Times New Roman" w:cs="Times New Roman"/>
          <w:b/>
          <w:szCs w:val="28"/>
          <w:lang w:eastAsia="ru-RU"/>
        </w:rPr>
      </w:pPr>
      <w:r w:rsidRPr="00EB3754">
        <w:rPr>
          <w:rFonts w:eastAsia="Times New Roman" w:cs="Times New Roman"/>
          <w:b/>
          <w:szCs w:val="28"/>
          <w:lang w:eastAsia="ru-RU"/>
        </w:rPr>
        <w:t>РЕКОМЕНДУЕМАЯ ЛИТЕРАТУРА</w:t>
      </w:r>
    </w:p>
    <w:tbl>
      <w:tblPr>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214"/>
      </w:tblGrid>
      <w:tr w:rsidR="00EB3754" w:rsidRPr="00EB3754" w14:paraId="3F3FF528" w14:textId="77777777" w:rsidTr="00975AE5">
        <w:trPr>
          <w:trHeight w:val="260"/>
        </w:trPr>
        <w:tc>
          <w:tcPr>
            <w:tcW w:w="9214" w:type="dxa"/>
            <w:tcBorders>
              <w:top w:val="nil"/>
            </w:tcBorders>
          </w:tcPr>
          <w:p w14:paraId="505DF2FF" w14:textId="77777777" w:rsidR="00EB3754" w:rsidRPr="00EB3754" w:rsidRDefault="00EB3754" w:rsidP="000D2DCE">
            <w:pPr>
              <w:tabs>
                <w:tab w:val="left" w:pos="1440"/>
              </w:tabs>
              <w:spacing w:after="0" w:line="240" w:lineRule="auto"/>
              <w:jc w:val="left"/>
              <w:rPr>
                <w:rFonts w:eastAsia="Calibri" w:cs="Times New Roman"/>
                <w:sz w:val="22"/>
                <w:lang w:eastAsia="ru-RU"/>
              </w:rPr>
            </w:pPr>
          </w:p>
        </w:tc>
      </w:tr>
      <w:tr w:rsidR="00EB3754" w:rsidRPr="00EB3754" w14:paraId="687AEA6C" w14:textId="77777777" w:rsidTr="00975AE5">
        <w:trPr>
          <w:trHeight w:val="276"/>
        </w:trPr>
        <w:tc>
          <w:tcPr>
            <w:tcW w:w="9214" w:type="dxa"/>
          </w:tcPr>
          <w:p w14:paraId="13ACD52D" w14:textId="77777777" w:rsidR="00EB3754" w:rsidRPr="00521857" w:rsidRDefault="003803CC" w:rsidP="000D2DCE">
            <w:pPr>
              <w:pStyle w:val="a5"/>
              <w:numPr>
                <w:ilvl w:val="0"/>
                <w:numId w:val="28"/>
              </w:numPr>
              <w:tabs>
                <w:tab w:val="left" w:pos="1440"/>
              </w:tabs>
              <w:spacing w:after="0" w:line="240" w:lineRule="auto"/>
              <w:ind w:firstLine="0"/>
              <w:jc w:val="left"/>
              <w:rPr>
                <w:rFonts w:eastAsia="Calibri" w:cs="Times New Roman"/>
                <w:sz w:val="22"/>
                <w:lang w:eastAsia="ru-RU"/>
              </w:rPr>
            </w:pPr>
            <w:r w:rsidRPr="003803CC">
              <w:rPr>
                <w:rFonts w:eastAsia="Calibri" w:cs="Times New Roman"/>
                <w:sz w:val="22"/>
                <w:lang w:eastAsia="ru-RU"/>
              </w:rPr>
              <w:t>Изучаем Arduino. Инструменты и методы технического волшебства, Джереми Блум, Издательство BHV, 2015 г, 336 стр., ISBN: 978-5-9775-3585-4</w:t>
            </w:r>
          </w:p>
        </w:tc>
      </w:tr>
      <w:tr w:rsidR="00EB3754" w:rsidRPr="00EB3754" w14:paraId="26FB271A" w14:textId="77777777" w:rsidTr="00975AE5">
        <w:trPr>
          <w:trHeight w:val="260"/>
        </w:trPr>
        <w:tc>
          <w:tcPr>
            <w:tcW w:w="9214" w:type="dxa"/>
          </w:tcPr>
          <w:p w14:paraId="4E803196" w14:textId="77777777" w:rsidR="00EB3754" w:rsidRPr="00890BA8" w:rsidRDefault="003803CC" w:rsidP="000D2DCE">
            <w:pPr>
              <w:pStyle w:val="a5"/>
              <w:numPr>
                <w:ilvl w:val="0"/>
                <w:numId w:val="28"/>
              </w:numPr>
              <w:tabs>
                <w:tab w:val="left" w:pos="1440"/>
              </w:tabs>
              <w:spacing w:after="0" w:line="240" w:lineRule="auto"/>
              <w:ind w:firstLine="0"/>
              <w:jc w:val="left"/>
              <w:rPr>
                <w:rFonts w:eastAsia="Calibri" w:cs="Times New Roman"/>
                <w:sz w:val="22"/>
                <w:lang w:eastAsia="ru-RU"/>
              </w:rPr>
            </w:pPr>
            <w:r w:rsidRPr="003803CC">
              <w:rPr>
                <w:rFonts w:eastAsia="Calibri" w:cs="Times New Roman"/>
                <w:sz w:val="22"/>
                <w:lang w:eastAsia="ru-RU"/>
              </w:rPr>
              <w:t>Проекты с использованием контроллера Arduino, Виктор Петин, BHV, 2019 г,  496 стр., ISBN: 978-5-9775-4004-9</w:t>
            </w:r>
          </w:p>
        </w:tc>
      </w:tr>
      <w:tr w:rsidR="00EB3754" w:rsidRPr="00EB3754" w14:paraId="0B365332" w14:textId="77777777" w:rsidTr="00975AE5">
        <w:trPr>
          <w:trHeight w:val="276"/>
        </w:trPr>
        <w:tc>
          <w:tcPr>
            <w:tcW w:w="9214" w:type="dxa"/>
          </w:tcPr>
          <w:p w14:paraId="0C17E199" w14:textId="77777777" w:rsidR="00EB3754" w:rsidRPr="00A5516F" w:rsidRDefault="003803CC" w:rsidP="000D2DCE">
            <w:pPr>
              <w:pStyle w:val="a5"/>
              <w:numPr>
                <w:ilvl w:val="0"/>
                <w:numId w:val="28"/>
              </w:numPr>
              <w:tabs>
                <w:tab w:val="left" w:pos="1440"/>
              </w:tabs>
              <w:spacing w:after="0" w:line="240" w:lineRule="auto"/>
              <w:ind w:firstLine="0"/>
              <w:jc w:val="left"/>
              <w:rPr>
                <w:rFonts w:eastAsia="Calibri" w:cs="Times New Roman"/>
                <w:sz w:val="22"/>
                <w:lang w:eastAsia="ru-RU"/>
              </w:rPr>
            </w:pPr>
            <w:r w:rsidRPr="003803CC">
              <w:rPr>
                <w:rFonts w:eastAsia="Calibri" w:cs="Times New Roman"/>
                <w:sz w:val="22"/>
                <w:lang w:eastAsia="ru-RU"/>
              </w:rPr>
              <w:t>Виктор Петин: Издательство BHV; Проекты с использованием контроллера Arduino. [книга], 2021 г.</w:t>
            </w:r>
          </w:p>
        </w:tc>
      </w:tr>
      <w:tr w:rsidR="003803CC" w:rsidRPr="00EB3754" w14:paraId="49447F81" w14:textId="77777777" w:rsidTr="00975AE5">
        <w:trPr>
          <w:trHeight w:val="276"/>
        </w:trPr>
        <w:tc>
          <w:tcPr>
            <w:tcW w:w="9214" w:type="dxa"/>
          </w:tcPr>
          <w:p w14:paraId="3E2269E0" w14:textId="77777777" w:rsidR="003803CC" w:rsidRPr="003803CC" w:rsidRDefault="003803CC" w:rsidP="000D2DCE">
            <w:pPr>
              <w:pStyle w:val="a5"/>
              <w:numPr>
                <w:ilvl w:val="0"/>
                <w:numId w:val="28"/>
              </w:numPr>
              <w:tabs>
                <w:tab w:val="left" w:pos="1440"/>
              </w:tabs>
              <w:spacing w:after="0" w:line="240" w:lineRule="auto"/>
              <w:ind w:firstLine="0"/>
              <w:jc w:val="left"/>
              <w:rPr>
                <w:rFonts w:eastAsia="Calibri" w:cs="Times New Roman"/>
                <w:sz w:val="22"/>
                <w:lang w:eastAsia="ru-RU"/>
              </w:rPr>
            </w:pPr>
            <w:r w:rsidRPr="003803CC">
              <w:rPr>
                <w:rFonts w:eastAsia="Calibri" w:cs="Times New Roman"/>
                <w:sz w:val="22"/>
                <w:lang w:eastAsia="ru-RU"/>
              </w:rPr>
              <w:lastRenderedPageBreak/>
              <w:t>Нимич Г.В., Михайлов В.А., Бондарь Е.С. Издательство: ТОВ Видавничий будинок Аванпост-Прим; Современные системы вентиляции и кондиционирования воздуха [книга], 2003 г.</w:t>
            </w:r>
          </w:p>
        </w:tc>
      </w:tr>
    </w:tbl>
    <w:p w14:paraId="63DC5C7D" w14:textId="77777777" w:rsidR="00530EAB" w:rsidRDefault="00530EAB" w:rsidP="000D2DCE">
      <w:pPr>
        <w:spacing w:after="0" w:line="240" w:lineRule="auto"/>
        <w:contextualSpacing/>
        <w:rPr>
          <w:rFonts w:eastAsia="Times New Roman" w:cs="Times New Roman"/>
          <w:b/>
          <w:i/>
          <w:sz w:val="24"/>
          <w:szCs w:val="24"/>
          <w:lang w:eastAsia="ru-RU"/>
        </w:rPr>
      </w:pPr>
    </w:p>
    <w:p w14:paraId="17D52571" w14:textId="77777777" w:rsidR="00EB3754" w:rsidRPr="00EB3754" w:rsidRDefault="00EB3754" w:rsidP="000D2DCE">
      <w:pPr>
        <w:spacing w:after="0" w:line="240" w:lineRule="auto"/>
        <w:contextualSpacing/>
        <w:rPr>
          <w:rFonts w:eastAsia="Times New Roman" w:cs="Times New Roman"/>
          <w:b/>
          <w:sz w:val="24"/>
          <w:szCs w:val="24"/>
          <w:lang w:eastAsia="ru-RU"/>
        </w:rPr>
      </w:pPr>
      <w:r w:rsidRPr="00EB3754">
        <w:rPr>
          <w:rFonts w:eastAsia="Times New Roman" w:cs="Times New Roman"/>
          <w:b/>
          <w:i/>
          <w:sz w:val="24"/>
          <w:szCs w:val="24"/>
          <w:lang w:eastAsia="ru-RU"/>
        </w:rPr>
        <w:t>Примечания:</w:t>
      </w:r>
    </w:p>
    <w:p w14:paraId="670A2775" w14:textId="77777777" w:rsidR="00EB3754" w:rsidRPr="00EB3754" w:rsidRDefault="00EB3754" w:rsidP="000D2DCE">
      <w:pPr>
        <w:numPr>
          <w:ilvl w:val="0"/>
          <w:numId w:val="26"/>
        </w:numPr>
        <w:spacing w:after="0" w:line="240" w:lineRule="auto"/>
        <w:ind w:left="284" w:firstLine="0"/>
        <w:contextualSpacing/>
        <w:jc w:val="left"/>
        <w:rPr>
          <w:rFonts w:eastAsia="Times New Roman" w:cs="Times New Roman"/>
          <w:sz w:val="24"/>
          <w:szCs w:val="24"/>
          <w:lang w:eastAsia="ru-RU"/>
        </w:rPr>
      </w:pPr>
      <w:r w:rsidRPr="00EB3754">
        <w:rPr>
          <w:rFonts w:eastAsia="Times New Roman" w:cs="Times New Roman"/>
          <w:sz w:val="24"/>
          <w:szCs w:val="24"/>
          <w:lang w:eastAsia="ru-RU"/>
        </w:rPr>
        <w:t>Задание брошюруется вместе с выпускной работой после титульного листа (страницы задания имеют номера 2, 3).</w:t>
      </w:r>
    </w:p>
    <w:p w14:paraId="0B989151" w14:textId="77777777" w:rsidR="00EB3754" w:rsidRPr="00EB3754" w:rsidRDefault="00EB3754" w:rsidP="000D2DCE">
      <w:pPr>
        <w:numPr>
          <w:ilvl w:val="0"/>
          <w:numId w:val="26"/>
        </w:numPr>
        <w:spacing w:after="0" w:line="240" w:lineRule="auto"/>
        <w:ind w:left="284" w:firstLine="0"/>
        <w:contextualSpacing/>
        <w:jc w:val="left"/>
        <w:rPr>
          <w:rFonts w:eastAsia="Times New Roman" w:cs="Times New Roman"/>
          <w:sz w:val="24"/>
          <w:szCs w:val="24"/>
          <w:lang w:eastAsia="ru-RU"/>
        </w:rPr>
      </w:pPr>
      <w:r w:rsidRPr="00EB3754">
        <w:rPr>
          <w:rFonts w:eastAsia="Times New Roman" w:cs="Times New Roman"/>
          <w:sz w:val="24"/>
          <w:szCs w:val="24"/>
          <w:lang w:eastAsia="ru-RU"/>
        </w:rPr>
        <w:t>Отзыв руководителя, рецензия(и), отчет о проверке на объем заимствований и согласие студента на размещение работы в открытом доступе вкладываются в конверт (файловую папку) под обложкой работы</w:t>
      </w:r>
    </w:p>
    <w:p w14:paraId="770B93C9" w14:textId="77777777" w:rsidR="00EB3754" w:rsidRDefault="00EB3754" w:rsidP="000D2DCE">
      <w:pPr>
        <w:jc w:val="left"/>
        <w:rPr>
          <w:rFonts w:eastAsia="Calibri" w:cs="Times New Roman"/>
          <w:b/>
        </w:rPr>
      </w:pPr>
      <w:r>
        <w:rPr>
          <w:rFonts w:eastAsia="Calibri" w:cs="Times New Roman"/>
          <w:b/>
        </w:rPr>
        <w:br w:type="page"/>
      </w:r>
    </w:p>
    <w:p w14:paraId="12316B2D" w14:textId="77777777" w:rsidR="00530EAB" w:rsidRPr="00124F7B" w:rsidRDefault="00530EAB" w:rsidP="000D2DCE">
      <w:pPr>
        <w:pStyle w:val="af1"/>
        <w:spacing w:before="100" w:beforeAutospacing="1"/>
        <w:ind w:firstLine="0"/>
        <w:jc w:val="center"/>
      </w:pPr>
      <w:r>
        <w:lastRenderedPageBreak/>
        <w:t>Аннотация</w:t>
      </w:r>
    </w:p>
    <w:p w14:paraId="0CE95938" w14:textId="77777777" w:rsidR="00530EAB" w:rsidRDefault="00530EAB" w:rsidP="00E82B53">
      <w:pPr>
        <w:pStyle w:val="af1"/>
        <w:ind w:left="101" w:right="103" w:firstLine="607"/>
        <w:jc w:val="both"/>
      </w:pPr>
      <w:r w:rsidRPr="00186272">
        <w:t>Выпускная квалификационная работа на тему: «</w:t>
      </w:r>
      <w:r w:rsidR="00C12DA8" w:rsidRPr="00EB3754">
        <w:rPr>
          <w:noProof/>
          <w:lang w:eastAsia="ru-RU"/>
        </w:rPr>
        <w:t>Разработка системы контроля и управления вентиляцией офисного помещения на базе микроконтроллера Arduino</w:t>
      </w:r>
      <w:r w:rsidRPr="00186272">
        <w:t>».</w:t>
      </w:r>
    </w:p>
    <w:p w14:paraId="6F1071D6" w14:textId="77777777" w:rsidR="00530EAB" w:rsidRPr="00686496" w:rsidRDefault="00530EAB" w:rsidP="00E82B53">
      <w:pPr>
        <w:pStyle w:val="af1"/>
        <w:ind w:left="101" w:right="103" w:firstLine="607"/>
        <w:jc w:val="both"/>
      </w:pPr>
      <w:r>
        <w:t xml:space="preserve">В </w:t>
      </w:r>
      <w:r w:rsidRPr="00343941">
        <w:t>работе</w:t>
      </w:r>
      <w:r>
        <w:t xml:space="preserve"> рассматриваются вопросы </w:t>
      </w:r>
      <w:r w:rsidR="00686496">
        <w:t>подбора компонентов системы контроля и управления вентиляцией. Разработка алгоритма управления компонентами системы, а также интерфейса для взаимодействия с системой. Программная реализация разработанного алгоритма. Физическая реализация.</w:t>
      </w:r>
    </w:p>
    <w:p w14:paraId="64EC1D4B" w14:textId="77777777" w:rsidR="00530EAB" w:rsidRDefault="00530EAB" w:rsidP="00E82B53">
      <w:pPr>
        <w:pStyle w:val="af1"/>
        <w:ind w:left="101" w:right="103" w:firstLine="607"/>
        <w:jc w:val="both"/>
      </w:pPr>
      <w:r w:rsidRPr="00034595">
        <w:t>В выпускной квалификационной работе представлены</w:t>
      </w:r>
      <w:r>
        <w:t>: введение</w:t>
      </w:r>
      <w:r w:rsidRPr="008F3CC6">
        <w:t>,</w:t>
      </w:r>
      <w:r>
        <w:t xml:space="preserve"> </w:t>
      </w:r>
      <w:r w:rsidR="001D020D">
        <w:t xml:space="preserve">обзор платформы и компонентов системы, </w:t>
      </w:r>
      <w:r w:rsidR="00EE2546">
        <w:t xml:space="preserve">обзор </w:t>
      </w:r>
      <w:r w:rsidR="001D020D">
        <w:t>исполнительны</w:t>
      </w:r>
      <w:r w:rsidR="00EE2546">
        <w:t>х</w:t>
      </w:r>
      <w:r w:rsidR="001D020D">
        <w:t xml:space="preserve"> устройства</w:t>
      </w:r>
      <w:r w:rsidR="00EE2546">
        <w:t>, алгоритмы управления.</w:t>
      </w:r>
    </w:p>
    <w:p w14:paraId="512CBE81" w14:textId="77777777" w:rsidR="00E43489" w:rsidRPr="00124F7B" w:rsidRDefault="00530EAB" w:rsidP="000D2DCE">
      <w:pPr>
        <w:tabs>
          <w:tab w:val="center" w:pos="4819"/>
        </w:tabs>
        <w:jc w:val="left"/>
      </w:pPr>
      <w:r w:rsidRPr="001D020D">
        <w:br w:type="page"/>
      </w:r>
      <w:r w:rsidR="00D01BF6" w:rsidRPr="001D020D">
        <w:rPr>
          <w:rStyle w:val="q4iawc"/>
        </w:rPr>
        <w:lastRenderedPageBreak/>
        <w:tab/>
      </w:r>
      <w:r w:rsidRPr="00124F7B">
        <w:t>Список сокращений</w:t>
      </w:r>
    </w:p>
    <w:p w14:paraId="3C954929" w14:textId="77777777" w:rsidR="00E43489" w:rsidRDefault="00E43489" w:rsidP="000D2DCE">
      <w:pPr>
        <w:pStyle w:val="af1"/>
        <w:ind w:left="101" w:right="103" w:firstLine="0"/>
        <w:jc w:val="both"/>
      </w:pPr>
      <w:r>
        <w:t>ПЗУ</w:t>
      </w:r>
      <w:r w:rsidRPr="00124F7B">
        <w:t xml:space="preserve"> – </w:t>
      </w:r>
      <w:r>
        <w:t>постоянное запоминающее устройство</w:t>
      </w:r>
    </w:p>
    <w:p w14:paraId="46246BC2" w14:textId="77777777" w:rsidR="00D8711F" w:rsidRPr="00AF283E" w:rsidRDefault="00D8711F" w:rsidP="000D2DCE">
      <w:pPr>
        <w:pStyle w:val="af1"/>
        <w:ind w:left="101" w:right="103" w:firstLine="0"/>
        <w:jc w:val="both"/>
      </w:pPr>
      <w:r>
        <w:rPr>
          <w:lang w:val="en-US"/>
        </w:rPr>
        <w:t>USB</w:t>
      </w:r>
      <w:r w:rsidRPr="00124F7B">
        <w:t xml:space="preserve"> – </w:t>
      </w:r>
      <w:r>
        <w:rPr>
          <w:lang w:val="en-US"/>
        </w:rPr>
        <w:t>universal</w:t>
      </w:r>
      <w:r w:rsidRPr="00AF283E">
        <w:t xml:space="preserve"> </w:t>
      </w:r>
      <w:r>
        <w:rPr>
          <w:lang w:val="en-US"/>
        </w:rPr>
        <w:t>serial</w:t>
      </w:r>
      <w:r w:rsidRPr="00AF283E">
        <w:t xml:space="preserve"> </w:t>
      </w:r>
      <w:r>
        <w:rPr>
          <w:lang w:val="en-US"/>
        </w:rPr>
        <w:t>bus</w:t>
      </w:r>
      <w:r w:rsidRPr="00AF283E">
        <w:t xml:space="preserve"> (</w:t>
      </w:r>
      <w:r>
        <w:t>универсальная последовательная шина</w:t>
      </w:r>
      <w:r w:rsidRPr="00AF283E">
        <w:t>)</w:t>
      </w:r>
    </w:p>
    <w:p w14:paraId="7E46BE59" w14:textId="77777777" w:rsidR="00E43489" w:rsidRDefault="00E43489" w:rsidP="000D2DCE">
      <w:pPr>
        <w:pStyle w:val="af1"/>
        <w:ind w:left="101" w:right="103" w:firstLine="0"/>
        <w:jc w:val="both"/>
      </w:pPr>
      <w:r>
        <w:t>ОЗУ</w:t>
      </w:r>
      <w:r w:rsidRPr="00124F7B">
        <w:t xml:space="preserve"> – </w:t>
      </w:r>
      <w:r>
        <w:t>оперативное запоминающее устройство</w:t>
      </w:r>
    </w:p>
    <w:p w14:paraId="7B016A78" w14:textId="77777777" w:rsidR="00AF283E" w:rsidRDefault="00AF283E" w:rsidP="000D2DCE">
      <w:pPr>
        <w:pStyle w:val="af1"/>
        <w:ind w:left="101" w:right="103" w:firstLine="0"/>
        <w:jc w:val="both"/>
      </w:pPr>
      <w:r>
        <w:rPr>
          <w:lang w:val="en-US"/>
        </w:rPr>
        <w:t>UART</w:t>
      </w:r>
      <w:r w:rsidRPr="00AF283E">
        <w:t xml:space="preserve"> </w:t>
      </w:r>
      <w:r w:rsidRPr="00124F7B">
        <w:t xml:space="preserve">– </w:t>
      </w:r>
      <w:r>
        <w:rPr>
          <w:lang w:val="en-US"/>
        </w:rPr>
        <w:t>u</w:t>
      </w:r>
      <w:r w:rsidRPr="00AF283E">
        <w:t xml:space="preserve">niversal </w:t>
      </w:r>
      <w:r>
        <w:rPr>
          <w:lang w:val="en-US"/>
        </w:rPr>
        <w:t>a</w:t>
      </w:r>
      <w:r w:rsidRPr="00AF283E">
        <w:t xml:space="preserve">synchronous </w:t>
      </w:r>
      <w:r>
        <w:rPr>
          <w:lang w:val="en-US"/>
        </w:rPr>
        <w:t>r</w:t>
      </w:r>
      <w:r w:rsidRPr="00AF283E">
        <w:t>eceiver-</w:t>
      </w:r>
      <w:r>
        <w:rPr>
          <w:lang w:val="en-US"/>
        </w:rPr>
        <w:t>t</w:t>
      </w:r>
      <w:r w:rsidRPr="00AF283E">
        <w:t>ransmitte (</w:t>
      </w:r>
      <w:r w:rsidR="00226E09">
        <w:t>у</w:t>
      </w:r>
      <w:r w:rsidRPr="00AF283E">
        <w:t>ниверсальный асинхронный приёмопередатчик)</w:t>
      </w:r>
    </w:p>
    <w:p w14:paraId="005E6D77" w14:textId="77777777" w:rsidR="00543F40" w:rsidRPr="00915071" w:rsidRDefault="00543F40" w:rsidP="000D2DCE">
      <w:pPr>
        <w:pStyle w:val="af1"/>
        <w:ind w:left="101" w:right="103" w:firstLine="0"/>
        <w:jc w:val="both"/>
        <w:rPr>
          <w:lang w:val="en-US"/>
        </w:rPr>
      </w:pPr>
      <w:r>
        <w:rPr>
          <w:lang w:val="en-US"/>
        </w:rPr>
        <w:t>TFT</w:t>
      </w:r>
      <w:r w:rsidRPr="00915071">
        <w:rPr>
          <w:lang w:val="en-US"/>
        </w:rPr>
        <w:t xml:space="preserve"> – </w:t>
      </w:r>
      <w:r>
        <w:rPr>
          <w:lang w:val="en-US"/>
        </w:rPr>
        <w:t>thin film transistor (</w:t>
      </w:r>
      <w:r>
        <w:t>тонкоплёночный</w:t>
      </w:r>
      <w:r w:rsidRPr="00915071">
        <w:rPr>
          <w:lang w:val="en-US"/>
        </w:rPr>
        <w:t xml:space="preserve"> </w:t>
      </w:r>
      <w:r>
        <w:t>транзистор</w:t>
      </w:r>
      <w:r>
        <w:rPr>
          <w:lang w:val="en-US"/>
        </w:rPr>
        <w:t>)</w:t>
      </w:r>
    </w:p>
    <w:p w14:paraId="419A290D" w14:textId="77777777" w:rsidR="00F60E0E" w:rsidRDefault="00A31976" w:rsidP="000D2DCE">
      <w:pPr>
        <w:pStyle w:val="af1"/>
        <w:ind w:left="101" w:right="103" w:firstLine="0"/>
        <w:jc w:val="both"/>
      </w:pPr>
      <w:r>
        <w:t xml:space="preserve">ТЭН </w:t>
      </w:r>
      <w:r w:rsidRPr="00124F7B">
        <w:t xml:space="preserve">– </w:t>
      </w:r>
      <w:r>
        <w:t xml:space="preserve">трубочный </w:t>
      </w:r>
      <w:r w:rsidR="00E43489">
        <w:t>электронагреватель</w:t>
      </w:r>
    </w:p>
    <w:p w14:paraId="5225A1C1" w14:textId="77777777" w:rsidR="00C245C0" w:rsidRDefault="00C245C0" w:rsidP="000D2DCE">
      <w:pPr>
        <w:pStyle w:val="af1"/>
        <w:ind w:left="101" w:right="103" w:firstLine="0"/>
        <w:jc w:val="both"/>
      </w:pPr>
      <w:r>
        <w:t>ПИД</w:t>
      </w:r>
      <w:r w:rsidRPr="00124F7B">
        <w:t>–</w:t>
      </w:r>
      <w:r w:rsidR="00005A0A">
        <w:t>п</w:t>
      </w:r>
      <w:r w:rsidRPr="00C245C0">
        <w:t>ропорционально-интегрально-дифференцирующий</w:t>
      </w:r>
      <w:r>
        <w:t xml:space="preserve"> </w:t>
      </w:r>
      <w:r w:rsidRPr="00C245C0">
        <w:t>регулятор</w:t>
      </w:r>
    </w:p>
    <w:p w14:paraId="08BB3CA9" w14:textId="77777777" w:rsidR="00226E09" w:rsidRPr="00226E09" w:rsidRDefault="00226E09" w:rsidP="000D2DCE">
      <w:pPr>
        <w:pStyle w:val="af1"/>
        <w:ind w:left="101" w:right="103" w:firstLine="0"/>
        <w:jc w:val="both"/>
      </w:pPr>
      <w:r>
        <w:t>ПИН</w:t>
      </w:r>
      <w:r w:rsidRPr="00124F7B">
        <w:t>–</w:t>
      </w:r>
      <w:r>
        <w:t xml:space="preserve"> </w:t>
      </w:r>
      <w:r>
        <w:rPr>
          <w:lang w:val="en-US"/>
        </w:rPr>
        <w:t>p</w:t>
      </w:r>
      <w:r>
        <w:t xml:space="preserve">ersonal </w:t>
      </w:r>
      <w:r>
        <w:rPr>
          <w:lang w:val="en-US"/>
        </w:rPr>
        <w:t>i</w:t>
      </w:r>
      <w:r>
        <w:t xml:space="preserve">dentification </w:t>
      </w:r>
      <w:r>
        <w:rPr>
          <w:lang w:val="en-US"/>
        </w:rPr>
        <w:t>n</w:t>
      </w:r>
      <w:r>
        <w:t>umber (персональный идентификационный номер)</w:t>
      </w:r>
    </w:p>
    <w:p w14:paraId="1212E72E" w14:textId="77777777" w:rsidR="00C245C0" w:rsidRDefault="00C245C0" w:rsidP="000D2DCE">
      <w:pPr>
        <w:pStyle w:val="af1"/>
        <w:ind w:left="101" w:right="103" w:firstLine="0"/>
        <w:jc w:val="both"/>
      </w:pPr>
    </w:p>
    <w:p w14:paraId="7A3B83A2" w14:textId="77777777" w:rsidR="00530EAB" w:rsidRPr="00530EAB" w:rsidRDefault="00530EAB" w:rsidP="000D2DCE">
      <w:pPr>
        <w:jc w:val="left"/>
        <w:rPr>
          <w:rStyle w:val="q4iawc"/>
          <w:rFonts w:eastAsia="Times New Roman" w:cs="Times New Roman"/>
          <w:szCs w:val="28"/>
        </w:rPr>
      </w:pPr>
      <w:r>
        <w:rPr>
          <w:rStyle w:val="q4iawc"/>
        </w:rPr>
        <w:br w:type="page"/>
      </w:r>
    </w:p>
    <w:sdt>
      <w:sdtPr>
        <w:rPr>
          <w:rFonts w:eastAsia="Calibri" w:cs="Times New Roman"/>
          <w:b/>
          <w:bCs w:val="0"/>
          <w:szCs w:val="22"/>
          <w:lang w:eastAsia="en-US"/>
        </w:rPr>
        <w:id w:val="-588619046"/>
        <w:docPartObj>
          <w:docPartGallery w:val="Table of Contents"/>
          <w:docPartUnique/>
        </w:docPartObj>
      </w:sdtPr>
      <w:sdtEndPr>
        <w:rPr>
          <w:b w:val="0"/>
        </w:rPr>
      </w:sdtEndPr>
      <w:sdtContent>
        <w:p w14:paraId="5835D955" w14:textId="77777777" w:rsidR="006B7643" w:rsidRPr="00AB42F9" w:rsidRDefault="002A7F60" w:rsidP="000D2DCE">
          <w:pPr>
            <w:pStyle w:val="ae"/>
            <w:numPr>
              <w:ilvl w:val="0"/>
              <w:numId w:val="0"/>
            </w:numPr>
            <w:jc w:val="center"/>
            <w:rPr>
              <w:rFonts w:cs="Times New Roman"/>
              <w:lang w:val="en-US"/>
            </w:rPr>
          </w:pPr>
          <w:r w:rsidRPr="00AB42F9">
            <w:rPr>
              <w:rFonts w:cs="Times New Roman"/>
            </w:rPr>
            <w:t>Содержание</w:t>
          </w:r>
        </w:p>
        <w:p w14:paraId="24DF78E8" w14:textId="3EDF4BC6" w:rsidR="00344B23" w:rsidRDefault="002A7F60">
          <w:pPr>
            <w:pStyle w:val="13"/>
            <w:rPr>
              <w:rFonts w:asciiTheme="minorHAnsi" w:eastAsiaTheme="minorEastAsia" w:hAnsiTheme="minorHAnsi" w:cstheme="minorBidi"/>
              <w:noProof/>
              <w:sz w:val="22"/>
              <w:lang w:eastAsia="ru-RU"/>
            </w:rPr>
          </w:pPr>
          <w:r w:rsidRPr="00AB42F9">
            <w:rPr>
              <w:szCs w:val="28"/>
            </w:rPr>
            <w:fldChar w:fldCharType="begin"/>
          </w:r>
          <w:r w:rsidRPr="00AB42F9">
            <w:rPr>
              <w:szCs w:val="28"/>
            </w:rPr>
            <w:instrText xml:space="preserve"> TOC \o "1-3" \h \z \u </w:instrText>
          </w:r>
          <w:r w:rsidRPr="00AB42F9">
            <w:rPr>
              <w:szCs w:val="28"/>
            </w:rPr>
            <w:fldChar w:fldCharType="separate"/>
          </w:r>
          <w:hyperlink w:anchor="_Toc138019686" w:history="1">
            <w:r w:rsidR="00344B23" w:rsidRPr="00C63337">
              <w:rPr>
                <w:rStyle w:val="a4"/>
                <w:noProof/>
              </w:rPr>
              <w:t>ВВЕДЕНИЕ</w:t>
            </w:r>
            <w:r w:rsidR="00344B23">
              <w:rPr>
                <w:noProof/>
                <w:webHidden/>
              </w:rPr>
              <w:tab/>
            </w:r>
            <w:r w:rsidR="00344B23">
              <w:rPr>
                <w:noProof/>
                <w:webHidden/>
              </w:rPr>
              <w:fldChar w:fldCharType="begin"/>
            </w:r>
            <w:r w:rsidR="00344B23">
              <w:rPr>
                <w:noProof/>
                <w:webHidden/>
              </w:rPr>
              <w:instrText xml:space="preserve"> PAGEREF _Toc138019686 \h </w:instrText>
            </w:r>
            <w:r w:rsidR="00344B23">
              <w:rPr>
                <w:noProof/>
                <w:webHidden/>
              </w:rPr>
            </w:r>
            <w:r w:rsidR="00344B23">
              <w:rPr>
                <w:noProof/>
                <w:webHidden/>
              </w:rPr>
              <w:fldChar w:fldCharType="separate"/>
            </w:r>
            <w:r w:rsidR="00364CC1">
              <w:rPr>
                <w:noProof/>
                <w:webHidden/>
              </w:rPr>
              <w:t>9</w:t>
            </w:r>
            <w:r w:rsidR="00344B23">
              <w:rPr>
                <w:noProof/>
                <w:webHidden/>
              </w:rPr>
              <w:fldChar w:fldCharType="end"/>
            </w:r>
          </w:hyperlink>
        </w:p>
        <w:p w14:paraId="2C2E2CC1" w14:textId="4D4DBFE5" w:rsidR="00344B23" w:rsidRDefault="00A66EA6">
          <w:pPr>
            <w:pStyle w:val="13"/>
            <w:rPr>
              <w:rFonts w:asciiTheme="minorHAnsi" w:eastAsiaTheme="minorEastAsia" w:hAnsiTheme="minorHAnsi" w:cstheme="minorBidi"/>
              <w:noProof/>
              <w:sz w:val="22"/>
              <w:lang w:eastAsia="ru-RU"/>
            </w:rPr>
          </w:pPr>
          <w:hyperlink w:anchor="_Toc138019687" w:history="1">
            <w:r w:rsidR="00344B23" w:rsidRPr="00C63337">
              <w:rPr>
                <w:rStyle w:val="a4"/>
                <w:noProof/>
              </w:rPr>
              <w:t>Глава 1. Анализ и обзор компонентов, общей вид системы.</w:t>
            </w:r>
            <w:r w:rsidR="00344B23">
              <w:rPr>
                <w:noProof/>
                <w:webHidden/>
              </w:rPr>
              <w:tab/>
            </w:r>
            <w:r w:rsidR="00344B23">
              <w:rPr>
                <w:noProof/>
                <w:webHidden/>
              </w:rPr>
              <w:fldChar w:fldCharType="begin"/>
            </w:r>
            <w:r w:rsidR="00344B23">
              <w:rPr>
                <w:noProof/>
                <w:webHidden/>
              </w:rPr>
              <w:instrText xml:space="preserve"> PAGEREF _Toc138019687 \h </w:instrText>
            </w:r>
            <w:r w:rsidR="00344B23">
              <w:rPr>
                <w:noProof/>
                <w:webHidden/>
              </w:rPr>
            </w:r>
            <w:r w:rsidR="00344B23">
              <w:rPr>
                <w:noProof/>
                <w:webHidden/>
              </w:rPr>
              <w:fldChar w:fldCharType="separate"/>
            </w:r>
            <w:r w:rsidR="00364CC1">
              <w:rPr>
                <w:noProof/>
                <w:webHidden/>
              </w:rPr>
              <w:t>11</w:t>
            </w:r>
            <w:r w:rsidR="00344B23">
              <w:rPr>
                <w:noProof/>
                <w:webHidden/>
              </w:rPr>
              <w:fldChar w:fldCharType="end"/>
            </w:r>
          </w:hyperlink>
        </w:p>
        <w:p w14:paraId="0277C51A" w14:textId="13560974"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688" w:history="1">
            <w:r w:rsidR="00344B23" w:rsidRPr="00C63337">
              <w:rPr>
                <w:rStyle w:val="a4"/>
                <w:noProof/>
              </w:rPr>
              <w:t>1.1. Контроллер и его компоненты</w:t>
            </w:r>
            <w:r w:rsidR="00344B23">
              <w:rPr>
                <w:noProof/>
                <w:webHidden/>
              </w:rPr>
              <w:tab/>
            </w:r>
            <w:r w:rsidR="00344B23">
              <w:rPr>
                <w:noProof/>
                <w:webHidden/>
              </w:rPr>
              <w:fldChar w:fldCharType="begin"/>
            </w:r>
            <w:r w:rsidR="00344B23">
              <w:rPr>
                <w:noProof/>
                <w:webHidden/>
              </w:rPr>
              <w:instrText xml:space="preserve"> PAGEREF _Toc138019688 \h </w:instrText>
            </w:r>
            <w:r w:rsidR="00344B23">
              <w:rPr>
                <w:noProof/>
                <w:webHidden/>
              </w:rPr>
            </w:r>
            <w:r w:rsidR="00344B23">
              <w:rPr>
                <w:noProof/>
                <w:webHidden/>
              </w:rPr>
              <w:fldChar w:fldCharType="separate"/>
            </w:r>
            <w:r w:rsidR="00364CC1">
              <w:rPr>
                <w:noProof/>
                <w:webHidden/>
              </w:rPr>
              <w:t>11</w:t>
            </w:r>
            <w:r w:rsidR="00344B23">
              <w:rPr>
                <w:noProof/>
                <w:webHidden/>
              </w:rPr>
              <w:fldChar w:fldCharType="end"/>
            </w:r>
          </w:hyperlink>
        </w:p>
        <w:p w14:paraId="47D139E1" w14:textId="58593A70" w:rsidR="00344B23" w:rsidRDefault="00A66EA6">
          <w:pPr>
            <w:pStyle w:val="31"/>
            <w:tabs>
              <w:tab w:val="left" w:pos="1540"/>
              <w:tab w:val="right" w:leader="dot" w:pos="9628"/>
            </w:tabs>
            <w:rPr>
              <w:rFonts w:asciiTheme="minorHAnsi" w:eastAsiaTheme="minorEastAsia" w:hAnsiTheme="minorHAnsi"/>
              <w:noProof/>
              <w:sz w:val="22"/>
              <w:lang w:eastAsia="ru-RU"/>
            </w:rPr>
          </w:pPr>
          <w:hyperlink w:anchor="_Toc138019689" w:history="1">
            <w:r w:rsidR="00344B23" w:rsidRPr="00C63337">
              <w:rPr>
                <w:rStyle w:val="a4"/>
                <w:noProof/>
                <w:lang w:val="en-US"/>
              </w:rPr>
              <w:t>1.1.1.</w:t>
            </w:r>
            <w:r w:rsidR="00344B23">
              <w:rPr>
                <w:rFonts w:asciiTheme="minorHAnsi" w:eastAsiaTheme="minorEastAsia" w:hAnsiTheme="minorHAnsi"/>
                <w:noProof/>
                <w:sz w:val="22"/>
                <w:lang w:eastAsia="ru-RU"/>
              </w:rPr>
              <w:tab/>
            </w:r>
            <w:r w:rsidR="00344B23" w:rsidRPr="00C63337">
              <w:rPr>
                <w:rStyle w:val="a4"/>
                <w:noProof/>
              </w:rPr>
              <w:t xml:space="preserve">Микроконтроллер </w:t>
            </w:r>
            <w:r w:rsidR="00344B23" w:rsidRPr="00C63337">
              <w:rPr>
                <w:rStyle w:val="a4"/>
                <w:noProof/>
                <w:lang w:val="en-US"/>
              </w:rPr>
              <w:t>Arduino Mega</w:t>
            </w:r>
            <w:r w:rsidR="00344B23">
              <w:rPr>
                <w:noProof/>
                <w:webHidden/>
              </w:rPr>
              <w:tab/>
            </w:r>
            <w:r w:rsidR="00344B23">
              <w:rPr>
                <w:noProof/>
                <w:webHidden/>
              </w:rPr>
              <w:fldChar w:fldCharType="begin"/>
            </w:r>
            <w:r w:rsidR="00344B23">
              <w:rPr>
                <w:noProof/>
                <w:webHidden/>
              </w:rPr>
              <w:instrText xml:space="preserve"> PAGEREF _Toc138019689 \h </w:instrText>
            </w:r>
            <w:r w:rsidR="00344B23">
              <w:rPr>
                <w:noProof/>
                <w:webHidden/>
              </w:rPr>
            </w:r>
            <w:r w:rsidR="00344B23">
              <w:rPr>
                <w:noProof/>
                <w:webHidden/>
              </w:rPr>
              <w:fldChar w:fldCharType="separate"/>
            </w:r>
            <w:r w:rsidR="00364CC1">
              <w:rPr>
                <w:noProof/>
                <w:webHidden/>
              </w:rPr>
              <w:t>11</w:t>
            </w:r>
            <w:r w:rsidR="00344B23">
              <w:rPr>
                <w:noProof/>
                <w:webHidden/>
              </w:rPr>
              <w:fldChar w:fldCharType="end"/>
            </w:r>
          </w:hyperlink>
        </w:p>
        <w:p w14:paraId="40A658DD" w14:textId="5FE8442B" w:rsidR="00344B23" w:rsidRDefault="00A66EA6">
          <w:pPr>
            <w:pStyle w:val="31"/>
            <w:tabs>
              <w:tab w:val="left" w:pos="1540"/>
              <w:tab w:val="right" w:leader="dot" w:pos="9628"/>
            </w:tabs>
            <w:rPr>
              <w:rFonts w:asciiTheme="minorHAnsi" w:eastAsiaTheme="minorEastAsia" w:hAnsiTheme="minorHAnsi"/>
              <w:noProof/>
              <w:sz w:val="22"/>
              <w:lang w:eastAsia="ru-RU"/>
            </w:rPr>
          </w:pPr>
          <w:hyperlink w:anchor="_Toc138019690" w:history="1">
            <w:r w:rsidR="00344B23" w:rsidRPr="00C63337">
              <w:rPr>
                <w:rStyle w:val="a4"/>
                <w:noProof/>
                <w:lang w:val="en-US"/>
              </w:rPr>
              <w:t>1.1.2.</w:t>
            </w:r>
            <w:r w:rsidR="00344B23">
              <w:rPr>
                <w:rFonts w:asciiTheme="minorHAnsi" w:eastAsiaTheme="minorEastAsia" w:hAnsiTheme="minorHAnsi"/>
                <w:noProof/>
                <w:sz w:val="22"/>
                <w:lang w:eastAsia="ru-RU"/>
              </w:rPr>
              <w:tab/>
            </w:r>
            <w:r w:rsidR="00344B23" w:rsidRPr="00C63337">
              <w:rPr>
                <w:rStyle w:val="a4"/>
                <w:noProof/>
              </w:rPr>
              <w:t xml:space="preserve">Дисплей </w:t>
            </w:r>
            <w:r w:rsidR="00344B23" w:rsidRPr="00C63337">
              <w:rPr>
                <w:rStyle w:val="a4"/>
                <w:noProof/>
                <w:lang w:val="en-US"/>
              </w:rPr>
              <w:t>ILI9481</w:t>
            </w:r>
            <w:r w:rsidR="00344B23">
              <w:rPr>
                <w:noProof/>
                <w:webHidden/>
              </w:rPr>
              <w:tab/>
            </w:r>
            <w:r w:rsidR="00344B23">
              <w:rPr>
                <w:noProof/>
                <w:webHidden/>
              </w:rPr>
              <w:fldChar w:fldCharType="begin"/>
            </w:r>
            <w:r w:rsidR="00344B23">
              <w:rPr>
                <w:noProof/>
                <w:webHidden/>
              </w:rPr>
              <w:instrText xml:space="preserve"> PAGEREF _Toc138019690 \h </w:instrText>
            </w:r>
            <w:r w:rsidR="00344B23">
              <w:rPr>
                <w:noProof/>
                <w:webHidden/>
              </w:rPr>
            </w:r>
            <w:r w:rsidR="00344B23">
              <w:rPr>
                <w:noProof/>
                <w:webHidden/>
              </w:rPr>
              <w:fldChar w:fldCharType="separate"/>
            </w:r>
            <w:r w:rsidR="00364CC1">
              <w:rPr>
                <w:noProof/>
                <w:webHidden/>
              </w:rPr>
              <w:t>14</w:t>
            </w:r>
            <w:r w:rsidR="00344B23">
              <w:rPr>
                <w:noProof/>
                <w:webHidden/>
              </w:rPr>
              <w:fldChar w:fldCharType="end"/>
            </w:r>
          </w:hyperlink>
        </w:p>
        <w:p w14:paraId="48ABE4E2" w14:textId="551B7DC6" w:rsidR="00344B23" w:rsidRDefault="00A66EA6">
          <w:pPr>
            <w:pStyle w:val="31"/>
            <w:tabs>
              <w:tab w:val="left" w:pos="1540"/>
              <w:tab w:val="right" w:leader="dot" w:pos="9628"/>
            </w:tabs>
            <w:rPr>
              <w:rFonts w:asciiTheme="minorHAnsi" w:eastAsiaTheme="minorEastAsia" w:hAnsiTheme="minorHAnsi"/>
              <w:noProof/>
              <w:sz w:val="22"/>
              <w:lang w:eastAsia="ru-RU"/>
            </w:rPr>
          </w:pPr>
          <w:hyperlink w:anchor="_Toc138019691" w:history="1">
            <w:r w:rsidR="00344B23" w:rsidRPr="00C63337">
              <w:rPr>
                <w:rStyle w:val="a4"/>
                <w:noProof/>
              </w:rPr>
              <w:t>1.1.3.</w:t>
            </w:r>
            <w:r w:rsidR="00344B23">
              <w:rPr>
                <w:rFonts w:asciiTheme="minorHAnsi" w:eastAsiaTheme="minorEastAsia" w:hAnsiTheme="minorHAnsi"/>
                <w:noProof/>
                <w:sz w:val="22"/>
                <w:lang w:eastAsia="ru-RU"/>
              </w:rPr>
              <w:tab/>
            </w:r>
            <w:r w:rsidR="00344B23" w:rsidRPr="00C63337">
              <w:rPr>
                <w:rStyle w:val="a4"/>
                <w:noProof/>
              </w:rPr>
              <w:t xml:space="preserve">Датчик температуры и влажности </w:t>
            </w:r>
            <w:r w:rsidR="00344B23" w:rsidRPr="00C63337">
              <w:rPr>
                <w:rStyle w:val="a4"/>
                <w:noProof/>
                <w:lang w:val="en-US"/>
              </w:rPr>
              <w:t>DHT</w:t>
            </w:r>
            <w:r w:rsidR="00344B23" w:rsidRPr="00C63337">
              <w:rPr>
                <w:rStyle w:val="a4"/>
                <w:noProof/>
              </w:rPr>
              <w:t>-22</w:t>
            </w:r>
            <w:r w:rsidR="00344B23">
              <w:rPr>
                <w:noProof/>
                <w:webHidden/>
              </w:rPr>
              <w:tab/>
            </w:r>
            <w:r w:rsidR="00344B23">
              <w:rPr>
                <w:noProof/>
                <w:webHidden/>
              </w:rPr>
              <w:fldChar w:fldCharType="begin"/>
            </w:r>
            <w:r w:rsidR="00344B23">
              <w:rPr>
                <w:noProof/>
                <w:webHidden/>
              </w:rPr>
              <w:instrText xml:space="preserve"> PAGEREF _Toc138019691 \h </w:instrText>
            </w:r>
            <w:r w:rsidR="00344B23">
              <w:rPr>
                <w:noProof/>
                <w:webHidden/>
              </w:rPr>
            </w:r>
            <w:r w:rsidR="00344B23">
              <w:rPr>
                <w:noProof/>
                <w:webHidden/>
              </w:rPr>
              <w:fldChar w:fldCharType="separate"/>
            </w:r>
            <w:r w:rsidR="00364CC1">
              <w:rPr>
                <w:noProof/>
                <w:webHidden/>
              </w:rPr>
              <w:t>14</w:t>
            </w:r>
            <w:r w:rsidR="00344B23">
              <w:rPr>
                <w:noProof/>
                <w:webHidden/>
              </w:rPr>
              <w:fldChar w:fldCharType="end"/>
            </w:r>
          </w:hyperlink>
        </w:p>
        <w:p w14:paraId="0578A0B3" w14:textId="2DD0A3DB" w:rsidR="00344B23" w:rsidRDefault="00A66EA6">
          <w:pPr>
            <w:pStyle w:val="31"/>
            <w:tabs>
              <w:tab w:val="left" w:pos="1540"/>
              <w:tab w:val="right" w:leader="dot" w:pos="9628"/>
            </w:tabs>
            <w:rPr>
              <w:rFonts w:asciiTheme="minorHAnsi" w:eastAsiaTheme="minorEastAsia" w:hAnsiTheme="minorHAnsi"/>
              <w:noProof/>
              <w:sz w:val="22"/>
              <w:lang w:eastAsia="ru-RU"/>
            </w:rPr>
          </w:pPr>
          <w:hyperlink w:anchor="_Toc138019692" w:history="1">
            <w:r w:rsidR="00344B23" w:rsidRPr="00C63337">
              <w:rPr>
                <w:rStyle w:val="a4"/>
                <w:noProof/>
                <w:lang w:val="en-US"/>
              </w:rPr>
              <w:t>1.1.4.</w:t>
            </w:r>
            <w:r w:rsidR="00344B23">
              <w:rPr>
                <w:rFonts w:asciiTheme="minorHAnsi" w:eastAsiaTheme="minorEastAsia" w:hAnsiTheme="minorHAnsi"/>
                <w:noProof/>
                <w:sz w:val="22"/>
                <w:lang w:eastAsia="ru-RU"/>
              </w:rPr>
              <w:tab/>
            </w:r>
            <w:r w:rsidR="00344B23" w:rsidRPr="00C63337">
              <w:rPr>
                <w:rStyle w:val="a4"/>
                <w:noProof/>
              </w:rPr>
              <w:t xml:space="preserve">Датчик </w:t>
            </w:r>
            <w:r w:rsidR="00344B23" w:rsidRPr="00C63337">
              <w:rPr>
                <w:rStyle w:val="a4"/>
                <w:noProof/>
                <w:lang w:val="en-US"/>
              </w:rPr>
              <w:t>DS18B20</w:t>
            </w:r>
            <w:r w:rsidR="00344B23">
              <w:rPr>
                <w:noProof/>
                <w:webHidden/>
              </w:rPr>
              <w:tab/>
            </w:r>
            <w:r w:rsidR="00344B23">
              <w:rPr>
                <w:noProof/>
                <w:webHidden/>
              </w:rPr>
              <w:fldChar w:fldCharType="begin"/>
            </w:r>
            <w:r w:rsidR="00344B23">
              <w:rPr>
                <w:noProof/>
                <w:webHidden/>
              </w:rPr>
              <w:instrText xml:space="preserve"> PAGEREF _Toc138019692 \h </w:instrText>
            </w:r>
            <w:r w:rsidR="00344B23">
              <w:rPr>
                <w:noProof/>
                <w:webHidden/>
              </w:rPr>
            </w:r>
            <w:r w:rsidR="00344B23">
              <w:rPr>
                <w:noProof/>
                <w:webHidden/>
              </w:rPr>
              <w:fldChar w:fldCharType="separate"/>
            </w:r>
            <w:r w:rsidR="00364CC1">
              <w:rPr>
                <w:noProof/>
                <w:webHidden/>
              </w:rPr>
              <w:t>16</w:t>
            </w:r>
            <w:r w:rsidR="00344B23">
              <w:rPr>
                <w:noProof/>
                <w:webHidden/>
              </w:rPr>
              <w:fldChar w:fldCharType="end"/>
            </w:r>
          </w:hyperlink>
        </w:p>
        <w:p w14:paraId="7FB9AA65" w14:textId="5E030E55"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693" w:history="1">
            <w:r w:rsidR="00344B23" w:rsidRPr="00C63337">
              <w:rPr>
                <w:rStyle w:val="a4"/>
                <w:noProof/>
              </w:rPr>
              <w:t>1.2. Исполнительные устройства</w:t>
            </w:r>
            <w:r w:rsidR="00344B23">
              <w:rPr>
                <w:noProof/>
                <w:webHidden/>
              </w:rPr>
              <w:tab/>
            </w:r>
            <w:r w:rsidR="00344B23">
              <w:rPr>
                <w:noProof/>
                <w:webHidden/>
              </w:rPr>
              <w:fldChar w:fldCharType="begin"/>
            </w:r>
            <w:r w:rsidR="00344B23">
              <w:rPr>
                <w:noProof/>
                <w:webHidden/>
              </w:rPr>
              <w:instrText xml:space="preserve"> PAGEREF _Toc138019693 \h </w:instrText>
            </w:r>
            <w:r w:rsidR="00344B23">
              <w:rPr>
                <w:noProof/>
                <w:webHidden/>
              </w:rPr>
            </w:r>
            <w:r w:rsidR="00344B23">
              <w:rPr>
                <w:noProof/>
                <w:webHidden/>
              </w:rPr>
              <w:fldChar w:fldCharType="separate"/>
            </w:r>
            <w:r w:rsidR="00364CC1">
              <w:rPr>
                <w:noProof/>
                <w:webHidden/>
              </w:rPr>
              <w:t>17</w:t>
            </w:r>
            <w:r w:rsidR="00344B23">
              <w:rPr>
                <w:noProof/>
                <w:webHidden/>
              </w:rPr>
              <w:fldChar w:fldCharType="end"/>
            </w:r>
          </w:hyperlink>
        </w:p>
        <w:p w14:paraId="10CAEDD0" w14:textId="44EF4F72" w:rsidR="00344B23" w:rsidRDefault="00A66EA6">
          <w:pPr>
            <w:pStyle w:val="31"/>
            <w:tabs>
              <w:tab w:val="right" w:leader="dot" w:pos="9628"/>
            </w:tabs>
            <w:rPr>
              <w:rFonts w:asciiTheme="minorHAnsi" w:eastAsiaTheme="minorEastAsia" w:hAnsiTheme="minorHAnsi"/>
              <w:noProof/>
              <w:sz w:val="22"/>
              <w:lang w:eastAsia="ru-RU"/>
            </w:rPr>
          </w:pPr>
          <w:hyperlink w:anchor="_Toc138019694" w:history="1">
            <w:r w:rsidR="00344B23" w:rsidRPr="00C63337">
              <w:rPr>
                <w:rStyle w:val="a4"/>
                <w:noProof/>
              </w:rPr>
              <w:t>1.2.1. Обзор канальных нагревателей и принципов управления ими</w:t>
            </w:r>
            <w:r w:rsidR="00344B23">
              <w:rPr>
                <w:noProof/>
                <w:webHidden/>
              </w:rPr>
              <w:tab/>
            </w:r>
            <w:r w:rsidR="00344B23">
              <w:rPr>
                <w:noProof/>
                <w:webHidden/>
              </w:rPr>
              <w:fldChar w:fldCharType="begin"/>
            </w:r>
            <w:r w:rsidR="00344B23">
              <w:rPr>
                <w:noProof/>
                <w:webHidden/>
              </w:rPr>
              <w:instrText xml:space="preserve"> PAGEREF _Toc138019694 \h </w:instrText>
            </w:r>
            <w:r w:rsidR="00344B23">
              <w:rPr>
                <w:noProof/>
                <w:webHidden/>
              </w:rPr>
            </w:r>
            <w:r w:rsidR="00344B23">
              <w:rPr>
                <w:noProof/>
                <w:webHidden/>
              </w:rPr>
              <w:fldChar w:fldCharType="separate"/>
            </w:r>
            <w:r w:rsidR="00364CC1">
              <w:rPr>
                <w:noProof/>
                <w:webHidden/>
              </w:rPr>
              <w:t>17</w:t>
            </w:r>
            <w:r w:rsidR="00344B23">
              <w:rPr>
                <w:noProof/>
                <w:webHidden/>
              </w:rPr>
              <w:fldChar w:fldCharType="end"/>
            </w:r>
          </w:hyperlink>
        </w:p>
        <w:p w14:paraId="5412079F" w14:textId="238EB5F6" w:rsidR="00344B23" w:rsidRDefault="00A66EA6">
          <w:pPr>
            <w:pStyle w:val="31"/>
            <w:tabs>
              <w:tab w:val="right" w:leader="dot" w:pos="9628"/>
            </w:tabs>
            <w:rPr>
              <w:rFonts w:asciiTheme="minorHAnsi" w:eastAsiaTheme="minorEastAsia" w:hAnsiTheme="minorHAnsi"/>
              <w:noProof/>
              <w:sz w:val="22"/>
              <w:lang w:eastAsia="ru-RU"/>
            </w:rPr>
          </w:pPr>
          <w:hyperlink w:anchor="_Toc138019695" w:history="1">
            <w:r w:rsidR="00344B23" w:rsidRPr="00C63337">
              <w:rPr>
                <w:rStyle w:val="a4"/>
                <w:noProof/>
              </w:rPr>
              <w:t>1.2.2. Выбор канального нагревателя</w:t>
            </w:r>
            <w:r w:rsidR="00344B23">
              <w:rPr>
                <w:noProof/>
                <w:webHidden/>
              </w:rPr>
              <w:tab/>
            </w:r>
            <w:r w:rsidR="00344B23">
              <w:rPr>
                <w:noProof/>
                <w:webHidden/>
              </w:rPr>
              <w:fldChar w:fldCharType="begin"/>
            </w:r>
            <w:r w:rsidR="00344B23">
              <w:rPr>
                <w:noProof/>
                <w:webHidden/>
              </w:rPr>
              <w:instrText xml:space="preserve"> PAGEREF _Toc138019695 \h </w:instrText>
            </w:r>
            <w:r w:rsidR="00344B23">
              <w:rPr>
                <w:noProof/>
                <w:webHidden/>
              </w:rPr>
            </w:r>
            <w:r w:rsidR="00344B23">
              <w:rPr>
                <w:noProof/>
                <w:webHidden/>
              </w:rPr>
              <w:fldChar w:fldCharType="separate"/>
            </w:r>
            <w:r w:rsidR="00364CC1">
              <w:rPr>
                <w:noProof/>
                <w:webHidden/>
              </w:rPr>
              <w:t>22</w:t>
            </w:r>
            <w:r w:rsidR="00344B23">
              <w:rPr>
                <w:noProof/>
                <w:webHidden/>
              </w:rPr>
              <w:fldChar w:fldCharType="end"/>
            </w:r>
          </w:hyperlink>
        </w:p>
        <w:p w14:paraId="52BB4E67" w14:textId="2C327B00" w:rsidR="00344B23" w:rsidRDefault="00A66EA6">
          <w:pPr>
            <w:pStyle w:val="31"/>
            <w:tabs>
              <w:tab w:val="right" w:leader="dot" w:pos="9628"/>
            </w:tabs>
            <w:rPr>
              <w:rFonts w:asciiTheme="minorHAnsi" w:eastAsiaTheme="minorEastAsia" w:hAnsiTheme="minorHAnsi"/>
              <w:noProof/>
              <w:sz w:val="22"/>
              <w:lang w:eastAsia="ru-RU"/>
            </w:rPr>
          </w:pPr>
          <w:hyperlink w:anchor="_Toc138019696" w:history="1">
            <w:r w:rsidR="00344B23" w:rsidRPr="00C63337">
              <w:rPr>
                <w:rStyle w:val="a4"/>
                <w:noProof/>
              </w:rPr>
              <w:t>1.2.3. Двигатель канального вентилятора</w:t>
            </w:r>
            <w:r w:rsidR="00344B23">
              <w:rPr>
                <w:noProof/>
                <w:webHidden/>
              </w:rPr>
              <w:tab/>
            </w:r>
            <w:r w:rsidR="00344B23">
              <w:rPr>
                <w:noProof/>
                <w:webHidden/>
              </w:rPr>
              <w:fldChar w:fldCharType="begin"/>
            </w:r>
            <w:r w:rsidR="00344B23">
              <w:rPr>
                <w:noProof/>
                <w:webHidden/>
              </w:rPr>
              <w:instrText xml:space="preserve"> PAGEREF _Toc138019696 \h </w:instrText>
            </w:r>
            <w:r w:rsidR="00344B23">
              <w:rPr>
                <w:noProof/>
                <w:webHidden/>
              </w:rPr>
            </w:r>
            <w:r w:rsidR="00344B23">
              <w:rPr>
                <w:noProof/>
                <w:webHidden/>
              </w:rPr>
              <w:fldChar w:fldCharType="separate"/>
            </w:r>
            <w:r w:rsidR="00364CC1">
              <w:rPr>
                <w:noProof/>
                <w:webHidden/>
              </w:rPr>
              <w:t>24</w:t>
            </w:r>
            <w:r w:rsidR="00344B23">
              <w:rPr>
                <w:noProof/>
                <w:webHidden/>
              </w:rPr>
              <w:fldChar w:fldCharType="end"/>
            </w:r>
          </w:hyperlink>
        </w:p>
        <w:p w14:paraId="76BBB7FB" w14:textId="125D4A5A" w:rsidR="00344B23" w:rsidRDefault="00A66EA6">
          <w:pPr>
            <w:pStyle w:val="31"/>
            <w:tabs>
              <w:tab w:val="right" w:leader="dot" w:pos="9628"/>
            </w:tabs>
            <w:rPr>
              <w:rFonts w:asciiTheme="minorHAnsi" w:eastAsiaTheme="minorEastAsia" w:hAnsiTheme="minorHAnsi"/>
              <w:noProof/>
              <w:sz w:val="22"/>
              <w:lang w:eastAsia="ru-RU"/>
            </w:rPr>
          </w:pPr>
          <w:hyperlink w:anchor="_Toc138019697" w:history="1">
            <w:r w:rsidR="00344B23" w:rsidRPr="00C63337">
              <w:rPr>
                <w:rStyle w:val="a4"/>
                <w:noProof/>
              </w:rPr>
              <w:t>1.2.4. Электропривод жалюзи</w:t>
            </w:r>
            <w:r w:rsidR="00344B23">
              <w:rPr>
                <w:noProof/>
                <w:webHidden/>
              </w:rPr>
              <w:tab/>
            </w:r>
            <w:r w:rsidR="00344B23">
              <w:rPr>
                <w:noProof/>
                <w:webHidden/>
              </w:rPr>
              <w:fldChar w:fldCharType="begin"/>
            </w:r>
            <w:r w:rsidR="00344B23">
              <w:rPr>
                <w:noProof/>
                <w:webHidden/>
              </w:rPr>
              <w:instrText xml:space="preserve"> PAGEREF _Toc138019697 \h </w:instrText>
            </w:r>
            <w:r w:rsidR="00344B23">
              <w:rPr>
                <w:noProof/>
                <w:webHidden/>
              </w:rPr>
            </w:r>
            <w:r w:rsidR="00344B23">
              <w:rPr>
                <w:noProof/>
                <w:webHidden/>
              </w:rPr>
              <w:fldChar w:fldCharType="separate"/>
            </w:r>
            <w:r w:rsidR="00364CC1">
              <w:rPr>
                <w:noProof/>
                <w:webHidden/>
              </w:rPr>
              <w:t>26</w:t>
            </w:r>
            <w:r w:rsidR="00344B23">
              <w:rPr>
                <w:noProof/>
                <w:webHidden/>
              </w:rPr>
              <w:fldChar w:fldCharType="end"/>
            </w:r>
          </w:hyperlink>
        </w:p>
        <w:p w14:paraId="1A8E0DF9" w14:textId="59E25946" w:rsidR="00344B23" w:rsidRDefault="00A66EA6">
          <w:pPr>
            <w:pStyle w:val="31"/>
            <w:tabs>
              <w:tab w:val="right" w:leader="dot" w:pos="9628"/>
            </w:tabs>
            <w:rPr>
              <w:rFonts w:asciiTheme="minorHAnsi" w:eastAsiaTheme="minorEastAsia" w:hAnsiTheme="minorHAnsi"/>
              <w:noProof/>
              <w:sz w:val="22"/>
              <w:lang w:eastAsia="ru-RU"/>
            </w:rPr>
          </w:pPr>
          <w:hyperlink w:anchor="_Toc138019698" w:history="1">
            <w:r w:rsidR="00344B23" w:rsidRPr="00C63337">
              <w:rPr>
                <w:rStyle w:val="a4"/>
                <w:noProof/>
              </w:rPr>
              <w:t>1.2.5. Автотрансформатор</w:t>
            </w:r>
            <w:r w:rsidR="00344B23">
              <w:rPr>
                <w:noProof/>
                <w:webHidden/>
              </w:rPr>
              <w:tab/>
            </w:r>
            <w:r w:rsidR="00344B23">
              <w:rPr>
                <w:noProof/>
                <w:webHidden/>
              </w:rPr>
              <w:fldChar w:fldCharType="begin"/>
            </w:r>
            <w:r w:rsidR="00344B23">
              <w:rPr>
                <w:noProof/>
                <w:webHidden/>
              </w:rPr>
              <w:instrText xml:space="preserve"> PAGEREF _Toc138019698 \h </w:instrText>
            </w:r>
            <w:r w:rsidR="00344B23">
              <w:rPr>
                <w:noProof/>
                <w:webHidden/>
              </w:rPr>
            </w:r>
            <w:r w:rsidR="00344B23">
              <w:rPr>
                <w:noProof/>
                <w:webHidden/>
              </w:rPr>
              <w:fldChar w:fldCharType="separate"/>
            </w:r>
            <w:r w:rsidR="00364CC1">
              <w:rPr>
                <w:noProof/>
                <w:webHidden/>
              </w:rPr>
              <w:t>27</w:t>
            </w:r>
            <w:r w:rsidR="00344B23">
              <w:rPr>
                <w:noProof/>
                <w:webHidden/>
              </w:rPr>
              <w:fldChar w:fldCharType="end"/>
            </w:r>
          </w:hyperlink>
        </w:p>
        <w:p w14:paraId="56BAD19D" w14:textId="7F55DFD2"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699" w:history="1">
            <w:r w:rsidR="00344B23" w:rsidRPr="00C63337">
              <w:rPr>
                <w:rStyle w:val="a4"/>
                <w:noProof/>
              </w:rPr>
              <w:t>1.3. Фильтры</w:t>
            </w:r>
            <w:r w:rsidR="00344B23">
              <w:rPr>
                <w:noProof/>
                <w:webHidden/>
              </w:rPr>
              <w:tab/>
            </w:r>
            <w:r w:rsidR="00344B23">
              <w:rPr>
                <w:noProof/>
                <w:webHidden/>
              </w:rPr>
              <w:fldChar w:fldCharType="begin"/>
            </w:r>
            <w:r w:rsidR="00344B23">
              <w:rPr>
                <w:noProof/>
                <w:webHidden/>
              </w:rPr>
              <w:instrText xml:space="preserve"> PAGEREF _Toc138019699 \h </w:instrText>
            </w:r>
            <w:r w:rsidR="00344B23">
              <w:rPr>
                <w:noProof/>
                <w:webHidden/>
              </w:rPr>
            </w:r>
            <w:r w:rsidR="00344B23">
              <w:rPr>
                <w:noProof/>
                <w:webHidden/>
              </w:rPr>
              <w:fldChar w:fldCharType="separate"/>
            </w:r>
            <w:r w:rsidR="00364CC1">
              <w:rPr>
                <w:noProof/>
                <w:webHidden/>
              </w:rPr>
              <w:t>29</w:t>
            </w:r>
            <w:r w:rsidR="00344B23">
              <w:rPr>
                <w:noProof/>
                <w:webHidden/>
              </w:rPr>
              <w:fldChar w:fldCharType="end"/>
            </w:r>
          </w:hyperlink>
        </w:p>
        <w:p w14:paraId="58084ACD" w14:textId="549C68BA"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700" w:history="1">
            <w:r w:rsidR="00344B23" w:rsidRPr="00C63337">
              <w:rPr>
                <w:rStyle w:val="a4"/>
                <w:noProof/>
              </w:rPr>
              <w:t>1.4. Подключение компонентов контроллера</w:t>
            </w:r>
            <w:r w:rsidR="00344B23">
              <w:rPr>
                <w:noProof/>
                <w:webHidden/>
              </w:rPr>
              <w:tab/>
            </w:r>
            <w:r w:rsidR="00344B23">
              <w:rPr>
                <w:noProof/>
                <w:webHidden/>
              </w:rPr>
              <w:fldChar w:fldCharType="begin"/>
            </w:r>
            <w:r w:rsidR="00344B23">
              <w:rPr>
                <w:noProof/>
                <w:webHidden/>
              </w:rPr>
              <w:instrText xml:space="preserve"> PAGEREF _Toc138019700 \h </w:instrText>
            </w:r>
            <w:r w:rsidR="00344B23">
              <w:rPr>
                <w:noProof/>
                <w:webHidden/>
              </w:rPr>
            </w:r>
            <w:r w:rsidR="00344B23">
              <w:rPr>
                <w:noProof/>
                <w:webHidden/>
              </w:rPr>
              <w:fldChar w:fldCharType="separate"/>
            </w:r>
            <w:r w:rsidR="00364CC1">
              <w:rPr>
                <w:noProof/>
                <w:webHidden/>
              </w:rPr>
              <w:t>30</w:t>
            </w:r>
            <w:r w:rsidR="00344B23">
              <w:rPr>
                <w:noProof/>
                <w:webHidden/>
              </w:rPr>
              <w:fldChar w:fldCharType="end"/>
            </w:r>
          </w:hyperlink>
        </w:p>
        <w:p w14:paraId="512A8159" w14:textId="05D37539"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701" w:history="1">
            <w:r w:rsidR="00344B23" w:rsidRPr="00C63337">
              <w:rPr>
                <w:rStyle w:val="a4"/>
                <w:noProof/>
              </w:rPr>
              <w:t>1.5. Подключение исполнительных устройств</w:t>
            </w:r>
            <w:r w:rsidR="00344B23">
              <w:rPr>
                <w:noProof/>
                <w:webHidden/>
              </w:rPr>
              <w:tab/>
            </w:r>
            <w:r w:rsidR="00344B23">
              <w:rPr>
                <w:noProof/>
                <w:webHidden/>
              </w:rPr>
              <w:fldChar w:fldCharType="begin"/>
            </w:r>
            <w:r w:rsidR="00344B23">
              <w:rPr>
                <w:noProof/>
                <w:webHidden/>
              </w:rPr>
              <w:instrText xml:space="preserve"> PAGEREF _Toc138019701 \h </w:instrText>
            </w:r>
            <w:r w:rsidR="00344B23">
              <w:rPr>
                <w:noProof/>
                <w:webHidden/>
              </w:rPr>
            </w:r>
            <w:r w:rsidR="00344B23">
              <w:rPr>
                <w:noProof/>
                <w:webHidden/>
              </w:rPr>
              <w:fldChar w:fldCharType="separate"/>
            </w:r>
            <w:r w:rsidR="00364CC1">
              <w:rPr>
                <w:noProof/>
                <w:webHidden/>
              </w:rPr>
              <w:t>31</w:t>
            </w:r>
            <w:r w:rsidR="00344B23">
              <w:rPr>
                <w:noProof/>
                <w:webHidden/>
              </w:rPr>
              <w:fldChar w:fldCharType="end"/>
            </w:r>
          </w:hyperlink>
        </w:p>
        <w:p w14:paraId="66B11C3B" w14:textId="14AF1C84"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702" w:history="1">
            <w:r w:rsidR="00344B23" w:rsidRPr="00C63337">
              <w:rPr>
                <w:rStyle w:val="a4"/>
                <w:noProof/>
              </w:rPr>
              <w:t>1.6. Общий вид системы</w:t>
            </w:r>
            <w:r w:rsidR="00344B23">
              <w:rPr>
                <w:noProof/>
                <w:webHidden/>
              </w:rPr>
              <w:tab/>
            </w:r>
            <w:r w:rsidR="00344B23">
              <w:rPr>
                <w:noProof/>
                <w:webHidden/>
              </w:rPr>
              <w:fldChar w:fldCharType="begin"/>
            </w:r>
            <w:r w:rsidR="00344B23">
              <w:rPr>
                <w:noProof/>
                <w:webHidden/>
              </w:rPr>
              <w:instrText xml:space="preserve"> PAGEREF _Toc138019702 \h </w:instrText>
            </w:r>
            <w:r w:rsidR="00344B23">
              <w:rPr>
                <w:noProof/>
                <w:webHidden/>
              </w:rPr>
            </w:r>
            <w:r w:rsidR="00344B23">
              <w:rPr>
                <w:noProof/>
                <w:webHidden/>
              </w:rPr>
              <w:fldChar w:fldCharType="separate"/>
            </w:r>
            <w:r w:rsidR="00364CC1">
              <w:rPr>
                <w:noProof/>
                <w:webHidden/>
              </w:rPr>
              <w:t>31</w:t>
            </w:r>
            <w:r w:rsidR="00344B23">
              <w:rPr>
                <w:noProof/>
                <w:webHidden/>
              </w:rPr>
              <w:fldChar w:fldCharType="end"/>
            </w:r>
          </w:hyperlink>
        </w:p>
        <w:p w14:paraId="3394E8AA" w14:textId="33128497"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703" w:history="1">
            <w:r w:rsidR="00344B23" w:rsidRPr="00C63337">
              <w:rPr>
                <w:rStyle w:val="a4"/>
                <w:noProof/>
              </w:rPr>
              <w:t>Вывод по главе 1</w:t>
            </w:r>
            <w:r w:rsidR="00344B23">
              <w:rPr>
                <w:noProof/>
                <w:webHidden/>
              </w:rPr>
              <w:tab/>
            </w:r>
            <w:r w:rsidR="00344B23">
              <w:rPr>
                <w:noProof/>
                <w:webHidden/>
              </w:rPr>
              <w:fldChar w:fldCharType="begin"/>
            </w:r>
            <w:r w:rsidR="00344B23">
              <w:rPr>
                <w:noProof/>
                <w:webHidden/>
              </w:rPr>
              <w:instrText xml:space="preserve"> PAGEREF _Toc138019703 \h </w:instrText>
            </w:r>
            <w:r w:rsidR="00344B23">
              <w:rPr>
                <w:noProof/>
                <w:webHidden/>
              </w:rPr>
            </w:r>
            <w:r w:rsidR="00344B23">
              <w:rPr>
                <w:noProof/>
                <w:webHidden/>
              </w:rPr>
              <w:fldChar w:fldCharType="separate"/>
            </w:r>
            <w:r w:rsidR="00364CC1">
              <w:rPr>
                <w:noProof/>
                <w:webHidden/>
              </w:rPr>
              <w:t>32</w:t>
            </w:r>
            <w:r w:rsidR="00344B23">
              <w:rPr>
                <w:noProof/>
                <w:webHidden/>
              </w:rPr>
              <w:fldChar w:fldCharType="end"/>
            </w:r>
          </w:hyperlink>
        </w:p>
        <w:p w14:paraId="72AE8471" w14:textId="7856002D" w:rsidR="00344B23" w:rsidRDefault="00A66EA6">
          <w:pPr>
            <w:pStyle w:val="13"/>
            <w:rPr>
              <w:rFonts w:asciiTheme="minorHAnsi" w:eastAsiaTheme="minorEastAsia" w:hAnsiTheme="minorHAnsi" w:cstheme="minorBidi"/>
              <w:noProof/>
              <w:sz w:val="22"/>
              <w:lang w:eastAsia="ru-RU"/>
            </w:rPr>
          </w:pPr>
          <w:hyperlink w:anchor="_Toc138019704" w:history="1">
            <w:r w:rsidR="00344B23" w:rsidRPr="00C63337">
              <w:rPr>
                <w:rStyle w:val="a4"/>
                <w:noProof/>
              </w:rPr>
              <w:t>Глава 2. Разработка системы, алгоритмов управления и интерфейса</w:t>
            </w:r>
            <w:r w:rsidR="00344B23">
              <w:rPr>
                <w:noProof/>
                <w:webHidden/>
              </w:rPr>
              <w:tab/>
            </w:r>
            <w:r w:rsidR="00344B23">
              <w:rPr>
                <w:noProof/>
                <w:webHidden/>
              </w:rPr>
              <w:fldChar w:fldCharType="begin"/>
            </w:r>
            <w:r w:rsidR="00344B23">
              <w:rPr>
                <w:noProof/>
                <w:webHidden/>
              </w:rPr>
              <w:instrText xml:space="preserve"> PAGEREF _Toc138019704 \h </w:instrText>
            </w:r>
            <w:r w:rsidR="00344B23">
              <w:rPr>
                <w:noProof/>
                <w:webHidden/>
              </w:rPr>
            </w:r>
            <w:r w:rsidR="00344B23">
              <w:rPr>
                <w:noProof/>
                <w:webHidden/>
              </w:rPr>
              <w:fldChar w:fldCharType="separate"/>
            </w:r>
            <w:r w:rsidR="00364CC1">
              <w:rPr>
                <w:noProof/>
                <w:webHidden/>
              </w:rPr>
              <w:t>33</w:t>
            </w:r>
            <w:r w:rsidR="00344B23">
              <w:rPr>
                <w:noProof/>
                <w:webHidden/>
              </w:rPr>
              <w:fldChar w:fldCharType="end"/>
            </w:r>
          </w:hyperlink>
        </w:p>
        <w:p w14:paraId="2C1BD638" w14:textId="559B407D"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705" w:history="1">
            <w:r w:rsidR="00344B23" w:rsidRPr="00C63337">
              <w:rPr>
                <w:rStyle w:val="a4"/>
                <w:noProof/>
              </w:rPr>
              <w:t>2.1. Алгоритм управления для поддержки температуры</w:t>
            </w:r>
            <w:r w:rsidR="00344B23">
              <w:rPr>
                <w:noProof/>
                <w:webHidden/>
              </w:rPr>
              <w:tab/>
            </w:r>
            <w:r w:rsidR="00344B23">
              <w:rPr>
                <w:noProof/>
                <w:webHidden/>
              </w:rPr>
              <w:fldChar w:fldCharType="begin"/>
            </w:r>
            <w:r w:rsidR="00344B23">
              <w:rPr>
                <w:noProof/>
                <w:webHidden/>
              </w:rPr>
              <w:instrText xml:space="preserve"> PAGEREF _Toc138019705 \h </w:instrText>
            </w:r>
            <w:r w:rsidR="00344B23">
              <w:rPr>
                <w:noProof/>
                <w:webHidden/>
              </w:rPr>
            </w:r>
            <w:r w:rsidR="00344B23">
              <w:rPr>
                <w:noProof/>
                <w:webHidden/>
              </w:rPr>
              <w:fldChar w:fldCharType="separate"/>
            </w:r>
            <w:r w:rsidR="00364CC1">
              <w:rPr>
                <w:noProof/>
                <w:webHidden/>
              </w:rPr>
              <w:t>33</w:t>
            </w:r>
            <w:r w:rsidR="00344B23">
              <w:rPr>
                <w:noProof/>
                <w:webHidden/>
              </w:rPr>
              <w:fldChar w:fldCharType="end"/>
            </w:r>
          </w:hyperlink>
        </w:p>
        <w:p w14:paraId="42F5DCDD" w14:textId="3B7C624B"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706" w:history="1">
            <w:r w:rsidR="00344B23" w:rsidRPr="00C63337">
              <w:rPr>
                <w:rStyle w:val="a4"/>
                <w:noProof/>
              </w:rPr>
              <w:t>2.2. Интерфейс системы</w:t>
            </w:r>
            <w:r w:rsidR="00344B23">
              <w:rPr>
                <w:noProof/>
                <w:webHidden/>
              </w:rPr>
              <w:tab/>
            </w:r>
            <w:r w:rsidR="00344B23">
              <w:rPr>
                <w:noProof/>
                <w:webHidden/>
              </w:rPr>
              <w:fldChar w:fldCharType="begin"/>
            </w:r>
            <w:r w:rsidR="00344B23">
              <w:rPr>
                <w:noProof/>
                <w:webHidden/>
              </w:rPr>
              <w:instrText xml:space="preserve"> PAGEREF _Toc138019706 \h </w:instrText>
            </w:r>
            <w:r w:rsidR="00344B23">
              <w:rPr>
                <w:noProof/>
                <w:webHidden/>
              </w:rPr>
            </w:r>
            <w:r w:rsidR="00344B23">
              <w:rPr>
                <w:noProof/>
                <w:webHidden/>
              </w:rPr>
              <w:fldChar w:fldCharType="separate"/>
            </w:r>
            <w:r w:rsidR="00364CC1">
              <w:rPr>
                <w:noProof/>
                <w:webHidden/>
              </w:rPr>
              <w:t>34</w:t>
            </w:r>
            <w:r w:rsidR="00344B23">
              <w:rPr>
                <w:noProof/>
                <w:webHidden/>
              </w:rPr>
              <w:fldChar w:fldCharType="end"/>
            </w:r>
          </w:hyperlink>
        </w:p>
        <w:p w14:paraId="6D26DECD" w14:textId="2B3AE1D1"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707" w:history="1">
            <w:r w:rsidR="00344B23" w:rsidRPr="00C63337">
              <w:rPr>
                <w:rStyle w:val="a4"/>
                <w:noProof/>
              </w:rPr>
              <w:t>2.3. Алгоритм программной реализации микроконтроллера</w:t>
            </w:r>
            <w:r w:rsidR="00344B23">
              <w:rPr>
                <w:noProof/>
                <w:webHidden/>
              </w:rPr>
              <w:tab/>
            </w:r>
            <w:r w:rsidR="00344B23">
              <w:rPr>
                <w:noProof/>
                <w:webHidden/>
              </w:rPr>
              <w:fldChar w:fldCharType="begin"/>
            </w:r>
            <w:r w:rsidR="00344B23">
              <w:rPr>
                <w:noProof/>
                <w:webHidden/>
              </w:rPr>
              <w:instrText xml:space="preserve"> PAGEREF _Toc138019707 \h </w:instrText>
            </w:r>
            <w:r w:rsidR="00344B23">
              <w:rPr>
                <w:noProof/>
                <w:webHidden/>
              </w:rPr>
            </w:r>
            <w:r w:rsidR="00344B23">
              <w:rPr>
                <w:noProof/>
                <w:webHidden/>
              </w:rPr>
              <w:fldChar w:fldCharType="separate"/>
            </w:r>
            <w:r w:rsidR="00364CC1">
              <w:rPr>
                <w:noProof/>
                <w:webHidden/>
              </w:rPr>
              <w:t>38</w:t>
            </w:r>
            <w:r w:rsidR="00344B23">
              <w:rPr>
                <w:noProof/>
                <w:webHidden/>
              </w:rPr>
              <w:fldChar w:fldCharType="end"/>
            </w:r>
          </w:hyperlink>
        </w:p>
        <w:p w14:paraId="073E5A7C" w14:textId="4C6ECCBC"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708" w:history="1">
            <w:r w:rsidR="00344B23" w:rsidRPr="00C63337">
              <w:rPr>
                <w:rStyle w:val="a4"/>
                <w:noProof/>
              </w:rPr>
              <w:t>Вывод по главе 2</w:t>
            </w:r>
            <w:r w:rsidR="00344B23">
              <w:rPr>
                <w:noProof/>
                <w:webHidden/>
              </w:rPr>
              <w:tab/>
            </w:r>
            <w:r w:rsidR="00344B23">
              <w:rPr>
                <w:noProof/>
                <w:webHidden/>
              </w:rPr>
              <w:fldChar w:fldCharType="begin"/>
            </w:r>
            <w:r w:rsidR="00344B23">
              <w:rPr>
                <w:noProof/>
                <w:webHidden/>
              </w:rPr>
              <w:instrText xml:space="preserve"> PAGEREF _Toc138019708 \h </w:instrText>
            </w:r>
            <w:r w:rsidR="00344B23">
              <w:rPr>
                <w:noProof/>
                <w:webHidden/>
              </w:rPr>
            </w:r>
            <w:r w:rsidR="00344B23">
              <w:rPr>
                <w:noProof/>
                <w:webHidden/>
              </w:rPr>
              <w:fldChar w:fldCharType="separate"/>
            </w:r>
            <w:r w:rsidR="00364CC1">
              <w:rPr>
                <w:noProof/>
                <w:webHidden/>
              </w:rPr>
              <w:t>44</w:t>
            </w:r>
            <w:r w:rsidR="00344B23">
              <w:rPr>
                <w:noProof/>
                <w:webHidden/>
              </w:rPr>
              <w:fldChar w:fldCharType="end"/>
            </w:r>
          </w:hyperlink>
        </w:p>
        <w:p w14:paraId="7E21EBD5" w14:textId="13D6461F" w:rsidR="00344B23" w:rsidRDefault="00A66EA6">
          <w:pPr>
            <w:pStyle w:val="13"/>
            <w:rPr>
              <w:rFonts w:asciiTheme="minorHAnsi" w:eastAsiaTheme="minorEastAsia" w:hAnsiTheme="minorHAnsi" w:cstheme="minorBidi"/>
              <w:noProof/>
              <w:sz w:val="22"/>
              <w:lang w:eastAsia="ru-RU"/>
            </w:rPr>
          </w:pPr>
          <w:hyperlink w:anchor="_Toc138019709" w:history="1">
            <w:r w:rsidR="00344B23" w:rsidRPr="00C63337">
              <w:rPr>
                <w:rStyle w:val="a4"/>
                <w:noProof/>
              </w:rPr>
              <w:t>Глава 3. Схема подключения оборудования</w:t>
            </w:r>
            <w:r w:rsidR="00344B23">
              <w:rPr>
                <w:noProof/>
                <w:webHidden/>
              </w:rPr>
              <w:tab/>
            </w:r>
            <w:r w:rsidR="00344B23">
              <w:rPr>
                <w:noProof/>
                <w:webHidden/>
              </w:rPr>
              <w:fldChar w:fldCharType="begin"/>
            </w:r>
            <w:r w:rsidR="00344B23">
              <w:rPr>
                <w:noProof/>
                <w:webHidden/>
              </w:rPr>
              <w:instrText xml:space="preserve"> PAGEREF _Toc138019709 \h </w:instrText>
            </w:r>
            <w:r w:rsidR="00344B23">
              <w:rPr>
                <w:noProof/>
                <w:webHidden/>
              </w:rPr>
            </w:r>
            <w:r w:rsidR="00344B23">
              <w:rPr>
                <w:noProof/>
                <w:webHidden/>
              </w:rPr>
              <w:fldChar w:fldCharType="separate"/>
            </w:r>
            <w:r w:rsidR="00364CC1">
              <w:rPr>
                <w:noProof/>
                <w:webHidden/>
              </w:rPr>
              <w:t>46</w:t>
            </w:r>
            <w:r w:rsidR="00344B23">
              <w:rPr>
                <w:noProof/>
                <w:webHidden/>
              </w:rPr>
              <w:fldChar w:fldCharType="end"/>
            </w:r>
          </w:hyperlink>
        </w:p>
        <w:p w14:paraId="766151B2" w14:textId="04FD94FB" w:rsidR="00344B23" w:rsidRDefault="00A66EA6">
          <w:pPr>
            <w:pStyle w:val="23"/>
            <w:tabs>
              <w:tab w:val="left" w:pos="880"/>
              <w:tab w:val="right" w:leader="dot" w:pos="9628"/>
            </w:tabs>
            <w:rPr>
              <w:rFonts w:asciiTheme="minorHAnsi" w:eastAsiaTheme="minorEastAsia" w:hAnsiTheme="minorHAnsi" w:cstheme="minorBidi"/>
              <w:noProof/>
              <w:sz w:val="22"/>
              <w:lang w:eastAsia="ru-RU"/>
            </w:rPr>
          </w:pPr>
          <w:hyperlink w:anchor="_Toc138019710" w:history="1">
            <w:r w:rsidR="00344B23" w:rsidRPr="00C63337">
              <w:rPr>
                <w:rStyle w:val="a4"/>
                <w:noProof/>
              </w:rPr>
              <w:t>3.1</w:t>
            </w:r>
            <w:r w:rsidR="00344B23">
              <w:rPr>
                <w:rFonts w:asciiTheme="minorHAnsi" w:eastAsiaTheme="minorEastAsia" w:hAnsiTheme="minorHAnsi" w:cstheme="minorBidi"/>
                <w:noProof/>
                <w:sz w:val="22"/>
                <w:lang w:eastAsia="ru-RU"/>
              </w:rPr>
              <w:tab/>
            </w:r>
            <w:r w:rsidR="00344B23" w:rsidRPr="00C63337">
              <w:rPr>
                <w:rStyle w:val="a4"/>
                <w:noProof/>
              </w:rPr>
              <w:t>Блок реле</w:t>
            </w:r>
            <w:r w:rsidR="00344B23">
              <w:rPr>
                <w:noProof/>
                <w:webHidden/>
              </w:rPr>
              <w:tab/>
            </w:r>
            <w:r w:rsidR="00344B23">
              <w:rPr>
                <w:noProof/>
                <w:webHidden/>
              </w:rPr>
              <w:fldChar w:fldCharType="begin"/>
            </w:r>
            <w:r w:rsidR="00344B23">
              <w:rPr>
                <w:noProof/>
                <w:webHidden/>
              </w:rPr>
              <w:instrText xml:space="preserve"> PAGEREF _Toc138019710 \h </w:instrText>
            </w:r>
            <w:r w:rsidR="00344B23">
              <w:rPr>
                <w:noProof/>
                <w:webHidden/>
              </w:rPr>
            </w:r>
            <w:r w:rsidR="00344B23">
              <w:rPr>
                <w:noProof/>
                <w:webHidden/>
              </w:rPr>
              <w:fldChar w:fldCharType="separate"/>
            </w:r>
            <w:r w:rsidR="00364CC1">
              <w:rPr>
                <w:noProof/>
                <w:webHidden/>
              </w:rPr>
              <w:t>46</w:t>
            </w:r>
            <w:r w:rsidR="00344B23">
              <w:rPr>
                <w:noProof/>
                <w:webHidden/>
              </w:rPr>
              <w:fldChar w:fldCharType="end"/>
            </w:r>
          </w:hyperlink>
        </w:p>
        <w:p w14:paraId="0E881BAB" w14:textId="7F62E351" w:rsidR="00344B23" w:rsidRDefault="00A66EA6">
          <w:pPr>
            <w:pStyle w:val="23"/>
            <w:tabs>
              <w:tab w:val="left" w:pos="880"/>
              <w:tab w:val="right" w:leader="dot" w:pos="9628"/>
            </w:tabs>
            <w:rPr>
              <w:rFonts w:asciiTheme="minorHAnsi" w:eastAsiaTheme="minorEastAsia" w:hAnsiTheme="minorHAnsi" w:cstheme="minorBidi"/>
              <w:noProof/>
              <w:sz w:val="22"/>
              <w:lang w:eastAsia="ru-RU"/>
            </w:rPr>
          </w:pPr>
          <w:hyperlink w:anchor="_Toc138019711" w:history="1">
            <w:r w:rsidR="00344B23" w:rsidRPr="00C63337">
              <w:rPr>
                <w:rStyle w:val="a4"/>
                <w:noProof/>
              </w:rPr>
              <w:t>3.2</w:t>
            </w:r>
            <w:r w:rsidR="00344B23">
              <w:rPr>
                <w:rFonts w:asciiTheme="minorHAnsi" w:eastAsiaTheme="minorEastAsia" w:hAnsiTheme="minorHAnsi" w:cstheme="minorBidi"/>
                <w:noProof/>
                <w:sz w:val="22"/>
                <w:lang w:eastAsia="ru-RU"/>
              </w:rPr>
              <w:tab/>
            </w:r>
            <w:r w:rsidR="00344B23" w:rsidRPr="00C63337">
              <w:rPr>
                <w:rStyle w:val="a4"/>
                <w:noProof/>
              </w:rPr>
              <w:t>Подключение дисплея</w:t>
            </w:r>
            <w:r w:rsidR="00344B23">
              <w:rPr>
                <w:noProof/>
                <w:webHidden/>
              </w:rPr>
              <w:tab/>
            </w:r>
            <w:r w:rsidR="00344B23">
              <w:rPr>
                <w:noProof/>
                <w:webHidden/>
              </w:rPr>
              <w:fldChar w:fldCharType="begin"/>
            </w:r>
            <w:r w:rsidR="00344B23">
              <w:rPr>
                <w:noProof/>
                <w:webHidden/>
              </w:rPr>
              <w:instrText xml:space="preserve"> PAGEREF _Toc138019711 \h </w:instrText>
            </w:r>
            <w:r w:rsidR="00344B23">
              <w:rPr>
                <w:noProof/>
                <w:webHidden/>
              </w:rPr>
            </w:r>
            <w:r w:rsidR="00344B23">
              <w:rPr>
                <w:noProof/>
                <w:webHidden/>
              </w:rPr>
              <w:fldChar w:fldCharType="separate"/>
            </w:r>
            <w:r w:rsidR="00364CC1">
              <w:rPr>
                <w:noProof/>
                <w:webHidden/>
              </w:rPr>
              <w:t>47</w:t>
            </w:r>
            <w:r w:rsidR="00344B23">
              <w:rPr>
                <w:noProof/>
                <w:webHidden/>
              </w:rPr>
              <w:fldChar w:fldCharType="end"/>
            </w:r>
          </w:hyperlink>
        </w:p>
        <w:p w14:paraId="169A284B" w14:textId="108611E4" w:rsidR="00344B23" w:rsidRDefault="00A66EA6">
          <w:pPr>
            <w:pStyle w:val="23"/>
            <w:tabs>
              <w:tab w:val="left" w:pos="880"/>
              <w:tab w:val="right" w:leader="dot" w:pos="9628"/>
            </w:tabs>
            <w:rPr>
              <w:rFonts w:asciiTheme="minorHAnsi" w:eastAsiaTheme="minorEastAsia" w:hAnsiTheme="minorHAnsi" w:cstheme="minorBidi"/>
              <w:noProof/>
              <w:sz w:val="22"/>
              <w:lang w:eastAsia="ru-RU"/>
            </w:rPr>
          </w:pPr>
          <w:hyperlink w:anchor="_Toc138019712" w:history="1">
            <w:r w:rsidR="00344B23" w:rsidRPr="00C63337">
              <w:rPr>
                <w:rStyle w:val="a4"/>
                <w:noProof/>
              </w:rPr>
              <w:t>3.3</w:t>
            </w:r>
            <w:r w:rsidR="00344B23">
              <w:rPr>
                <w:rFonts w:asciiTheme="minorHAnsi" w:eastAsiaTheme="minorEastAsia" w:hAnsiTheme="minorHAnsi" w:cstheme="minorBidi"/>
                <w:noProof/>
                <w:sz w:val="22"/>
                <w:lang w:eastAsia="ru-RU"/>
              </w:rPr>
              <w:tab/>
            </w:r>
            <w:r w:rsidR="00344B23" w:rsidRPr="00C63337">
              <w:rPr>
                <w:rStyle w:val="a4"/>
                <w:noProof/>
              </w:rPr>
              <w:t>Схема подключения датчиков</w:t>
            </w:r>
            <w:r w:rsidR="00344B23">
              <w:rPr>
                <w:noProof/>
                <w:webHidden/>
              </w:rPr>
              <w:tab/>
            </w:r>
            <w:r w:rsidR="00344B23">
              <w:rPr>
                <w:noProof/>
                <w:webHidden/>
              </w:rPr>
              <w:fldChar w:fldCharType="begin"/>
            </w:r>
            <w:r w:rsidR="00344B23">
              <w:rPr>
                <w:noProof/>
                <w:webHidden/>
              </w:rPr>
              <w:instrText xml:space="preserve"> PAGEREF _Toc138019712 \h </w:instrText>
            </w:r>
            <w:r w:rsidR="00344B23">
              <w:rPr>
                <w:noProof/>
                <w:webHidden/>
              </w:rPr>
            </w:r>
            <w:r w:rsidR="00344B23">
              <w:rPr>
                <w:noProof/>
                <w:webHidden/>
              </w:rPr>
              <w:fldChar w:fldCharType="separate"/>
            </w:r>
            <w:r w:rsidR="00364CC1">
              <w:rPr>
                <w:noProof/>
                <w:webHidden/>
              </w:rPr>
              <w:t>49</w:t>
            </w:r>
            <w:r w:rsidR="00344B23">
              <w:rPr>
                <w:noProof/>
                <w:webHidden/>
              </w:rPr>
              <w:fldChar w:fldCharType="end"/>
            </w:r>
          </w:hyperlink>
        </w:p>
        <w:p w14:paraId="33088F6D" w14:textId="1683F73D" w:rsidR="00344B23" w:rsidRDefault="00A66EA6">
          <w:pPr>
            <w:pStyle w:val="23"/>
            <w:tabs>
              <w:tab w:val="left" w:pos="880"/>
              <w:tab w:val="right" w:leader="dot" w:pos="9628"/>
            </w:tabs>
            <w:rPr>
              <w:rFonts w:asciiTheme="minorHAnsi" w:eastAsiaTheme="minorEastAsia" w:hAnsiTheme="minorHAnsi" w:cstheme="minorBidi"/>
              <w:noProof/>
              <w:sz w:val="22"/>
              <w:lang w:eastAsia="ru-RU"/>
            </w:rPr>
          </w:pPr>
          <w:hyperlink w:anchor="_Toc138019713" w:history="1">
            <w:r w:rsidR="00344B23" w:rsidRPr="00C63337">
              <w:rPr>
                <w:rStyle w:val="a4"/>
                <w:noProof/>
              </w:rPr>
              <w:t>3.4</w:t>
            </w:r>
            <w:r w:rsidR="00344B23">
              <w:rPr>
                <w:rFonts w:asciiTheme="minorHAnsi" w:eastAsiaTheme="minorEastAsia" w:hAnsiTheme="minorHAnsi" w:cstheme="minorBidi"/>
                <w:noProof/>
                <w:sz w:val="22"/>
                <w:lang w:eastAsia="ru-RU"/>
              </w:rPr>
              <w:tab/>
            </w:r>
            <w:r w:rsidR="00344B23" w:rsidRPr="00C63337">
              <w:rPr>
                <w:rStyle w:val="a4"/>
                <w:noProof/>
              </w:rPr>
              <w:t>Подключение исполнительных устройств</w:t>
            </w:r>
            <w:r w:rsidR="00344B23">
              <w:rPr>
                <w:noProof/>
                <w:webHidden/>
              </w:rPr>
              <w:tab/>
            </w:r>
            <w:r w:rsidR="00344B23">
              <w:rPr>
                <w:noProof/>
                <w:webHidden/>
              </w:rPr>
              <w:fldChar w:fldCharType="begin"/>
            </w:r>
            <w:r w:rsidR="00344B23">
              <w:rPr>
                <w:noProof/>
                <w:webHidden/>
              </w:rPr>
              <w:instrText xml:space="preserve"> PAGEREF _Toc138019713 \h </w:instrText>
            </w:r>
            <w:r w:rsidR="00344B23">
              <w:rPr>
                <w:noProof/>
                <w:webHidden/>
              </w:rPr>
            </w:r>
            <w:r w:rsidR="00344B23">
              <w:rPr>
                <w:noProof/>
                <w:webHidden/>
              </w:rPr>
              <w:fldChar w:fldCharType="separate"/>
            </w:r>
            <w:r w:rsidR="00364CC1">
              <w:rPr>
                <w:noProof/>
                <w:webHidden/>
              </w:rPr>
              <w:t>49</w:t>
            </w:r>
            <w:r w:rsidR="00344B23">
              <w:rPr>
                <w:noProof/>
                <w:webHidden/>
              </w:rPr>
              <w:fldChar w:fldCharType="end"/>
            </w:r>
          </w:hyperlink>
        </w:p>
        <w:p w14:paraId="6A731BB1" w14:textId="15A2AC9F"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714" w:history="1">
            <w:r w:rsidR="00344B23" w:rsidRPr="00C63337">
              <w:rPr>
                <w:rStyle w:val="a4"/>
                <w:noProof/>
              </w:rPr>
              <w:t>Вывод по главе 3</w:t>
            </w:r>
            <w:r w:rsidR="00344B23">
              <w:rPr>
                <w:noProof/>
                <w:webHidden/>
              </w:rPr>
              <w:tab/>
            </w:r>
            <w:r w:rsidR="00344B23">
              <w:rPr>
                <w:noProof/>
                <w:webHidden/>
              </w:rPr>
              <w:fldChar w:fldCharType="begin"/>
            </w:r>
            <w:r w:rsidR="00344B23">
              <w:rPr>
                <w:noProof/>
                <w:webHidden/>
              </w:rPr>
              <w:instrText xml:space="preserve"> PAGEREF _Toc138019714 \h </w:instrText>
            </w:r>
            <w:r w:rsidR="00344B23">
              <w:rPr>
                <w:noProof/>
                <w:webHidden/>
              </w:rPr>
            </w:r>
            <w:r w:rsidR="00344B23">
              <w:rPr>
                <w:noProof/>
                <w:webHidden/>
              </w:rPr>
              <w:fldChar w:fldCharType="separate"/>
            </w:r>
            <w:r w:rsidR="00364CC1">
              <w:rPr>
                <w:noProof/>
                <w:webHidden/>
              </w:rPr>
              <w:t>50</w:t>
            </w:r>
            <w:r w:rsidR="00344B23">
              <w:rPr>
                <w:noProof/>
                <w:webHidden/>
              </w:rPr>
              <w:fldChar w:fldCharType="end"/>
            </w:r>
          </w:hyperlink>
        </w:p>
        <w:p w14:paraId="5CFA3FFF" w14:textId="51641B6E" w:rsidR="00344B23" w:rsidRDefault="00A66EA6">
          <w:pPr>
            <w:pStyle w:val="13"/>
            <w:rPr>
              <w:rFonts w:asciiTheme="minorHAnsi" w:eastAsiaTheme="minorEastAsia" w:hAnsiTheme="minorHAnsi" w:cstheme="minorBidi"/>
              <w:noProof/>
              <w:sz w:val="22"/>
              <w:lang w:eastAsia="ru-RU"/>
            </w:rPr>
          </w:pPr>
          <w:hyperlink w:anchor="_Toc138019715" w:history="1">
            <w:r w:rsidR="00344B23" w:rsidRPr="00C63337">
              <w:rPr>
                <w:rStyle w:val="a4"/>
                <w:noProof/>
              </w:rPr>
              <w:t>Глава 4. Первоначальное тестирование</w:t>
            </w:r>
            <w:r w:rsidR="00344B23">
              <w:rPr>
                <w:noProof/>
                <w:webHidden/>
              </w:rPr>
              <w:tab/>
            </w:r>
            <w:r w:rsidR="00344B23">
              <w:rPr>
                <w:noProof/>
                <w:webHidden/>
              </w:rPr>
              <w:fldChar w:fldCharType="begin"/>
            </w:r>
            <w:r w:rsidR="00344B23">
              <w:rPr>
                <w:noProof/>
                <w:webHidden/>
              </w:rPr>
              <w:instrText xml:space="preserve"> PAGEREF _Toc138019715 \h </w:instrText>
            </w:r>
            <w:r w:rsidR="00344B23">
              <w:rPr>
                <w:noProof/>
                <w:webHidden/>
              </w:rPr>
            </w:r>
            <w:r w:rsidR="00344B23">
              <w:rPr>
                <w:noProof/>
                <w:webHidden/>
              </w:rPr>
              <w:fldChar w:fldCharType="separate"/>
            </w:r>
            <w:r w:rsidR="00364CC1">
              <w:rPr>
                <w:noProof/>
                <w:webHidden/>
              </w:rPr>
              <w:t>51</w:t>
            </w:r>
            <w:r w:rsidR="00344B23">
              <w:rPr>
                <w:noProof/>
                <w:webHidden/>
              </w:rPr>
              <w:fldChar w:fldCharType="end"/>
            </w:r>
          </w:hyperlink>
        </w:p>
        <w:p w14:paraId="07760CA8" w14:textId="43B4A140" w:rsidR="00344B23" w:rsidRDefault="00A66EA6" w:rsidP="00344B23">
          <w:pPr>
            <w:pStyle w:val="23"/>
            <w:tabs>
              <w:tab w:val="left" w:pos="880"/>
              <w:tab w:val="right" w:leader="dot" w:pos="9628"/>
            </w:tabs>
            <w:rPr>
              <w:rFonts w:asciiTheme="minorHAnsi" w:eastAsiaTheme="minorEastAsia" w:hAnsiTheme="minorHAnsi" w:cstheme="minorBidi"/>
              <w:noProof/>
              <w:sz w:val="22"/>
              <w:lang w:eastAsia="ru-RU"/>
            </w:rPr>
          </w:pPr>
          <w:hyperlink w:anchor="_Toc138019716" w:history="1">
            <w:r w:rsidR="00344B23" w:rsidRPr="00C63337">
              <w:rPr>
                <w:rStyle w:val="a4"/>
                <w:noProof/>
              </w:rPr>
              <w:t>4.1</w:t>
            </w:r>
            <w:r w:rsidR="00344B23">
              <w:rPr>
                <w:rFonts w:asciiTheme="minorHAnsi" w:eastAsiaTheme="minorEastAsia" w:hAnsiTheme="minorHAnsi" w:cstheme="minorBidi"/>
                <w:noProof/>
                <w:sz w:val="22"/>
                <w:lang w:eastAsia="ru-RU"/>
              </w:rPr>
              <w:tab/>
            </w:r>
            <w:r w:rsidR="00344B23" w:rsidRPr="00C63337">
              <w:rPr>
                <w:rStyle w:val="a4"/>
                <w:noProof/>
              </w:rPr>
              <w:t>Общая схема тестирования</w:t>
            </w:r>
            <w:r w:rsidR="00344B23">
              <w:rPr>
                <w:noProof/>
                <w:webHidden/>
              </w:rPr>
              <w:tab/>
            </w:r>
            <w:r w:rsidR="00344B23">
              <w:rPr>
                <w:noProof/>
                <w:webHidden/>
              </w:rPr>
              <w:fldChar w:fldCharType="begin"/>
            </w:r>
            <w:r w:rsidR="00344B23">
              <w:rPr>
                <w:noProof/>
                <w:webHidden/>
              </w:rPr>
              <w:instrText xml:space="preserve"> PAGEREF _Toc138019716 \h </w:instrText>
            </w:r>
            <w:r w:rsidR="00344B23">
              <w:rPr>
                <w:noProof/>
                <w:webHidden/>
              </w:rPr>
            </w:r>
            <w:r w:rsidR="00344B23">
              <w:rPr>
                <w:noProof/>
                <w:webHidden/>
              </w:rPr>
              <w:fldChar w:fldCharType="separate"/>
            </w:r>
            <w:r w:rsidR="00364CC1">
              <w:rPr>
                <w:noProof/>
                <w:webHidden/>
              </w:rPr>
              <w:t>51</w:t>
            </w:r>
            <w:r w:rsidR="00344B23">
              <w:rPr>
                <w:noProof/>
                <w:webHidden/>
              </w:rPr>
              <w:fldChar w:fldCharType="end"/>
            </w:r>
          </w:hyperlink>
        </w:p>
        <w:p w14:paraId="56D0358A" w14:textId="672E96BC" w:rsidR="00344B23" w:rsidRDefault="00A66EA6">
          <w:pPr>
            <w:pStyle w:val="23"/>
            <w:tabs>
              <w:tab w:val="left" w:pos="880"/>
              <w:tab w:val="right" w:leader="dot" w:pos="9628"/>
            </w:tabs>
            <w:rPr>
              <w:rFonts w:asciiTheme="minorHAnsi" w:eastAsiaTheme="minorEastAsia" w:hAnsiTheme="minorHAnsi" w:cstheme="minorBidi"/>
              <w:noProof/>
              <w:sz w:val="22"/>
              <w:lang w:eastAsia="ru-RU"/>
            </w:rPr>
          </w:pPr>
          <w:hyperlink w:anchor="_Toc138019719" w:history="1">
            <w:r w:rsidR="00344B23" w:rsidRPr="00C63337">
              <w:rPr>
                <w:rStyle w:val="a4"/>
                <w:noProof/>
              </w:rPr>
              <w:t>4.2</w:t>
            </w:r>
            <w:r w:rsidR="00344B23">
              <w:rPr>
                <w:rFonts w:asciiTheme="minorHAnsi" w:eastAsiaTheme="minorEastAsia" w:hAnsiTheme="minorHAnsi" w:cstheme="minorBidi"/>
                <w:noProof/>
                <w:sz w:val="22"/>
                <w:lang w:eastAsia="ru-RU"/>
              </w:rPr>
              <w:tab/>
            </w:r>
            <w:r w:rsidR="00344B23" w:rsidRPr="00C63337">
              <w:rPr>
                <w:rStyle w:val="a4"/>
                <w:noProof/>
              </w:rPr>
              <w:t>Тестирование датчиков</w:t>
            </w:r>
            <w:r w:rsidR="00344B23">
              <w:rPr>
                <w:noProof/>
                <w:webHidden/>
              </w:rPr>
              <w:tab/>
            </w:r>
            <w:r w:rsidR="00344B23">
              <w:rPr>
                <w:noProof/>
                <w:webHidden/>
              </w:rPr>
              <w:fldChar w:fldCharType="begin"/>
            </w:r>
            <w:r w:rsidR="00344B23">
              <w:rPr>
                <w:noProof/>
                <w:webHidden/>
              </w:rPr>
              <w:instrText xml:space="preserve"> PAGEREF _Toc138019719 \h </w:instrText>
            </w:r>
            <w:r w:rsidR="00344B23">
              <w:rPr>
                <w:noProof/>
                <w:webHidden/>
              </w:rPr>
            </w:r>
            <w:r w:rsidR="00344B23">
              <w:rPr>
                <w:noProof/>
                <w:webHidden/>
              </w:rPr>
              <w:fldChar w:fldCharType="separate"/>
            </w:r>
            <w:r w:rsidR="00364CC1">
              <w:rPr>
                <w:noProof/>
                <w:webHidden/>
              </w:rPr>
              <w:t>53</w:t>
            </w:r>
            <w:r w:rsidR="00344B23">
              <w:rPr>
                <w:noProof/>
                <w:webHidden/>
              </w:rPr>
              <w:fldChar w:fldCharType="end"/>
            </w:r>
          </w:hyperlink>
        </w:p>
        <w:p w14:paraId="0CA2C4EE" w14:textId="66FD4D08" w:rsidR="00344B23" w:rsidRDefault="00A66EA6" w:rsidP="00344B23">
          <w:pPr>
            <w:pStyle w:val="23"/>
            <w:tabs>
              <w:tab w:val="left" w:pos="880"/>
              <w:tab w:val="right" w:leader="dot" w:pos="9628"/>
            </w:tabs>
            <w:rPr>
              <w:rFonts w:asciiTheme="minorHAnsi" w:eastAsiaTheme="minorEastAsia" w:hAnsiTheme="minorHAnsi" w:cstheme="minorBidi"/>
              <w:noProof/>
              <w:sz w:val="22"/>
              <w:lang w:eastAsia="ru-RU"/>
            </w:rPr>
          </w:pPr>
          <w:hyperlink w:anchor="_Toc138019721" w:history="1">
            <w:r w:rsidR="00344B23" w:rsidRPr="00C63337">
              <w:rPr>
                <w:rStyle w:val="a4"/>
                <w:noProof/>
              </w:rPr>
              <w:t>4.3</w:t>
            </w:r>
            <w:r w:rsidR="00344B23">
              <w:rPr>
                <w:rFonts w:asciiTheme="minorHAnsi" w:eastAsiaTheme="minorEastAsia" w:hAnsiTheme="minorHAnsi" w:cstheme="minorBidi"/>
                <w:noProof/>
                <w:sz w:val="22"/>
                <w:lang w:eastAsia="ru-RU"/>
              </w:rPr>
              <w:tab/>
            </w:r>
            <w:r w:rsidR="00344B23" w:rsidRPr="00C63337">
              <w:rPr>
                <w:rStyle w:val="a4"/>
                <w:noProof/>
              </w:rPr>
              <w:t>Тестирование экрана</w:t>
            </w:r>
            <w:r w:rsidR="00344B23">
              <w:rPr>
                <w:noProof/>
                <w:webHidden/>
              </w:rPr>
              <w:tab/>
            </w:r>
            <w:r w:rsidR="00344B23">
              <w:rPr>
                <w:noProof/>
                <w:webHidden/>
              </w:rPr>
              <w:fldChar w:fldCharType="begin"/>
            </w:r>
            <w:r w:rsidR="00344B23">
              <w:rPr>
                <w:noProof/>
                <w:webHidden/>
              </w:rPr>
              <w:instrText xml:space="preserve"> PAGEREF _Toc138019721 \h </w:instrText>
            </w:r>
            <w:r w:rsidR="00344B23">
              <w:rPr>
                <w:noProof/>
                <w:webHidden/>
              </w:rPr>
            </w:r>
            <w:r w:rsidR="00344B23">
              <w:rPr>
                <w:noProof/>
                <w:webHidden/>
              </w:rPr>
              <w:fldChar w:fldCharType="separate"/>
            </w:r>
            <w:r w:rsidR="00364CC1">
              <w:rPr>
                <w:noProof/>
                <w:webHidden/>
              </w:rPr>
              <w:t>53</w:t>
            </w:r>
            <w:r w:rsidR="00344B23">
              <w:rPr>
                <w:noProof/>
                <w:webHidden/>
              </w:rPr>
              <w:fldChar w:fldCharType="end"/>
            </w:r>
          </w:hyperlink>
        </w:p>
        <w:p w14:paraId="5B69911C" w14:textId="5C974A88" w:rsidR="00344B23" w:rsidRDefault="00A66EA6">
          <w:pPr>
            <w:pStyle w:val="23"/>
            <w:tabs>
              <w:tab w:val="right" w:leader="dot" w:pos="9628"/>
            </w:tabs>
            <w:rPr>
              <w:rFonts w:asciiTheme="minorHAnsi" w:eastAsiaTheme="minorEastAsia" w:hAnsiTheme="minorHAnsi" w:cstheme="minorBidi"/>
              <w:noProof/>
              <w:sz w:val="22"/>
              <w:lang w:eastAsia="ru-RU"/>
            </w:rPr>
          </w:pPr>
          <w:hyperlink w:anchor="_Toc138019723" w:history="1">
            <w:r w:rsidR="00344B23" w:rsidRPr="00C63337">
              <w:rPr>
                <w:rStyle w:val="a4"/>
                <w:noProof/>
              </w:rPr>
              <w:t>Вывод по 4 главе</w:t>
            </w:r>
            <w:r w:rsidR="00344B23">
              <w:rPr>
                <w:noProof/>
                <w:webHidden/>
              </w:rPr>
              <w:tab/>
            </w:r>
            <w:r w:rsidR="00344B23">
              <w:rPr>
                <w:noProof/>
                <w:webHidden/>
              </w:rPr>
              <w:fldChar w:fldCharType="begin"/>
            </w:r>
            <w:r w:rsidR="00344B23">
              <w:rPr>
                <w:noProof/>
                <w:webHidden/>
              </w:rPr>
              <w:instrText xml:space="preserve"> PAGEREF _Toc138019723 \h </w:instrText>
            </w:r>
            <w:r w:rsidR="00344B23">
              <w:rPr>
                <w:noProof/>
                <w:webHidden/>
              </w:rPr>
            </w:r>
            <w:r w:rsidR="00344B23">
              <w:rPr>
                <w:noProof/>
                <w:webHidden/>
              </w:rPr>
              <w:fldChar w:fldCharType="separate"/>
            </w:r>
            <w:r w:rsidR="00364CC1">
              <w:rPr>
                <w:noProof/>
                <w:webHidden/>
              </w:rPr>
              <w:t>53</w:t>
            </w:r>
            <w:r w:rsidR="00344B23">
              <w:rPr>
                <w:noProof/>
                <w:webHidden/>
              </w:rPr>
              <w:fldChar w:fldCharType="end"/>
            </w:r>
          </w:hyperlink>
        </w:p>
        <w:p w14:paraId="7BF0D747" w14:textId="001C22A4" w:rsidR="00344B23" w:rsidRDefault="00A66EA6">
          <w:pPr>
            <w:pStyle w:val="13"/>
            <w:rPr>
              <w:rFonts w:asciiTheme="minorHAnsi" w:eastAsiaTheme="minorEastAsia" w:hAnsiTheme="minorHAnsi" w:cstheme="minorBidi"/>
              <w:noProof/>
              <w:sz w:val="22"/>
              <w:lang w:eastAsia="ru-RU"/>
            </w:rPr>
          </w:pPr>
          <w:hyperlink w:anchor="_Toc138019724" w:history="1">
            <w:r w:rsidR="00344B23" w:rsidRPr="00C63337">
              <w:rPr>
                <w:rStyle w:val="a4"/>
                <w:noProof/>
              </w:rPr>
              <w:t>ЗАКЛЮЧЕНИЕ</w:t>
            </w:r>
            <w:r w:rsidR="00344B23">
              <w:rPr>
                <w:noProof/>
                <w:webHidden/>
              </w:rPr>
              <w:tab/>
            </w:r>
            <w:r w:rsidR="00344B23">
              <w:rPr>
                <w:noProof/>
                <w:webHidden/>
              </w:rPr>
              <w:fldChar w:fldCharType="begin"/>
            </w:r>
            <w:r w:rsidR="00344B23">
              <w:rPr>
                <w:noProof/>
                <w:webHidden/>
              </w:rPr>
              <w:instrText xml:space="preserve"> PAGEREF _Toc138019724 \h </w:instrText>
            </w:r>
            <w:r w:rsidR="00344B23">
              <w:rPr>
                <w:noProof/>
                <w:webHidden/>
              </w:rPr>
            </w:r>
            <w:r w:rsidR="00344B23">
              <w:rPr>
                <w:noProof/>
                <w:webHidden/>
              </w:rPr>
              <w:fldChar w:fldCharType="separate"/>
            </w:r>
            <w:r w:rsidR="00364CC1">
              <w:rPr>
                <w:noProof/>
                <w:webHidden/>
              </w:rPr>
              <w:t>54</w:t>
            </w:r>
            <w:r w:rsidR="00344B23">
              <w:rPr>
                <w:noProof/>
                <w:webHidden/>
              </w:rPr>
              <w:fldChar w:fldCharType="end"/>
            </w:r>
          </w:hyperlink>
        </w:p>
        <w:p w14:paraId="617FC583" w14:textId="36E4A3D3" w:rsidR="00344B23" w:rsidRDefault="00A66EA6">
          <w:pPr>
            <w:pStyle w:val="13"/>
            <w:rPr>
              <w:rFonts w:asciiTheme="minorHAnsi" w:eastAsiaTheme="minorEastAsia" w:hAnsiTheme="minorHAnsi" w:cstheme="minorBidi"/>
              <w:noProof/>
              <w:sz w:val="22"/>
              <w:lang w:eastAsia="ru-RU"/>
            </w:rPr>
          </w:pPr>
          <w:hyperlink w:anchor="_Toc138019725" w:history="1">
            <w:r w:rsidR="00344B23" w:rsidRPr="00C63337">
              <w:rPr>
                <w:rStyle w:val="a4"/>
                <w:noProof/>
              </w:rPr>
              <w:t>СПИСОК ЛИТЕРАТУРЫ</w:t>
            </w:r>
            <w:r w:rsidR="00344B23">
              <w:rPr>
                <w:noProof/>
                <w:webHidden/>
              </w:rPr>
              <w:tab/>
            </w:r>
            <w:r w:rsidR="00344B23">
              <w:rPr>
                <w:noProof/>
                <w:webHidden/>
              </w:rPr>
              <w:fldChar w:fldCharType="begin"/>
            </w:r>
            <w:r w:rsidR="00344B23">
              <w:rPr>
                <w:noProof/>
                <w:webHidden/>
              </w:rPr>
              <w:instrText xml:space="preserve"> PAGEREF _Toc138019725 \h </w:instrText>
            </w:r>
            <w:r w:rsidR="00344B23">
              <w:rPr>
                <w:noProof/>
                <w:webHidden/>
              </w:rPr>
            </w:r>
            <w:r w:rsidR="00344B23">
              <w:rPr>
                <w:noProof/>
                <w:webHidden/>
              </w:rPr>
              <w:fldChar w:fldCharType="separate"/>
            </w:r>
            <w:r w:rsidR="00364CC1">
              <w:rPr>
                <w:noProof/>
                <w:webHidden/>
              </w:rPr>
              <w:t>55</w:t>
            </w:r>
            <w:r w:rsidR="00344B23">
              <w:rPr>
                <w:noProof/>
                <w:webHidden/>
              </w:rPr>
              <w:fldChar w:fldCharType="end"/>
            </w:r>
          </w:hyperlink>
        </w:p>
        <w:p w14:paraId="7DC92334" w14:textId="77777777" w:rsidR="00CA7FED" w:rsidRPr="00CA7FED" w:rsidRDefault="002A7F60" w:rsidP="000D2DCE">
          <w:pPr>
            <w:pStyle w:val="13"/>
            <w:sectPr w:rsidR="00CA7FED" w:rsidRPr="00CA7FED" w:rsidSect="0080544F">
              <w:headerReference w:type="even" r:id="rId12"/>
              <w:headerReference w:type="default" r:id="rId13"/>
              <w:footerReference w:type="even" r:id="rId14"/>
              <w:footerReference w:type="default" r:id="rId15"/>
              <w:headerReference w:type="first" r:id="rId16"/>
              <w:footerReference w:type="first" r:id="rId17"/>
              <w:pgSz w:w="11906" w:h="16838"/>
              <w:pgMar w:top="1134" w:right="567" w:bottom="1134" w:left="1701" w:header="709" w:footer="709" w:gutter="0"/>
              <w:pgNumType w:start="9"/>
              <w:cols w:space="708"/>
              <w:titlePg/>
              <w:docGrid w:linePitch="381"/>
            </w:sectPr>
          </w:pPr>
          <w:r w:rsidRPr="00AB42F9">
            <w:rPr>
              <w:b/>
              <w:bCs/>
              <w:szCs w:val="28"/>
            </w:rPr>
            <w:fldChar w:fldCharType="end"/>
          </w:r>
        </w:p>
      </w:sdtContent>
    </w:sdt>
    <w:p w14:paraId="28588252" w14:textId="77777777" w:rsidR="00A96440" w:rsidRDefault="00B450D7" w:rsidP="000D2DCE">
      <w:pPr>
        <w:pStyle w:val="111"/>
        <w:numPr>
          <w:ilvl w:val="0"/>
          <w:numId w:val="0"/>
        </w:numPr>
        <w:ind w:left="1069"/>
      </w:pPr>
      <w:bookmarkStart w:id="1" w:name="_Toc138019686"/>
      <w:r w:rsidRPr="0003720E">
        <w:lastRenderedPageBreak/>
        <w:t>ВВЕДЕ</w:t>
      </w:r>
      <w:r w:rsidR="0003720E" w:rsidRPr="0003720E">
        <w:t>Н</w:t>
      </w:r>
      <w:r w:rsidRPr="0003720E">
        <w:t>ИЕ</w:t>
      </w:r>
      <w:bookmarkEnd w:id="1"/>
    </w:p>
    <w:p w14:paraId="2E1F6722" w14:textId="698F017E" w:rsidR="00287B3A" w:rsidRDefault="00287B3A" w:rsidP="000D2DCE">
      <w:pPr>
        <w:pStyle w:val="af1"/>
        <w:ind w:firstLine="0"/>
      </w:pPr>
      <w:r>
        <w:tab/>
        <w:t>В современных офисных помещениях комфортные условия работы играют важную роль для повышения производительности и благополучия сотрудников. Одним из ключевых аспектов комфорта является качество воздуха, которое обеспечивается эффективной системой вентиляции. Однако традиционные системы вентиляции могут быть ограничены в своих возможностях управления и контроля.</w:t>
      </w:r>
    </w:p>
    <w:p w14:paraId="566952CE" w14:textId="4244EEEE" w:rsidR="00287B3A" w:rsidRDefault="00287B3A" w:rsidP="00E82B53">
      <w:pPr>
        <w:pStyle w:val="af1"/>
        <w:ind w:firstLine="708"/>
      </w:pPr>
      <w:r>
        <w:t>В последние годы развитие микроконтроллеров, таких как Arduino, открыло новые возможности для разработки систем контроля и управления, включая системы вентиляции. Arduino предоставляет гибкую и доступную платформу для создания интеллектуальных систем, позволяющих контролировать и регулировать работу вентиляционных систем с учетом различных факторов.</w:t>
      </w:r>
    </w:p>
    <w:p w14:paraId="3EAE02DE" w14:textId="76840872" w:rsidR="00287B3A" w:rsidRDefault="00287B3A" w:rsidP="00E82B53">
      <w:pPr>
        <w:pStyle w:val="af1"/>
        <w:ind w:firstLine="708"/>
      </w:pPr>
      <w:r>
        <w:t xml:space="preserve">Целью данной работы является разработка системы контроля и управления вентиляцией офисного помещения на базе микроконтроллера Arduino. В работе будут рассмотрены основные компоненты и модули, необходимые для реализации такой системы, включая датчики для измерения параметров воздуха, </w:t>
      </w:r>
      <w:r w:rsidR="00553D6F">
        <w:t>активаторы</w:t>
      </w:r>
      <w:r>
        <w:t xml:space="preserve"> для управления вентиляторами и клапанами, а также программное обеспечение для управления</w:t>
      </w:r>
      <w:r w:rsidR="00553D6F">
        <w:t xml:space="preserve">, </w:t>
      </w:r>
      <w:r>
        <w:t>обработки данных</w:t>
      </w:r>
      <w:r w:rsidR="00553D6F">
        <w:t xml:space="preserve"> и представления данных</w:t>
      </w:r>
      <w:r>
        <w:t>.</w:t>
      </w:r>
    </w:p>
    <w:p w14:paraId="7D06E0C1" w14:textId="04276616" w:rsidR="00287B3A" w:rsidRDefault="00287B3A" w:rsidP="00E82B53">
      <w:pPr>
        <w:pStyle w:val="af1"/>
        <w:ind w:firstLine="708"/>
      </w:pPr>
      <w:r>
        <w:t xml:space="preserve">При разработке системы будут учтены различные факторы, влияющие на качество воздуха в офисном помещении, такие как температура и влажность. </w:t>
      </w:r>
      <w:r w:rsidR="00553D6F">
        <w:t xml:space="preserve">Пользователи сами будет задавать необходимое </w:t>
      </w:r>
      <w:r>
        <w:t>значени</w:t>
      </w:r>
      <w:r w:rsidR="00553D6F">
        <w:t>е</w:t>
      </w:r>
      <w:r>
        <w:t xml:space="preserve"> </w:t>
      </w:r>
      <w:r w:rsidR="00553D6F">
        <w:t xml:space="preserve">температуры, будут </w:t>
      </w:r>
      <w:r>
        <w:t>разработаны алгоритмы управления, позволяющие автоматически регулировать работу вентиляционной системы для поддержания комфортных условий.</w:t>
      </w:r>
    </w:p>
    <w:p w14:paraId="0FFF12BA" w14:textId="22D9448C" w:rsidR="00287B3A" w:rsidRDefault="00287B3A" w:rsidP="00E82B53">
      <w:pPr>
        <w:pStyle w:val="af1"/>
        <w:ind w:firstLine="708"/>
      </w:pPr>
      <w:r>
        <w:t xml:space="preserve">Такая система контроля и управления на базе микроконтроллера Arduino имеет ряд преимуществ, включая низкую стоимость, гибкость в настройке и </w:t>
      </w:r>
      <w:r>
        <w:lastRenderedPageBreak/>
        <w:t>возможность интеграции с другими устройствами и системами управления в офисе. Она позволяет достичь более эффективного использования ресурсов и повысить качество воздуха, что способствует улучшению рабочей среды и благополучию сотрудников.</w:t>
      </w:r>
    </w:p>
    <w:p w14:paraId="477E2EA7" w14:textId="77777777" w:rsidR="00287B3A" w:rsidRPr="0003720E" w:rsidRDefault="00287B3A" w:rsidP="00E82B53">
      <w:pPr>
        <w:pStyle w:val="af1"/>
        <w:ind w:firstLine="360"/>
      </w:pPr>
      <w:r>
        <w:t>В работе будут представлены результаты разработки и тестирования системы контроля и управления вентиляцией на базе микроконтроллера Arduino</w:t>
      </w:r>
      <w:r w:rsidR="00D518D8">
        <w:t>.</w:t>
      </w:r>
    </w:p>
    <w:p w14:paraId="4ED0A8A4" w14:textId="77777777" w:rsidR="0003720E" w:rsidRDefault="0003720E" w:rsidP="000D2DCE">
      <w:pPr>
        <w:jc w:val="left"/>
        <w:rPr>
          <w:rFonts w:eastAsiaTheme="majorEastAsia" w:cstheme="majorBidi"/>
          <w:szCs w:val="32"/>
        </w:rPr>
      </w:pPr>
      <w:r>
        <w:rPr>
          <w:b/>
        </w:rPr>
        <w:br w:type="page"/>
      </w:r>
    </w:p>
    <w:p w14:paraId="35E26B9A" w14:textId="77777777" w:rsidR="0003720E" w:rsidRDefault="0003720E" w:rsidP="000D2DCE">
      <w:pPr>
        <w:pStyle w:val="111"/>
        <w:ind w:firstLine="0"/>
      </w:pPr>
      <w:bookmarkStart w:id="2" w:name="_Toc138019687"/>
      <w:r>
        <w:lastRenderedPageBreak/>
        <w:t xml:space="preserve">Анализ и </w:t>
      </w:r>
      <w:r w:rsidR="0029601C">
        <w:t>обзор</w:t>
      </w:r>
      <w:r>
        <w:t xml:space="preserve"> компонентов</w:t>
      </w:r>
      <w:r w:rsidR="00E26F43">
        <w:t>, общей вид системы</w:t>
      </w:r>
      <w:r w:rsidR="00407D66">
        <w:t>.</w:t>
      </w:r>
      <w:bookmarkEnd w:id="2"/>
      <w:r>
        <w:t xml:space="preserve"> </w:t>
      </w:r>
    </w:p>
    <w:p w14:paraId="4A46CC7C" w14:textId="77777777" w:rsidR="00B47263" w:rsidRDefault="00B47263" w:rsidP="000D2DCE">
      <w:pPr>
        <w:pStyle w:val="444"/>
        <w:ind w:firstLine="0"/>
      </w:pPr>
      <w:bookmarkStart w:id="3" w:name="_Toc138019688"/>
      <w:r>
        <w:t>Контроллер и его компоненты</w:t>
      </w:r>
      <w:bookmarkEnd w:id="3"/>
    </w:p>
    <w:p w14:paraId="191F8D36" w14:textId="77777777" w:rsidR="00B47263" w:rsidRPr="00B47263" w:rsidRDefault="00B47263" w:rsidP="000D2DCE">
      <w:pPr>
        <w:pStyle w:val="11"/>
        <w:ind w:firstLine="0"/>
        <w:rPr>
          <w:lang w:val="en-US"/>
        </w:rPr>
      </w:pPr>
      <w:bookmarkStart w:id="4" w:name="_Toc138019689"/>
      <w:r>
        <w:t xml:space="preserve">Микроконтроллер </w:t>
      </w:r>
      <w:r>
        <w:rPr>
          <w:lang w:val="en-US"/>
        </w:rPr>
        <w:t>Arduino Mega</w:t>
      </w:r>
      <w:bookmarkEnd w:id="4"/>
    </w:p>
    <w:p w14:paraId="6A791420" w14:textId="77777777" w:rsidR="00E43489" w:rsidRDefault="002B2076" w:rsidP="00E82B53">
      <w:pPr>
        <w:pStyle w:val="af1"/>
        <w:ind w:firstLine="708"/>
      </w:pPr>
      <w:r>
        <w:t>«</w:t>
      </w:r>
      <w:r w:rsidR="00E43489" w:rsidRPr="00BA5C9B">
        <w:rPr>
          <w:lang w:val="en-US"/>
        </w:rPr>
        <w:t>Arduino</w:t>
      </w:r>
      <w:r w:rsidR="00E43489" w:rsidRPr="00BA5C9B">
        <w:t>» — это общее название платформы для разработки автоматических систем различного уровня сложности. «</w:t>
      </w:r>
      <w:r w:rsidR="00E43489" w:rsidRPr="00BA5C9B">
        <w:rPr>
          <w:lang w:val="en-US"/>
        </w:rPr>
        <w:t>Arduino</w:t>
      </w:r>
      <w:r w:rsidR="00E43489" w:rsidRPr="00BA5C9B">
        <w:t>» имеет огромный модельный ряд, включающий в себя: «</w:t>
      </w:r>
      <w:r w:rsidR="00E43489" w:rsidRPr="00BA5C9B">
        <w:rPr>
          <w:lang w:val="en-US"/>
        </w:rPr>
        <w:t>Arduino</w:t>
      </w:r>
      <w:r w:rsidR="00E43489" w:rsidRPr="00BA5C9B">
        <w:t xml:space="preserve"> </w:t>
      </w:r>
      <w:r w:rsidR="00E43489" w:rsidRPr="00BA5C9B">
        <w:rPr>
          <w:lang w:val="en-US"/>
        </w:rPr>
        <w:t>Nano</w:t>
      </w:r>
      <w:r w:rsidR="00E43489" w:rsidRPr="00BA5C9B">
        <w:t>», «</w:t>
      </w:r>
      <w:r w:rsidR="00E43489" w:rsidRPr="00BA5C9B">
        <w:rPr>
          <w:lang w:val="en-US"/>
        </w:rPr>
        <w:t>Ardiuno</w:t>
      </w:r>
      <w:r w:rsidR="00E43489" w:rsidRPr="00BA5C9B">
        <w:t xml:space="preserve"> </w:t>
      </w:r>
      <w:r w:rsidR="00E43489" w:rsidRPr="00BA5C9B">
        <w:rPr>
          <w:lang w:val="en-US"/>
        </w:rPr>
        <w:t>UNO</w:t>
      </w:r>
      <w:r w:rsidR="00E43489" w:rsidRPr="00BA5C9B">
        <w:t>», «</w:t>
      </w:r>
      <w:r w:rsidR="00E43489" w:rsidRPr="00BA5C9B">
        <w:rPr>
          <w:lang w:val="en-US"/>
        </w:rPr>
        <w:t>Ardiuno</w:t>
      </w:r>
      <w:r w:rsidR="00E43489" w:rsidRPr="00BA5C9B">
        <w:t xml:space="preserve"> </w:t>
      </w:r>
      <w:r w:rsidR="00E43489" w:rsidRPr="00BA5C9B">
        <w:rPr>
          <w:lang w:val="en-US"/>
        </w:rPr>
        <w:t>Mega</w:t>
      </w:r>
      <w:r w:rsidR="00E43489" w:rsidRPr="00BA5C9B">
        <w:t xml:space="preserve">». На основе этой платформы можно разработать различные системы, такие, как системы поддержания климата, «умный» дом, полив растений, различные системы безопасности, парктроники и многое другое. В основе платформы лежит микроконтроллер, при помощи которого можно выдавать и измерять напряжения, производить вычисления, запоминать данные. Как следствие можно считывать данные с датчиков (как аналоговых, так и с дискретных), принимать данные по различным сетям (например </w:t>
      </w:r>
      <w:r w:rsidR="00E43489" w:rsidRPr="00BA5C9B">
        <w:rPr>
          <w:lang w:val="en-US"/>
        </w:rPr>
        <w:t>Wi</w:t>
      </w:r>
      <w:r w:rsidR="00E43489" w:rsidRPr="00BA5C9B">
        <w:t>-</w:t>
      </w:r>
      <w:r w:rsidR="00E43489" w:rsidRPr="00BA5C9B">
        <w:rPr>
          <w:lang w:val="en-US"/>
        </w:rPr>
        <w:t>Fi</w:t>
      </w:r>
      <w:r w:rsidR="00E43489" w:rsidRPr="00BA5C9B">
        <w:t xml:space="preserve"> или мобильная сеть), чтения с ПЗУ, управлять различными устройствами или системами.</w:t>
      </w:r>
    </w:p>
    <w:p w14:paraId="420602B7" w14:textId="77777777" w:rsidR="00D8711F" w:rsidRDefault="00D8711F" w:rsidP="00E82B53">
      <w:pPr>
        <w:pStyle w:val="af1"/>
        <w:ind w:firstLine="708"/>
      </w:pPr>
      <w:r w:rsidRPr="00D8711F">
        <w:t>Также, помимо котроллера, на плате находится его обвязка, которая включает в себя: программатор для загрузки прошивки со входом USB, стабилизатор напряжения 5В для питания микроконтроллера, различные входы и выходы для подключения (далее порты). Все модели имеют одинаковый функционал и отличаются только размером, микроконтроллерами, количеством ОЗУ и ПЗУ, а также количеством портов. Порты в «Arduino» имеются как аналоговые, так и цифровые, которые могут принимать и выдавать цифровой сигнал (0 и 5 В), аналоговые порты могут ещё и принимать аналоговый сигнал от 0 до 5В с шагом 5мВ.</w:t>
      </w:r>
    </w:p>
    <w:p w14:paraId="7BA30051" w14:textId="77777777" w:rsidR="00AF283E" w:rsidRPr="00F95357" w:rsidRDefault="00AF283E" w:rsidP="000D2DCE">
      <w:pPr>
        <w:pStyle w:val="af1"/>
        <w:ind w:firstLine="0"/>
      </w:pPr>
      <w:r w:rsidRPr="00AF283E">
        <w:t xml:space="preserve">В проекте используется «Arduino Mega», содержащая 54 дискретных порта, 16 аналоговых, 4 UART порта, 16 МГц микроконтроллер ATmega2560, порт USB, </w:t>
      </w:r>
      <w:r w:rsidRPr="00AF283E">
        <w:lastRenderedPageBreak/>
        <w:t xml:space="preserve">порт питания power jack, кнопку перезагрузки. Напряжение для операций 5В, рекомендуемое напряжение питания 7-12В, максимальное входное напряжение питания 20В, максимальная сила тока для входных и выходных портов 20мА, максимальный ток для порта 3.3В 50мА, Флеш-память 256 Кбайт (8 </w:t>
      </w:r>
      <w:r w:rsidR="00FD78BB">
        <w:t xml:space="preserve">Кбайт </w:t>
      </w:r>
      <w:r w:rsidRPr="00AF283E">
        <w:t>заняты загрузчиком), ОЗУ 4 Кбайт.</w:t>
      </w:r>
      <w:r w:rsidR="00F95357" w:rsidRPr="00F95357">
        <w:t xml:space="preserve"> </w:t>
      </w:r>
      <w:r w:rsidR="00F95357">
        <w:t>Размеры за исключением толщены 100 на 50 мм.</w:t>
      </w:r>
    </w:p>
    <w:p w14:paraId="37501B76" w14:textId="77777777" w:rsidR="0093680B" w:rsidRDefault="0093680B" w:rsidP="000D2DCE">
      <w:pPr>
        <w:keepNext/>
      </w:pPr>
      <w:r>
        <w:rPr>
          <w:noProof/>
        </w:rPr>
        <w:lastRenderedPageBreak/>
        <w:drawing>
          <wp:inline distT="0" distB="0" distL="0" distR="0" wp14:anchorId="2567B58E" wp14:editId="16ACBE63">
            <wp:extent cx="5805656" cy="8323771"/>
            <wp:effectExtent l="0" t="0" r="5080" b="1270"/>
            <wp:docPr id="1" name="Рисунок 1" descr="Распиновка Arduino ME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аспиновка Arduino MEG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10811" cy="8331163"/>
                    </a:xfrm>
                    <a:prstGeom prst="rect">
                      <a:avLst/>
                    </a:prstGeom>
                    <a:noFill/>
                    <a:ln>
                      <a:noFill/>
                    </a:ln>
                  </pic:spPr>
                </pic:pic>
              </a:graphicData>
            </a:graphic>
          </wp:inline>
        </w:drawing>
      </w:r>
    </w:p>
    <w:p w14:paraId="173A5769" w14:textId="44DC44F2" w:rsidR="00E43489" w:rsidRPr="00D8711F" w:rsidRDefault="0093680B"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1</w:t>
      </w:r>
      <w:r w:rsidR="00A66EA6">
        <w:rPr>
          <w:noProof/>
        </w:rPr>
        <w:fldChar w:fldCharType="end"/>
      </w:r>
      <w:r>
        <w:t xml:space="preserve"> </w:t>
      </w:r>
      <w:r w:rsidRPr="00706AF9">
        <w:rPr>
          <w:rStyle w:val="af0"/>
          <w:i w:val="0"/>
        </w:rPr>
        <w:t>схема контактной распиновки Arduino MEGA2560</w:t>
      </w:r>
    </w:p>
    <w:p w14:paraId="34380CF2" w14:textId="77777777" w:rsidR="00E41E3D" w:rsidRDefault="00EE27DB" w:rsidP="000D2DCE">
      <w:pPr>
        <w:pStyle w:val="11"/>
        <w:ind w:firstLine="0"/>
        <w:rPr>
          <w:lang w:val="en-US"/>
        </w:rPr>
      </w:pPr>
      <w:r>
        <w:lastRenderedPageBreak/>
        <w:t xml:space="preserve"> </w:t>
      </w:r>
      <w:bookmarkStart w:id="5" w:name="_Toc138019690"/>
      <w:r>
        <w:t xml:space="preserve">Дисплей </w:t>
      </w:r>
      <w:r>
        <w:rPr>
          <w:lang w:val="en-US"/>
        </w:rPr>
        <w:t>ILI9481</w:t>
      </w:r>
      <w:bookmarkEnd w:id="5"/>
    </w:p>
    <w:p w14:paraId="6555636C" w14:textId="77246B00" w:rsidR="00EE27DB" w:rsidRDefault="00EE27DB" w:rsidP="00E82B53">
      <w:pPr>
        <w:ind w:firstLine="708"/>
        <w:jc w:val="left"/>
        <w:rPr>
          <w:rFonts w:eastAsia="Times New Roman" w:cs="Times New Roman"/>
          <w:szCs w:val="28"/>
        </w:rPr>
      </w:pPr>
      <w:r w:rsidRPr="00EE27DB">
        <w:rPr>
          <w:rFonts w:eastAsia="Times New Roman" w:cs="Times New Roman"/>
          <w:szCs w:val="28"/>
        </w:rPr>
        <w:t xml:space="preserve">Цветной сенсорный </w:t>
      </w:r>
      <w:r w:rsidRPr="00EE27DB">
        <w:rPr>
          <w:rFonts w:eastAsia="Times New Roman" w:cs="Times New Roman"/>
          <w:szCs w:val="28"/>
          <w:lang w:val="en-US"/>
        </w:rPr>
        <w:t>TFT</w:t>
      </w:r>
      <w:r w:rsidRPr="00EE27DB">
        <w:rPr>
          <w:rFonts w:eastAsia="Times New Roman" w:cs="Times New Roman"/>
          <w:szCs w:val="28"/>
        </w:rPr>
        <w:t xml:space="preserve">-дисплей </w:t>
      </w:r>
      <w:r w:rsidRPr="00EE27DB">
        <w:rPr>
          <w:rFonts w:eastAsia="Times New Roman" w:cs="Times New Roman"/>
          <w:szCs w:val="28"/>
          <w:lang w:val="en-US"/>
        </w:rPr>
        <w:t>ILI</w:t>
      </w:r>
      <w:r w:rsidRPr="00EE27DB">
        <w:rPr>
          <w:rFonts w:eastAsia="Times New Roman" w:cs="Times New Roman"/>
          <w:szCs w:val="28"/>
        </w:rPr>
        <w:t xml:space="preserve">9481-экран разработанный для </w:t>
      </w:r>
      <w:r w:rsidRPr="00EE27DB">
        <w:rPr>
          <w:rFonts w:eastAsia="Times New Roman" w:cs="Times New Roman"/>
          <w:szCs w:val="28"/>
          <w:lang w:val="en-US"/>
        </w:rPr>
        <w:t>Arduino</w:t>
      </w:r>
      <w:r w:rsidRPr="00EE27DB">
        <w:rPr>
          <w:rFonts w:eastAsia="Times New Roman" w:cs="Times New Roman"/>
          <w:szCs w:val="28"/>
        </w:rPr>
        <w:t xml:space="preserve"> и имеет соответствующие библиотеки для работы с ним.</w:t>
      </w:r>
      <w:r w:rsidR="00915071">
        <w:rPr>
          <w:rFonts w:eastAsia="Times New Roman" w:cs="Times New Roman"/>
          <w:szCs w:val="28"/>
        </w:rPr>
        <w:t xml:space="preserve"> </w:t>
      </w:r>
      <w:r w:rsidR="00915071" w:rsidRPr="00915071">
        <w:rPr>
          <w:rFonts w:eastAsia="Times New Roman" w:cs="Times New Roman"/>
          <w:szCs w:val="28"/>
        </w:rPr>
        <w:t>Разрешение экрана 480x320 пикселей, а размер экрана 3.5 дюйма, из-за чего он перекрывает большое количество портов Arduino Mega</w:t>
      </w:r>
      <w:r w:rsidR="00EC3E3B">
        <w:rPr>
          <w:rFonts w:eastAsia="Times New Roman" w:cs="Times New Roman"/>
          <w:szCs w:val="28"/>
        </w:rPr>
        <w:t xml:space="preserve">, что можно увидеть на </w:t>
      </w:r>
      <w:r w:rsidR="00EC3E3B">
        <w:rPr>
          <w:rFonts w:eastAsia="Times New Roman" w:cs="Times New Roman"/>
          <w:szCs w:val="28"/>
        </w:rPr>
        <w:fldChar w:fldCharType="begin"/>
      </w:r>
      <w:r w:rsidR="00EC3E3B">
        <w:rPr>
          <w:rFonts w:eastAsia="Times New Roman" w:cs="Times New Roman"/>
          <w:szCs w:val="28"/>
        </w:rPr>
        <w:instrText xml:space="preserve"> REF _Ref136694179 \h </w:instrText>
      </w:r>
      <w:r w:rsidR="00EC3E3B">
        <w:rPr>
          <w:rFonts w:eastAsia="Times New Roman" w:cs="Times New Roman"/>
          <w:szCs w:val="28"/>
        </w:rPr>
      </w:r>
      <w:r w:rsidR="00EC3E3B">
        <w:rPr>
          <w:rFonts w:eastAsia="Times New Roman" w:cs="Times New Roman"/>
          <w:szCs w:val="28"/>
        </w:rPr>
        <w:fldChar w:fldCharType="separate"/>
      </w:r>
      <w:r w:rsidR="00364CC1">
        <w:t xml:space="preserve">Рис.  </w:t>
      </w:r>
      <w:r w:rsidR="00364CC1">
        <w:rPr>
          <w:noProof/>
        </w:rPr>
        <w:t>2</w:t>
      </w:r>
      <w:r w:rsidR="00EC3E3B">
        <w:rPr>
          <w:rFonts w:eastAsia="Times New Roman" w:cs="Times New Roman"/>
          <w:szCs w:val="28"/>
        </w:rPr>
        <w:fldChar w:fldCharType="end"/>
      </w:r>
      <w:r w:rsidR="00522D83">
        <w:rPr>
          <w:rFonts w:eastAsia="Times New Roman" w:cs="Times New Roman"/>
          <w:szCs w:val="28"/>
        </w:rPr>
        <w:t>, его размеры на 55 мм за исключением толщены</w:t>
      </w:r>
      <w:r w:rsidR="00915071">
        <w:rPr>
          <w:rFonts w:eastAsia="Times New Roman" w:cs="Times New Roman"/>
          <w:szCs w:val="28"/>
        </w:rPr>
        <w:t>.</w:t>
      </w:r>
    </w:p>
    <w:p w14:paraId="17D41954" w14:textId="77777777" w:rsidR="00915071" w:rsidRDefault="00915071" w:rsidP="00E82B53">
      <w:pPr>
        <w:ind w:firstLine="708"/>
        <w:jc w:val="left"/>
      </w:pPr>
      <w:r>
        <w:rPr>
          <w:rFonts w:eastAsia="Times New Roman" w:cs="Times New Roman"/>
          <w:szCs w:val="28"/>
        </w:rPr>
        <w:t xml:space="preserve">На данном дисплее будет разработан интерфейс, он поддерживает цветную отрисовку и сенсорное резистивное управление, </w:t>
      </w:r>
      <w:r>
        <w:t>т.е. при нажатии мы можем фиксировать напряжение, выдаваемое по вертикали и горизонтали.</w:t>
      </w:r>
    </w:p>
    <w:p w14:paraId="3EDC5EFE" w14:textId="77777777" w:rsidR="00EC3E3B" w:rsidRDefault="00EC3E3B" w:rsidP="000D2DCE">
      <w:pPr>
        <w:keepNext/>
        <w:jc w:val="center"/>
      </w:pPr>
      <w:r w:rsidRPr="00EC3E3B">
        <w:rPr>
          <w:rFonts w:eastAsia="Times New Roman" w:cs="Times New Roman"/>
          <w:noProof/>
          <w:szCs w:val="28"/>
        </w:rPr>
        <w:drawing>
          <wp:inline distT="0" distB="0" distL="0" distR="0" wp14:anchorId="7C109F79" wp14:editId="24C2D80D">
            <wp:extent cx="3810532" cy="3896269"/>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10532" cy="3896269"/>
                    </a:xfrm>
                    <a:prstGeom prst="rect">
                      <a:avLst/>
                    </a:prstGeom>
                  </pic:spPr>
                </pic:pic>
              </a:graphicData>
            </a:graphic>
          </wp:inline>
        </w:drawing>
      </w:r>
    </w:p>
    <w:p w14:paraId="273507F2" w14:textId="0D6139AB" w:rsidR="00EC3E3B" w:rsidRDefault="00EC3E3B" w:rsidP="000D2DCE">
      <w:pPr>
        <w:pStyle w:val="af"/>
        <w:jc w:val="center"/>
        <w:rPr>
          <w:lang w:val="en-US"/>
        </w:rPr>
      </w:pPr>
      <w:bookmarkStart w:id="6" w:name="_Ref136694179"/>
      <w:r>
        <w:t xml:space="preserve">Рис.  </w:t>
      </w:r>
      <w:r w:rsidR="00A66EA6">
        <w:fldChar w:fldCharType="begin"/>
      </w:r>
      <w:r w:rsidR="00A66EA6">
        <w:instrText xml:space="preserve"> SEQ Рис._ \* ARABIC </w:instrText>
      </w:r>
      <w:r w:rsidR="00A66EA6">
        <w:fldChar w:fldCharType="separate"/>
      </w:r>
      <w:r w:rsidR="00364CC1">
        <w:rPr>
          <w:noProof/>
        </w:rPr>
        <w:t>2</w:t>
      </w:r>
      <w:r w:rsidR="00A66EA6">
        <w:rPr>
          <w:noProof/>
        </w:rPr>
        <w:fldChar w:fldCharType="end"/>
      </w:r>
      <w:bookmarkEnd w:id="6"/>
      <w:r>
        <w:t xml:space="preserve">  Дисплей и </w:t>
      </w:r>
      <w:r>
        <w:rPr>
          <w:lang w:val="en-US"/>
        </w:rPr>
        <w:t xml:space="preserve">Arduino </w:t>
      </w:r>
    </w:p>
    <w:p w14:paraId="387EA84E" w14:textId="77777777" w:rsidR="00A136A6" w:rsidRPr="00A136A6" w:rsidRDefault="00A136A6" w:rsidP="000D2DCE">
      <w:pPr>
        <w:pStyle w:val="11"/>
        <w:ind w:firstLine="0"/>
      </w:pPr>
      <w:r>
        <w:t xml:space="preserve"> </w:t>
      </w:r>
      <w:bookmarkStart w:id="7" w:name="_Toc138019691"/>
      <w:r>
        <w:t xml:space="preserve">Датчик температуры и влажности </w:t>
      </w:r>
      <w:r>
        <w:rPr>
          <w:lang w:val="en-US"/>
        </w:rPr>
        <w:t>DHT</w:t>
      </w:r>
      <w:r w:rsidRPr="00A136A6">
        <w:t>-22</w:t>
      </w:r>
      <w:bookmarkEnd w:id="7"/>
    </w:p>
    <w:p w14:paraId="6E0B868F" w14:textId="77777777" w:rsidR="00A136A6" w:rsidRDefault="00A136A6" w:rsidP="00E82B53">
      <w:pPr>
        <w:spacing w:line="360" w:lineRule="auto"/>
        <w:ind w:firstLine="708"/>
        <w:jc w:val="left"/>
      </w:pPr>
      <w:r>
        <w:t>Датчик температуры и влажности DHT-22-цифровой реализованный на микросхеме AM2302. Он используется для измерения влажности и первоначального быстрого замера температуры при инициализации устройства. Он не используется для замера температуры в штатной работе системы ввиду его относительно низкой точности (0,5 градусов). Технические характеристики:</w:t>
      </w:r>
    </w:p>
    <w:p w14:paraId="4B360E11" w14:textId="77777777" w:rsidR="00A136A6" w:rsidRDefault="00A136A6" w:rsidP="000D2DCE">
      <w:pPr>
        <w:jc w:val="left"/>
      </w:pPr>
      <w:r>
        <w:lastRenderedPageBreak/>
        <w:t>Напряжение питания: 3 ... 6В</w:t>
      </w:r>
    </w:p>
    <w:p w14:paraId="73C66E3A" w14:textId="77777777" w:rsidR="00A136A6" w:rsidRDefault="00A136A6" w:rsidP="000D2DCE">
      <w:pPr>
        <w:jc w:val="left"/>
      </w:pPr>
      <w:r>
        <w:t xml:space="preserve">Диапазон измерения влажности: 0 ... 100% </w:t>
      </w:r>
    </w:p>
    <w:p w14:paraId="1E7F8EEC" w14:textId="77777777" w:rsidR="00A136A6" w:rsidRDefault="00A136A6" w:rsidP="000D2DCE">
      <w:pPr>
        <w:jc w:val="left"/>
      </w:pPr>
      <w:r>
        <w:t>Диапазон измерения температуры: -40℃...+80℃</w:t>
      </w:r>
    </w:p>
    <w:p w14:paraId="1E9AC449" w14:textId="77777777" w:rsidR="00A136A6" w:rsidRDefault="00A136A6" w:rsidP="000D2DCE">
      <w:pPr>
        <w:jc w:val="left"/>
      </w:pPr>
      <w:r>
        <w:t>Погрешность измерений влажности: 2%</w:t>
      </w:r>
    </w:p>
    <w:p w14:paraId="3268E21D" w14:textId="77777777" w:rsidR="00A136A6" w:rsidRDefault="00A136A6" w:rsidP="000D2DCE">
      <w:pPr>
        <w:jc w:val="left"/>
      </w:pPr>
      <w:r>
        <w:t>Погрешность измерений температуры: 0.5°С</w:t>
      </w:r>
    </w:p>
    <w:p w14:paraId="7CB731D9" w14:textId="77777777" w:rsidR="00A136A6" w:rsidRDefault="00A136A6" w:rsidP="000D2DCE">
      <w:pPr>
        <w:jc w:val="left"/>
      </w:pPr>
      <w:r>
        <w:t>Шаг измерения влажности: 0.1%</w:t>
      </w:r>
    </w:p>
    <w:p w14:paraId="1B003E55" w14:textId="77777777" w:rsidR="00A136A6" w:rsidRDefault="00A136A6" w:rsidP="000D2DCE">
      <w:pPr>
        <w:jc w:val="left"/>
      </w:pPr>
      <w:r>
        <w:t>Шаг измерения температуры: 0.1 °С</w:t>
      </w:r>
    </w:p>
    <w:p w14:paraId="7363F6F4" w14:textId="77777777" w:rsidR="00A136A6" w:rsidRDefault="00A136A6" w:rsidP="000D2DCE">
      <w:pPr>
        <w:jc w:val="left"/>
      </w:pPr>
      <w:r>
        <w:t>Период измерений: 1 сек.</w:t>
      </w:r>
    </w:p>
    <w:p w14:paraId="5D05D1B2" w14:textId="77777777" w:rsidR="00A136A6" w:rsidRDefault="00A136A6" w:rsidP="000D2DCE">
      <w:pPr>
        <w:jc w:val="left"/>
      </w:pPr>
      <w:r>
        <w:t>Интерфейс: onewire, 1-проводной</w:t>
      </w:r>
    </w:p>
    <w:p w14:paraId="434A7899" w14:textId="77777777" w:rsidR="00A136A6" w:rsidRDefault="00A136A6" w:rsidP="000D2DCE">
      <w:pPr>
        <w:jc w:val="left"/>
      </w:pPr>
      <w:r>
        <w:t>Шаг выводов: 2,54 мм</w:t>
      </w:r>
    </w:p>
    <w:p w14:paraId="1B0164BE" w14:textId="77777777" w:rsidR="00A136A6" w:rsidRDefault="00A136A6" w:rsidP="000D2DCE">
      <w:pPr>
        <w:jc w:val="left"/>
      </w:pPr>
      <w:r>
        <w:t>Размеры: 15 x 25 x 7.7 мм</w:t>
      </w:r>
    </w:p>
    <w:p w14:paraId="1F829ABA" w14:textId="77777777" w:rsidR="00A136A6" w:rsidRDefault="00A136A6" w:rsidP="000D2DCE">
      <w:pPr>
        <w:jc w:val="left"/>
      </w:pPr>
      <w:r>
        <w:t>Вес: 2.2 гр.</w:t>
      </w:r>
    </w:p>
    <w:p w14:paraId="707692E8" w14:textId="77777777" w:rsidR="00BA43C0" w:rsidRDefault="00BA43C0" w:rsidP="000D2DCE">
      <w:pPr>
        <w:keepNext/>
        <w:jc w:val="center"/>
      </w:pPr>
      <w:r>
        <w:rPr>
          <w:noProof/>
        </w:rPr>
        <w:drawing>
          <wp:inline distT="0" distB="0" distL="0" distR="0" wp14:anchorId="61E71E32" wp14:editId="7A7E5C32">
            <wp:extent cx="3983604" cy="3983604"/>
            <wp:effectExtent l="0" t="0" r="0" b="0"/>
            <wp:docPr id="7" name="Рисунок 7" descr="https://external-content.duckduckgo.com/iu/?u=https%3A%2F%2Ftse1.mm.bing.net%2Fth%3Fid%3DOIP.OmRdhb4fT--qAKc26gEXJwHaHa%26pid%3DApi&amp;f=1&amp;ipt=f5550eefb1fdda70d744b81835cfb9f9227689cbdff902da7a4f9e050128eeeb&amp;ipo=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external-content.duckduckgo.com/iu/?u=https%3A%2F%2Ftse1.mm.bing.net%2Fth%3Fid%3DOIP.OmRdhb4fT--qAKc26gEXJwHaHa%26pid%3DApi&amp;f=1&amp;ipt=f5550eefb1fdda70d744b81835cfb9f9227689cbdff902da7a4f9e050128eeeb&amp;ipo=image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07841" cy="4007841"/>
                    </a:xfrm>
                    <a:prstGeom prst="rect">
                      <a:avLst/>
                    </a:prstGeom>
                    <a:noFill/>
                    <a:ln>
                      <a:noFill/>
                    </a:ln>
                  </pic:spPr>
                </pic:pic>
              </a:graphicData>
            </a:graphic>
          </wp:inline>
        </w:drawing>
      </w:r>
    </w:p>
    <w:p w14:paraId="0FEEB71C" w14:textId="2F5A81FB" w:rsidR="00BA43C0" w:rsidRDefault="00BA43C0" w:rsidP="000D2DCE">
      <w:pPr>
        <w:pStyle w:val="af"/>
        <w:jc w:val="center"/>
        <w:rPr>
          <w:lang w:val="en-US"/>
        </w:rPr>
      </w:pPr>
      <w:r>
        <w:t xml:space="preserve">Рис.  </w:t>
      </w:r>
      <w:r w:rsidR="00A66EA6">
        <w:fldChar w:fldCharType="begin"/>
      </w:r>
      <w:r w:rsidR="00A66EA6">
        <w:instrText xml:space="preserve"> SEQ Рис._ \* ARABIC </w:instrText>
      </w:r>
      <w:r w:rsidR="00A66EA6">
        <w:fldChar w:fldCharType="separate"/>
      </w:r>
      <w:r w:rsidR="00364CC1">
        <w:rPr>
          <w:noProof/>
        </w:rPr>
        <w:t>3</w:t>
      </w:r>
      <w:r w:rsidR="00A66EA6">
        <w:rPr>
          <w:noProof/>
        </w:rPr>
        <w:fldChar w:fldCharType="end"/>
      </w:r>
      <w:r>
        <w:t xml:space="preserve"> Датчик </w:t>
      </w:r>
      <w:r>
        <w:rPr>
          <w:lang w:val="en-US"/>
        </w:rPr>
        <w:t>DHT-22</w:t>
      </w:r>
    </w:p>
    <w:p w14:paraId="53F36524" w14:textId="77777777" w:rsidR="00262B25" w:rsidRDefault="00262B25" w:rsidP="000D2DCE">
      <w:pPr>
        <w:pStyle w:val="11"/>
        <w:ind w:firstLine="0"/>
        <w:rPr>
          <w:lang w:val="en-US"/>
        </w:rPr>
      </w:pPr>
      <w:r>
        <w:rPr>
          <w:lang w:val="en-US"/>
        </w:rPr>
        <w:lastRenderedPageBreak/>
        <w:t xml:space="preserve"> </w:t>
      </w:r>
      <w:bookmarkStart w:id="8" w:name="_Toc138019692"/>
      <w:r>
        <w:t xml:space="preserve">Датчик </w:t>
      </w:r>
      <w:r>
        <w:rPr>
          <w:lang w:val="en-US"/>
        </w:rPr>
        <w:t>DS18B20</w:t>
      </w:r>
      <w:bookmarkEnd w:id="8"/>
      <w:r>
        <w:rPr>
          <w:lang w:val="en-US"/>
        </w:rPr>
        <w:t xml:space="preserve"> </w:t>
      </w:r>
    </w:p>
    <w:p w14:paraId="3B7C0A38" w14:textId="77777777" w:rsidR="00262B25" w:rsidRPr="00262B25" w:rsidRDefault="00262B25" w:rsidP="00E82B53">
      <w:pPr>
        <w:pStyle w:val="af1"/>
        <w:ind w:left="360" w:firstLine="348"/>
        <w:jc w:val="both"/>
      </w:pPr>
      <w:r w:rsidRPr="00262B25">
        <w:rPr>
          <w:lang w:val="en-US"/>
        </w:rPr>
        <w:t>DS</w:t>
      </w:r>
      <w:r w:rsidRPr="00262B25">
        <w:t>18</w:t>
      </w:r>
      <w:r w:rsidRPr="00262B25">
        <w:rPr>
          <w:lang w:val="en-US"/>
        </w:rPr>
        <w:t>B</w:t>
      </w:r>
      <w:r w:rsidRPr="00262B25">
        <w:t>20 — это цифровой датчик, который применяется для измерения температуры (диапазон -55 °</w:t>
      </w:r>
      <w:r w:rsidRPr="00262B25">
        <w:rPr>
          <w:lang w:val="en-US"/>
        </w:rPr>
        <w:t>C</w:t>
      </w:r>
      <w:r w:rsidRPr="00262B25">
        <w:t xml:space="preserve"> до 125 °</w:t>
      </w:r>
      <w:r w:rsidRPr="00262B25">
        <w:rPr>
          <w:lang w:val="en-US"/>
        </w:rPr>
        <w:t>C</w:t>
      </w:r>
      <w:r w:rsidRPr="00262B25">
        <w:t>), а также обладает программируемой уникальной точностью (до 12 бит).</w:t>
      </w:r>
    </w:p>
    <w:p w14:paraId="20A0CEA7" w14:textId="77777777" w:rsidR="00262B25" w:rsidRPr="00262B25" w:rsidRDefault="00262B25" w:rsidP="00E82B53">
      <w:pPr>
        <w:pStyle w:val="af1"/>
        <w:ind w:left="360" w:firstLine="348"/>
        <w:jc w:val="both"/>
      </w:pPr>
      <w:r w:rsidRPr="00262B25">
        <w:t>Один из ключевых элементов в структуре термодатчика следует отнести «64-</w:t>
      </w:r>
      <w:r w:rsidRPr="00262B25">
        <w:rPr>
          <w:lang w:val="en-US"/>
        </w:rPr>
        <w:t>BITROM</w:t>
      </w:r>
      <w:r w:rsidRPr="00262B25">
        <w:t xml:space="preserve"> </w:t>
      </w:r>
      <w:r w:rsidRPr="00262B25">
        <w:rPr>
          <w:lang w:val="en-US"/>
        </w:rPr>
        <w:t>AND</w:t>
      </w:r>
      <w:r w:rsidRPr="00262B25">
        <w:t xml:space="preserve"> 1-</w:t>
      </w:r>
      <w:r w:rsidRPr="00262B25">
        <w:rPr>
          <w:lang w:val="en-US"/>
        </w:rPr>
        <w:t>WIREPORT</w:t>
      </w:r>
      <w:r w:rsidRPr="00262B25">
        <w:t xml:space="preserve">». Это модуль структуры, отвечающий за хранение уникального кода устройства и передачу этого кода во внутреннюю память </w:t>
      </w:r>
      <w:r w:rsidRPr="00262B25">
        <w:rPr>
          <w:lang w:val="en-US"/>
        </w:rPr>
        <w:t>DS</w:t>
      </w:r>
      <w:r w:rsidRPr="00262B25">
        <w:t>18</w:t>
      </w:r>
      <w:r w:rsidRPr="00262B25">
        <w:rPr>
          <w:lang w:val="en-US"/>
        </w:rPr>
        <w:t>B</w:t>
      </w:r>
      <w:r w:rsidRPr="00262B25">
        <w:t>20 «</w:t>
      </w:r>
      <w:r w:rsidRPr="00262B25">
        <w:rPr>
          <w:lang w:val="en-US"/>
        </w:rPr>
        <w:t>SCRATCHPAD</w:t>
      </w:r>
      <w:r w:rsidRPr="00262B25">
        <w:t>». «</w:t>
      </w:r>
      <w:r w:rsidRPr="00262B25">
        <w:rPr>
          <w:lang w:val="en-US"/>
        </w:rPr>
        <w:t>SCRATCHPAD</w:t>
      </w:r>
      <w:r w:rsidRPr="00262B25">
        <w:t>», в свою очередь, взаимодействуя с регистрами «</w:t>
      </w:r>
      <w:r w:rsidRPr="00262B25">
        <w:rPr>
          <w:lang w:val="en-US"/>
        </w:rPr>
        <w:t>MEMORY</w:t>
      </w:r>
      <w:r w:rsidRPr="00262B25">
        <w:t xml:space="preserve"> </w:t>
      </w:r>
      <w:r w:rsidRPr="00262B25">
        <w:rPr>
          <w:lang w:val="en-US"/>
        </w:rPr>
        <w:t>CONTROL</w:t>
      </w:r>
      <w:r w:rsidRPr="00262B25">
        <w:t xml:space="preserve"> </w:t>
      </w:r>
      <w:r w:rsidRPr="00262B25">
        <w:rPr>
          <w:lang w:val="en-US"/>
        </w:rPr>
        <w:t>LOGIC</w:t>
      </w:r>
      <w:r w:rsidRPr="00262B25">
        <w:t>» и «1-</w:t>
      </w:r>
      <w:r w:rsidRPr="00262B25">
        <w:rPr>
          <w:lang w:val="en-US"/>
        </w:rPr>
        <w:t>Wire</w:t>
      </w:r>
      <w:r w:rsidRPr="00262B25">
        <w:t>», подает сигнал связи следующим принципиально-важным блокам датчика:</w:t>
      </w:r>
    </w:p>
    <w:p w14:paraId="54249B02" w14:textId="77777777" w:rsidR="00262B25" w:rsidRPr="00262B25" w:rsidRDefault="00262B25" w:rsidP="000D2DCE">
      <w:pPr>
        <w:pStyle w:val="af1"/>
        <w:ind w:left="360" w:firstLine="0"/>
        <w:jc w:val="both"/>
      </w:pPr>
      <w:r w:rsidRPr="00262B25">
        <w:t xml:space="preserve">    «</w:t>
      </w:r>
      <w:r w:rsidRPr="00262B25">
        <w:rPr>
          <w:lang w:val="en-US"/>
        </w:rPr>
        <w:t>TEMPERATURE</w:t>
      </w:r>
      <w:r w:rsidRPr="00262B25">
        <w:t xml:space="preserve"> </w:t>
      </w:r>
      <w:r w:rsidRPr="00262B25">
        <w:rPr>
          <w:lang w:val="en-US"/>
        </w:rPr>
        <w:t>SENSOR</w:t>
      </w:r>
      <w:r w:rsidRPr="00262B25">
        <w:t>» (система, предназначенная для считывания преобразованных показателей температур);</w:t>
      </w:r>
    </w:p>
    <w:p w14:paraId="1B5B7A5D" w14:textId="77777777" w:rsidR="00262B25" w:rsidRPr="00262B25" w:rsidRDefault="00262B25" w:rsidP="000D2DCE">
      <w:pPr>
        <w:pStyle w:val="af1"/>
        <w:ind w:left="360" w:firstLine="0"/>
        <w:jc w:val="both"/>
      </w:pPr>
      <w:r w:rsidRPr="00262B25">
        <w:t xml:space="preserve">    «</w:t>
      </w:r>
      <w:r w:rsidRPr="00262B25">
        <w:rPr>
          <w:lang w:val="en-US"/>
        </w:rPr>
        <w:t>CONFIGURATON</w:t>
      </w:r>
      <w:r w:rsidRPr="00262B25">
        <w:t xml:space="preserve"> </w:t>
      </w:r>
      <w:r w:rsidRPr="00262B25">
        <w:rPr>
          <w:lang w:val="en-US"/>
        </w:rPr>
        <w:t>REGISTER</w:t>
      </w:r>
      <w:r w:rsidRPr="00262B25">
        <w:t>» (структура, отвечающая за настройку уникальной программируемой точности, которая варьируется от 9 бит до 12 или, если рассматривать градусы Цельсия, от 0.5 °</w:t>
      </w:r>
      <w:r w:rsidRPr="00262B25">
        <w:rPr>
          <w:lang w:val="en-US"/>
        </w:rPr>
        <w:t>C</w:t>
      </w:r>
      <w:r w:rsidRPr="00262B25">
        <w:t xml:space="preserve"> до 0.0625 °</w:t>
      </w:r>
      <w:r w:rsidRPr="00262B25">
        <w:rPr>
          <w:lang w:val="en-US"/>
        </w:rPr>
        <w:t>C</w:t>
      </w:r>
      <w:r w:rsidRPr="00262B25">
        <w:t>.);</w:t>
      </w:r>
    </w:p>
    <w:p w14:paraId="1F720513" w14:textId="77777777" w:rsidR="00262B25" w:rsidRPr="00262B25" w:rsidRDefault="00262B25" w:rsidP="000D2DCE">
      <w:pPr>
        <w:pStyle w:val="af1"/>
        <w:ind w:left="360" w:firstLine="0"/>
        <w:jc w:val="both"/>
      </w:pPr>
      <w:r w:rsidRPr="00262B25">
        <w:t xml:space="preserve">    «8-</w:t>
      </w:r>
      <w:r w:rsidRPr="00262B25">
        <w:rPr>
          <w:lang w:val="en-US"/>
        </w:rPr>
        <w:t>BIT</w:t>
      </w:r>
      <w:r w:rsidRPr="00262B25">
        <w:t xml:space="preserve"> </w:t>
      </w:r>
      <w:r w:rsidRPr="00262B25">
        <w:rPr>
          <w:lang w:val="en-US"/>
        </w:rPr>
        <w:t>CRC</w:t>
      </w:r>
      <w:r w:rsidRPr="00262B25">
        <w:t xml:space="preserve"> </w:t>
      </w:r>
      <w:r w:rsidRPr="00262B25">
        <w:rPr>
          <w:lang w:val="en-US"/>
        </w:rPr>
        <w:t>GENERATOR</w:t>
      </w:r>
      <w:r w:rsidRPr="00262B25">
        <w:t>» (система, предназначенная сугубо для защитной функции);</w:t>
      </w:r>
    </w:p>
    <w:p w14:paraId="743961B9" w14:textId="77777777" w:rsidR="00262B25" w:rsidRPr="00262B25" w:rsidRDefault="00262B25" w:rsidP="000D2DCE">
      <w:pPr>
        <w:pStyle w:val="af1"/>
        <w:ind w:left="360" w:firstLine="0"/>
        <w:jc w:val="both"/>
      </w:pPr>
      <w:r w:rsidRPr="00262B25">
        <w:t xml:space="preserve">    «</w:t>
      </w:r>
      <w:r w:rsidRPr="00262B25">
        <w:rPr>
          <w:lang w:val="en-US"/>
        </w:rPr>
        <w:t>ALARM</w:t>
      </w:r>
      <w:r w:rsidRPr="00262B25">
        <w:t xml:space="preserve"> </w:t>
      </w:r>
      <w:r w:rsidRPr="00262B25">
        <w:rPr>
          <w:lang w:val="en-US"/>
        </w:rPr>
        <w:t>HIGH</w:t>
      </w:r>
      <w:r w:rsidRPr="00262B25">
        <w:t xml:space="preserve"> </w:t>
      </w:r>
      <w:r w:rsidRPr="00262B25">
        <w:rPr>
          <w:lang w:val="en-US"/>
        </w:rPr>
        <w:t>TRIGGER</w:t>
      </w:r>
      <w:r w:rsidRPr="00262B25">
        <w:t xml:space="preserve">» (блок, ограничивающий нижние пределы температуры </w:t>
      </w:r>
      <w:r w:rsidRPr="00262B25">
        <w:rPr>
          <w:lang w:val="en-US"/>
        </w:rPr>
        <w:t>DS</w:t>
      </w:r>
      <w:r w:rsidRPr="00262B25">
        <w:t>18</w:t>
      </w:r>
      <w:r w:rsidRPr="00262B25">
        <w:rPr>
          <w:lang w:val="en-US"/>
        </w:rPr>
        <w:t>B</w:t>
      </w:r>
      <w:r w:rsidRPr="00262B25">
        <w:t>20);</w:t>
      </w:r>
    </w:p>
    <w:p w14:paraId="5866DC68" w14:textId="77777777" w:rsidR="00262B25" w:rsidRPr="00262B25" w:rsidRDefault="00262B25" w:rsidP="000D2DCE">
      <w:pPr>
        <w:pStyle w:val="af1"/>
        <w:ind w:left="360" w:firstLine="0"/>
        <w:jc w:val="both"/>
      </w:pPr>
      <w:r w:rsidRPr="00262B25">
        <w:t xml:space="preserve">    «</w:t>
      </w:r>
      <w:r w:rsidRPr="00262B25">
        <w:rPr>
          <w:lang w:val="en-US"/>
        </w:rPr>
        <w:t>ALARM</w:t>
      </w:r>
      <w:r w:rsidRPr="00262B25">
        <w:t xml:space="preserve"> </w:t>
      </w:r>
      <w:r w:rsidRPr="00262B25">
        <w:rPr>
          <w:lang w:val="en-US"/>
        </w:rPr>
        <w:t>LOW</w:t>
      </w:r>
      <w:r w:rsidRPr="00262B25">
        <w:t xml:space="preserve"> </w:t>
      </w:r>
      <w:r w:rsidRPr="00262B25">
        <w:rPr>
          <w:lang w:val="en-US"/>
        </w:rPr>
        <w:t>TRIGGER</w:t>
      </w:r>
      <w:r w:rsidRPr="00262B25">
        <w:t xml:space="preserve">» (система, ограничивающая верхние пределы температуры </w:t>
      </w:r>
      <w:r w:rsidRPr="00262B25">
        <w:rPr>
          <w:lang w:val="en-US"/>
        </w:rPr>
        <w:t>DS</w:t>
      </w:r>
      <w:r w:rsidRPr="00262B25">
        <w:t>18</w:t>
      </w:r>
      <w:r w:rsidRPr="00262B25">
        <w:rPr>
          <w:lang w:val="en-US"/>
        </w:rPr>
        <w:t>B</w:t>
      </w:r>
      <w:r w:rsidRPr="00262B25">
        <w:t>20).</w:t>
      </w:r>
    </w:p>
    <w:p w14:paraId="7D2278B0" w14:textId="77777777" w:rsidR="00262B25" w:rsidRDefault="00262B25" w:rsidP="00E82B53">
      <w:pPr>
        <w:pStyle w:val="af1"/>
        <w:ind w:left="360" w:firstLine="348"/>
        <w:jc w:val="both"/>
      </w:pPr>
      <w:r w:rsidRPr="00262B25">
        <w:t>Таким образом можно создавать кластеры из этих датчиков и замерять температуру в разных концах помещения либо же в разных помещениях</w:t>
      </w:r>
      <w:r w:rsidR="005E7A82" w:rsidRPr="005E7A82">
        <w:t xml:space="preserve"> </w:t>
      </w:r>
      <w:r w:rsidR="005E7A82">
        <w:t>и масштабировать систему.</w:t>
      </w:r>
    </w:p>
    <w:p w14:paraId="2E7D0242" w14:textId="77777777" w:rsidR="00F77991" w:rsidRDefault="00F77991" w:rsidP="000D2DCE">
      <w:pPr>
        <w:pStyle w:val="af1"/>
        <w:keepNext/>
        <w:ind w:left="360" w:firstLine="0"/>
        <w:jc w:val="center"/>
      </w:pPr>
      <w:r w:rsidRPr="00AA3F9C">
        <w:rPr>
          <w:noProof/>
        </w:rPr>
        <w:lastRenderedPageBreak/>
        <w:drawing>
          <wp:inline distT="0" distB="0" distL="0" distR="0" wp14:anchorId="5CA3E9EA" wp14:editId="1751AAAD">
            <wp:extent cx="2604064" cy="2321781"/>
            <wp:effectExtent l="0" t="0" r="635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38506" cy="2352490"/>
                    </a:xfrm>
                    <a:prstGeom prst="rect">
                      <a:avLst/>
                    </a:prstGeom>
                  </pic:spPr>
                </pic:pic>
              </a:graphicData>
            </a:graphic>
          </wp:inline>
        </w:drawing>
      </w:r>
    </w:p>
    <w:p w14:paraId="0CCC5D72" w14:textId="0D99F351" w:rsidR="00F77991" w:rsidRPr="005E7A82" w:rsidRDefault="00F77991"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4</w:t>
      </w:r>
      <w:r w:rsidR="00A66EA6">
        <w:rPr>
          <w:noProof/>
        </w:rPr>
        <w:fldChar w:fldCharType="end"/>
      </w:r>
      <w:r>
        <w:t xml:space="preserve"> Датчик </w:t>
      </w:r>
      <w:r>
        <w:rPr>
          <w:lang w:val="en-US"/>
        </w:rPr>
        <w:t>DS18B20</w:t>
      </w:r>
    </w:p>
    <w:p w14:paraId="17298C20" w14:textId="77777777" w:rsidR="00262B25" w:rsidRDefault="007518D0" w:rsidP="000D2DCE">
      <w:pPr>
        <w:pStyle w:val="444"/>
        <w:ind w:firstLine="0"/>
      </w:pPr>
      <w:r>
        <w:t xml:space="preserve"> </w:t>
      </w:r>
      <w:bookmarkStart w:id="9" w:name="_Toc138019693"/>
      <w:r>
        <w:t>Исполнительные устройства</w:t>
      </w:r>
      <w:bookmarkEnd w:id="9"/>
    </w:p>
    <w:p w14:paraId="2FF15376" w14:textId="77777777" w:rsidR="00C57CC2" w:rsidRDefault="007518D0" w:rsidP="00E82B53">
      <w:pPr>
        <w:pStyle w:val="af1"/>
        <w:ind w:left="360" w:firstLine="348"/>
      </w:pPr>
      <w:r>
        <w:t>Исполнительные устройства необходимые для работы системы включа</w:t>
      </w:r>
      <w:r w:rsidR="007033D9">
        <w:t>ют в себя: привод жалюзи, автотрансформатор, двигатель вентилятора и канальный нагреватель. Касательно привода жалюзи и двигателя вентилятора, их можно брать любыми в зависимости от объёма воздуха, который необходимо прокачивать, это решается на основании объёма помещения и количества люде находящихся в нём, так кратность воздухообмена можно найти при помощи отношения расхода воздуха в час к объёму помещения, также необходимо учитывать, что количество приточного воздуха равно количеству вытяжного.</w:t>
      </w:r>
      <w:r w:rsidR="004C6E70">
        <w:t xml:space="preserve"> Система рассчитана на пятиступенчатый автотрансформатор, то есть можно устанавливать 5 режимов работы вентилятора, которые настраиваются под нужды объекта.</w:t>
      </w:r>
      <w:r w:rsidR="002F24B3">
        <w:t xml:space="preserve"> Выбор же калорифера, тема для отдельного исследования, так как необходимо понимать целесообразность того или иного вида калориферов.</w:t>
      </w:r>
    </w:p>
    <w:p w14:paraId="581B934F" w14:textId="77777777" w:rsidR="007518D0" w:rsidRDefault="008B1592" w:rsidP="000D2DCE">
      <w:pPr>
        <w:pStyle w:val="12"/>
        <w:ind w:firstLine="0"/>
      </w:pPr>
      <w:r w:rsidRPr="00B47263">
        <w:t xml:space="preserve"> </w:t>
      </w:r>
      <w:bookmarkStart w:id="10" w:name="_Toc138019694"/>
      <w:r w:rsidR="00D20007">
        <w:t>Обзор канальных нагревателей и принципов управления ими</w:t>
      </w:r>
      <w:bookmarkEnd w:id="10"/>
    </w:p>
    <w:p w14:paraId="34EF1571" w14:textId="77777777" w:rsidR="0063560E" w:rsidRDefault="0063560E" w:rsidP="00E82B53">
      <w:pPr>
        <w:pStyle w:val="af1"/>
        <w:ind w:left="360" w:firstLine="348"/>
      </w:pPr>
      <w:r>
        <w:t xml:space="preserve">Канальный нагреватель, он же калорифер, при наличии вентилятора – прибор в системах вентиляции и воздушного отопления для нагревания приточного воздуха. Прибор состоит из труб, ТЭНов или других </w:t>
      </w:r>
      <w:r>
        <w:lastRenderedPageBreak/>
        <w:t>нагревательных элементов, по которым циркулирует электрический ток, вода, пар, масло или другие жидкостные, или газовые теплоносители. По принципу передачи тепловой энергии можно различать: электрические, паровые и водяные (могут быть подключены к системе центрального отопления) канальные нагреватели. В зависимости от конфигурации сечения вентиляции могут быть использоваться воздухонагреватели различных форм: прямоугольной и круговой.</w:t>
      </w:r>
    </w:p>
    <w:p w14:paraId="53165E6D" w14:textId="77777777" w:rsidR="0063560E" w:rsidRDefault="0063560E" w:rsidP="00E82B53">
      <w:pPr>
        <w:pStyle w:val="af1"/>
        <w:ind w:left="360" w:firstLine="348"/>
      </w:pPr>
      <w:r>
        <w:t>Существуют канальные нагреватели с утилизацией тепла (рекуперация). В этом случае холодный приточный воздух нагревается за счет теплообмена с удаляемым теплым воздухом. Воздушные потоки при этом не смешиваются.</w:t>
      </w:r>
    </w:p>
    <w:p w14:paraId="1C31554A" w14:textId="77777777" w:rsidR="0063560E" w:rsidRDefault="0063560E" w:rsidP="00E82B53">
      <w:pPr>
        <w:pStyle w:val="af1"/>
        <w:ind w:left="360" w:firstLine="348"/>
      </w:pPr>
      <w:r>
        <w:t>Так как устройства нагревают приточный воздух, то канальные и водяные воздухонагреватели можно эксплуатировать даже для нагрева взрывоопасной газовой среды. Существуют различные модификации калориферов:</w:t>
      </w:r>
    </w:p>
    <w:p w14:paraId="2BA1BB9F" w14:textId="77777777" w:rsidR="0063560E" w:rsidRDefault="0063560E" w:rsidP="000D2DCE">
      <w:pPr>
        <w:pStyle w:val="af1"/>
        <w:ind w:left="360" w:firstLine="0"/>
      </w:pPr>
      <w:r>
        <w:t>•</w:t>
      </w:r>
      <w:r>
        <w:tab/>
        <w:t>Водяного типа: КСк, КСн, КВС, КВБ</w:t>
      </w:r>
    </w:p>
    <w:p w14:paraId="76A77E07" w14:textId="77777777" w:rsidR="0063560E" w:rsidRDefault="0063560E" w:rsidP="000D2DCE">
      <w:pPr>
        <w:pStyle w:val="af1"/>
        <w:ind w:left="360" w:firstLine="0"/>
      </w:pPr>
      <w:r>
        <w:t>•</w:t>
      </w:r>
      <w:r>
        <w:tab/>
        <w:t>Парового: КП/КПСк, КФБ, КФС, КП-Сн, КПС, КПЮ</w:t>
      </w:r>
    </w:p>
    <w:p w14:paraId="129AC663" w14:textId="77777777" w:rsidR="0063560E" w:rsidRDefault="0063560E" w:rsidP="000D2DCE">
      <w:pPr>
        <w:pStyle w:val="af1"/>
        <w:ind w:left="360" w:firstLine="0"/>
      </w:pPr>
      <w:r>
        <w:t>•</w:t>
      </w:r>
      <w:r>
        <w:tab/>
        <w:t>Электрического: СФО, ЭК</w:t>
      </w:r>
    </w:p>
    <w:p w14:paraId="56B9708C" w14:textId="77777777" w:rsidR="0063560E" w:rsidRDefault="0063560E" w:rsidP="000D2DCE">
      <w:pPr>
        <w:pStyle w:val="af1"/>
        <w:ind w:left="360" w:firstLine="0"/>
      </w:pPr>
      <w:r>
        <w:t>•</w:t>
      </w:r>
      <w:r>
        <w:tab/>
        <w:t>КФБО, КФСО</w:t>
      </w:r>
    </w:p>
    <w:p w14:paraId="231F879F" w14:textId="77777777" w:rsidR="0063560E" w:rsidRDefault="0063560E" w:rsidP="00E82B53">
      <w:pPr>
        <w:pStyle w:val="af1"/>
        <w:ind w:left="360" w:firstLine="348"/>
      </w:pPr>
      <w:r>
        <w:t xml:space="preserve">Сами по себе калориферы очень надёжные устройства, не нуждающиеся в частом обслуживании, качество же их работы зависит от их системы автоматики. Также необходимо смотреть на мощность калорифера, для прогрева необходимого объёма воздуха в помещении в пределах нужного времени. </w:t>
      </w:r>
    </w:p>
    <w:p w14:paraId="0BA2B3A9" w14:textId="1D6B8213" w:rsidR="0063560E" w:rsidRDefault="0063560E" w:rsidP="00E82B53">
      <w:pPr>
        <w:pStyle w:val="af1"/>
        <w:ind w:left="360" w:firstLine="348"/>
      </w:pPr>
      <w:r>
        <w:t xml:space="preserve">Работа приточной вентиляции: наружный воздух, поступает через </w:t>
      </w:r>
      <w:r>
        <w:lastRenderedPageBreak/>
        <w:t>воздухозаборную решётку и проходя через жалюзийную решётку, попадает в место с фильтрами, где должна происходить очистка воздуха от пыли и прочих примесей. Далее очищенный воздух попадает в калорифер, в котором происходит нагрев. После чего нагретый воздух за счёт вентиляторов попадает в приточный канал или сразу же в помещение через жалюзи (также можно устанавливать жалюзи до системы фильтров).</w:t>
      </w:r>
      <w:r w:rsidR="007669F8">
        <w:t xml:space="preserve"> На </w:t>
      </w:r>
      <w:r w:rsidR="007669F8">
        <w:fldChar w:fldCharType="begin"/>
      </w:r>
      <w:r w:rsidR="007669F8">
        <w:instrText xml:space="preserve"> REF _Ref136968652 \h </w:instrText>
      </w:r>
      <w:r w:rsidR="007669F8">
        <w:fldChar w:fldCharType="separate"/>
      </w:r>
      <w:r w:rsidR="00364CC1">
        <w:t xml:space="preserve">Рис.  </w:t>
      </w:r>
      <w:r w:rsidR="00364CC1">
        <w:rPr>
          <w:noProof/>
        </w:rPr>
        <w:t>5</w:t>
      </w:r>
      <w:r w:rsidR="007669F8">
        <w:fldChar w:fldCharType="end"/>
      </w:r>
      <w:r w:rsidR="007669F8">
        <w:t xml:space="preserve"> представлена работа вентиляции на примере водяного калорифера.</w:t>
      </w:r>
    </w:p>
    <w:p w14:paraId="7BD30626" w14:textId="77777777" w:rsidR="007669F8" w:rsidRDefault="007669F8" w:rsidP="000D2DCE">
      <w:pPr>
        <w:pStyle w:val="af1"/>
        <w:keepNext/>
        <w:ind w:left="360" w:firstLine="0"/>
        <w:jc w:val="center"/>
      </w:pPr>
      <w:r w:rsidRPr="00690C37">
        <w:rPr>
          <w:noProof/>
        </w:rPr>
        <w:drawing>
          <wp:inline distT="0" distB="0" distL="0" distR="0" wp14:anchorId="330D5B35" wp14:editId="2270C81D">
            <wp:extent cx="6120130" cy="2848610"/>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20130" cy="2848610"/>
                    </a:xfrm>
                    <a:prstGeom prst="rect">
                      <a:avLst/>
                    </a:prstGeom>
                  </pic:spPr>
                </pic:pic>
              </a:graphicData>
            </a:graphic>
          </wp:inline>
        </w:drawing>
      </w:r>
    </w:p>
    <w:p w14:paraId="699FE300" w14:textId="6B754DF0" w:rsidR="007669F8" w:rsidRDefault="007669F8" w:rsidP="000D2DCE">
      <w:pPr>
        <w:pStyle w:val="af"/>
        <w:jc w:val="center"/>
      </w:pPr>
      <w:bookmarkStart w:id="11" w:name="_Ref136968652"/>
      <w:r>
        <w:t xml:space="preserve">Рис.  </w:t>
      </w:r>
      <w:r w:rsidR="00A66EA6">
        <w:fldChar w:fldCharType="begin"/>
      </w:r>
      <w:r w:rsidR="00A66EA6">
        <w:instrText xml:space="preserve"> SEQ Рис._ \* ARABIC </w:instrText>
      </w:r>
      <w:r w:rsidR="00A66EA6">
        <w:fldChar w:fldCharType="separate"/>
      </w:r>
      <w:r w:rsidR="00364CC1">
        <w:rPr>
          <w:noProof/>
        </w:rPr>
        <w:t>5</w:t>
      </w:r>
      <w:r w:rsidR="00A66EA6">
        <w:rPr>
          <w:noProof/>
        </w:rPr>
        <w:fldChar w:fldCharType="end"/>
      </w:r>
      <w:bookmarkEnd w:id="11"/>
      <w:r>
        <w:t xml:space="preserve"> Общий принцип работы системы вентиляции</w:t>
      </w:r>
    </w:p>
    <w:p w14:paraId="35D4794D" w14:textId="77777777" w:rsidR="00F93BEB" w:rsidRDefault="00F93BEB" w:rsidP="000D2DCE">
      <w:pPr>
        <w:ind w:left="426"/>
      </w:pPr>
      <w:r>
        <w:t>•</w:t>
      </w:r>
      <w:r>
        <w:tab/>
        <w:t>ДТ1 – датчик температуры заборного воздуха</w:t>
      </w:r>
    </w:p>
    <w:p w14:paraId="333E53F1" w14:textId="77777777" w:rsidR="00F93BEB" w:rsidRDefault="00F93BEB" w:rsidP="000D2DCE">
      <w:pPr>
        <w:ind w:left="426"/>
      </w:pPr>
      <w:r>
        <w:t>•</w:t>
      </w:r>
      <w:r>
        <w:tab/>
        <w:t>ДТ2 – датчик температуры воды</w:t>
      </w:r>
    </w:p>
    <w:p w14:paraId="79271DA3" w14:textId="77777777" w:rsidR="00F93BEB" w:rsidRDefault="00F93BEB" w:rsidP="000D2DCE">
      <w:pPr>
        <w:ind w:left="426"/>
      </w:pPr>
      <w:r>
        <w:t>•</w:t>
      </w:r>
      <w:r>
        <w:tab/>
        <w:t>ДТ3 – датчик температуры помещения (в канале)</w:t>
      </w:r>
    </w:p>
    <w:p w14:paraId="6CA8F54A" w14:textId="77777777" w:rsidR="00F93BEB" w:rsidRDefault="00F93BEB" w:rsidP="000D2DCE">
      <w:pPr>
        <w:ind w:left="426"/>
      </w:pPr>
      <w:r>
        <w:t>•</w:t>
      </w:r>
      <w:r>
        <w:tab/>
        <w:t>Ф – фильтры</w:t>
      </w:r>
    </w:p>
    <w:p w14:paraId="28D71A7C" w14:textId="77777777" w:rsidR="00F93BEB" w:rsidRDefault="00F93BEB" w:rsidP="000D2DCE">
      <w:pPr>
        <w:ind w:left="426"/>
      </w:pPr>
      <w:r>
        <w:t>•</w:t>
      </w:r>
      <w:r>
        <w:tab/>
        <w:t>ВК – водяной калорифер</w:t>
      </w:r>
    </w:p>
    <w:p w14:paraId="5F1FD199" w14:textId="77777777" w:rsidR="00F93BEB" w:rsidRDefault="00F93BEB" w:rsidP="000D2DCE">
      <w:pPr>
        <w:ind w:left="426"/>
      </w:pPr>
      <w:r>
        <w:t>•</w:t>
      </w:r>
      <w:r>
        <w:tab/>
        <w:t>Н – циркулирующий насос</w:t>
      </w:r>
    </w:p>
    <w:p w14:paraId="62B8D084" w14:textId="77777777" w:rsidR="00F93BEB" w:rsidRDefault="00F93BEB" w:rsidP="000D2DCE">
      <w:pPr>
        <w:ind w:left="426"/>
      </w:pPr>
      <w:r>
        <w:t>•</w:t>
      </w:r>
      <w:r>
        <w:tab/>
        <w:t>РК – регулирующий клапан</w:t>
      </w:r>
    </w:p>
    <w:p w14:paraId="67245468" w14:textId="77777777" w:rsidR="00F93BEB" w:rsidRDefault="00F93BEB" w:rsidP="000D2DCE">
      <w:pPr>
        <w:ind w:left="426"/>
      </w:pPr>
      <w:r>
        <w:t>•</w:t>
      </w:r>
      <w:r>
        <w:tab/>
        <w:t>В – вентилятор</w:t>
      </w:r>
    </w:p>
    <w:p w14:paraId="77C70EAB" w14:textId="77777777" w:rsidR="00F93BEB" w:rsidRDefault="00F93BEB" w:rsidP="000D2DCE">
      <w:pPr>
        <w:ind w:left="426"/>
      </w:pPr>
      <w:r>
        <w:t>•</w:t>
      </w:r>
      <w:r>
        <w:tab/>
        <w:t>Ж – жалюзи</w:t>
      </w:r>
    </w:p>
    <w:p w14:paraId="2A8A9DC0" w14:textId="77777777" w:rsidR="00F93BEB" w:rsidRDefault="00F93BEB" w:rsidP="00E82B53">
      <w:pPr>
        <w:ind w:left="426" w:firstLine="282"/>
      </w:pPr>
      <w:r>
        <w:lastRenderedPageBreak/>
        <w:t>Рассмотри подробно водяной калорифер:</w:t>
      </w:r>
    </w:p>
    <w:p w14:paraId="22D28A52" w14:textId="77777777" w:rsidR="00F93BEB" w:rsidRDefault="00F93BEB" w:rsidP="00E82B53">
      <w:pPr>
        <w:ind w:left="426" w:firstLine="282"/>
      </w:pPr>
      <w:r>
        <w:t>Регулирующая арматура водяного калорифера (обвязка) в зависимости от источника горячей воды представляется двумя способами:</w:t>
      </w:r>
    </w:p>
    <w:p w14:paraId="02112EC7" w14:textId="77777777" w:rsidR="00F93BEB" w:rsidRDefault="00F93BEB" w:rsidP="000D2DCE">
      <w:pPr>
        <w:ind w:left="426"/>
      </w:pPr>
      <w:r>
        <w:t>a)</w:t>
      </w:r>
      <w:r>
        <w:tab/>
        <w:t>Потребление воды из городской сети, где нет необходимости фиксировать объёмы обратной воды, но появляется критическая необходимость регулировать температуру обратной воды, для этого применяется двух.</w:t>
      </w:r>
    </w:p>
    <w:p w14:paraId="683C4A9A" w14:textId="77777777" w:rsidR="00F93BEB" w:rsidRDefault="00F93BEB" w:rsidP="000D2DCE">
      <w:pPr>
        <w:ind w:left="426"/>
      </w:pPr>
      <w:r>
        <w:t>b)</w:t>
      </w:r>
      <w:r>
        <w:tab/>
        <w:t>Потребление из местной бойлерной или котельной, где необходимо учитывать расход обратной воды и применяется только трёхходовой вентиль.</w:t>
      </w:r>
    </w:p>
    <w:p w14:paraId="6C06ECA2" w14:textId="77777777" w:rsidR="00F93BEB" w:rsidRDefault="00F93BEB" w:rsidP="000D2DCE">
      <w:pPr>
        <w:ind w:left="426"/>
      </w:pPr>
      <w:r>
        <w:t>Сами же системы по принципу работы не отличаются. Главное отличие в том, что в первом случае, возможно полное перекрытие потока в обратной магистрали.</w:t>
      </w:r>
    </w:p>
    <w:p w14:paraId="60B0E8E7" w14:textId="77777777" w:rsidR="00F93BEB" w:rsidRDefault="00F93BEB" w:rsidP="000D2DCE">
      <w:pPr>
        <w:ind w:left="426"/>
      </w:pPr>
      <w:r>
        <w:t>Функции системы автоматики:</w:t>
      </w:r>
    </w:p>
    <w:p w14:paraId="7DE3CF0A" w14:textId="77777777" w:rsidR="00F93BEB" w:rsidRDefault="00F93BEB" w:rsidP="000D2DCE">
      <w:pPr>
        <w:ind w:left="426"/>
      </w:pPr>
      <w:r>
        <w:t>1.</w:t>
      </w:r>
      <w:r>
        <w:tab/>
        <w:t>Включение/выключение системы (вручную, по таймеру, в аварийных случаях).</w:t>
      </w:r>
    </w:p>
    <w:p w14:paraId="278AACC5" w14:textId="77777777" w:rsidR="00F93BEB" w:rsidRDefault="00F93BEB" w:rsidP="000D2DCE">
      <w:pPr>
        <w:ind w:left="426"/>
      </w:pPr>
      <w:r>
        <w:t>2.</w:t>
      </w:r>
      <w:r>
        <w:tab/>
        <w:t>Поддержка требуемой температуру в рабочем режиме.</w:t>
      </w:r>
    </w:p>
    <w:p w14:paraId="0E12B80B" w14:textId="77777777" w:rsidR="00F93BEB" w:rsidRDefault="00F93BEB" w:rsidP="000D2DCE">
      <w:pPr>
        <w:ind w:left="426"/>
      </w:pPr>
      <w:r>
        <w:t>3.</w:t>
      </w:r>
      <w:r>
        <w:tab/>
        <w:t>Защита калорифера от разморозки.</w:t>
      </w:r>
    </w:p>
    <w:p w14:paraId="7F2B337E" w14:textId="77777777" w:rsidR="00F93BEB" w:rsidRDefault="00F93BEB" w:rsidP="000D2DCE">
      <w:pPr>
        <w:ind w:left="426"/>
      </w:pPr>
      <w:r>
        <w:t>4.</w:t>
      </w:r>
      <w:r>
        <w:tab/>
        <w:t>Поддержка температуры обратной воды.</w:t>
      </w:r>
    </w:p>
    <w:p w14:paraId="37635D23" w14:textId="77777777" w:rsidR="00F93BEB" w:rsidRDefault="00F93BEB" w:rsidP="000D2DCE">
      <w:pPr>
        <w:ind w:left="426"/>
      </w:pPr>
      <w:r>
        <w:t>5.</w:t>
      </w:r>
      <w:r>
        <w:tab/>
        <w:t>Тренинговый старт насоса.</w:t>
      </w:r>
    </w:p>
    <w:p w14:paraId="79F8E4FF" w14:textId="77777777" w:rsidR="00F93BEB" w:rsidRDefault="00F93BEB" w:rsidP="000D2DCE">
      <w:pPr>
        <w:ind w:left="426"/>
      </w:pPr>
      <w:r>
        <w:t>Система автоматики должна включать в себя несколько режимов:</w:t>
      </w:r>
    </w:p>
    <w:p w14:paraId="5C76104F" w14:textId="77777777" w:rsidR="00F93BEB" w:rsidRDefault="00F93BEB" w:rsidP="000D2DCE">
      <w:pPr>
        <w:ind w:left="426"/>
      </w:pPr>
      <w:r>
        <w:t>1.</w:t>
      </w:r>
      <w:r>
        <w:tab/>
        <w:t>предварительный прогрев</w:t>
      </w:r>
    </w:p>
    <w:p w14:paraId="385C8256" w14:textId="77777777" w:rsidR="00F93BEB" w:rsidRDefault="00F93BEB" w:rsidP="000D2DCE">
      <w:pPr>
        <w:ind w:left="426"/>
      </w:pPr>
      <w:r>
        <w:t>2.</w:t>
      </w:r>
      <w:r>
        <w:tab/>
        <w:t>запуск</w:t>
      </w:r>
    </w:p>
    <w:p w14:paraId="5000FCB3" w14:textId="77777777" w:rsidR="00F93BEB" w:rsidRDefault="00F93BEB" w:rsidP="000D2DCE">
      <w:pPr>
        <w:ind w:left="426"/>
      </w:pPr>
      <w:r>
        <w:t>3.</w:t>
      </w:r>
      <w:r>
        <w:tab/>
        <w:t>работа</w:t>
      </w:r>
    </w:p>
    <w:p w14:paraId="50EB489A" w14:textId="77777777" w:rsidR="00F93BEB" w:rsidRDefault="00F93BEB" w:rsidP="000D2DCE">
      <w:pPr>
        <w:ind w:left="426"/>
      </w:pPr>
      <w:r>
        <w:t>4.</w:t>
      </w:r>
      <w:r>
        <w:tab/>
        <w:t>дежурный режим</w:t>
      </w:r>
    </w:p>
    <w:p w14:paraId="6D4D1329" w14:textId="77777777" w:rsidR="00F93BEB" w:rsidRDefault="00F93BEB" w:rsidP="00E82B53">
      <w:pPr>
        <w:ind w:left="426" w:firstLine="282"/>
      </w:pPr>
      <w:r>
        <w:t>Для хорошей управляемости и динамичности водяной контур обвязки калорифера должен быть как можно короче, также для защиты от замерзания устанавливается термостат защиты от заморозки, который прикрепляется к теплообменной поверхности калорифера и срабатывает при сильном снижении температур или переохлаждении калорифера.</w:t>
      </w:r>
    </w:p>
    <w:p w14:paraId="40E4F638" w14:textId="77777777" w:rsidR="00F93BEB" w:rsidRDefault="00F93BEB" w:rsidP="00E82B53">
      <w:pPr>
        <w:ind w:left="426" w:firstLine="282"/>
      </w:pPr>
      <w:r>
        <w:lastRenderedPageBreak/>
        <w:t>Основные исполнительные механизмы системы: привод жалюзийной решётки, контактор вентилятора, пускатель насоса и регулируемый клапан. Привод жалюзийной решётки и контактор вентилятора можно объединить в единую группу, таким образом при подаче сигнала будет открываться решётка и включаться вентилятор.</w:t>
      </w:r>
    </w:p>
    <w:p w14:paraId="2AC69298" w14:textId="77777777" w:rsidR="00F93BEB" w:rsidRDefault="00F93BEB" w:rsidP="00E82B53">
      <w:pPr>
        <w:ind w:left="426" w:firstLine="282"/>
      </w:pPr>
      <w:r>
        <w:t>В периоды отрицательных температур наружного воздуха перед пуском системы будет требоваться предстартовый прогрев. Когда система находится в дежурном режиме (ещё не запущена) необходимо поддерживать воду в обратной магистрали. Для поддержки этой функции клапан почти закрыт и открытие дроссельной заслонки со включением вентилятора грозит разморозкой калорифера, таким образом во время прогрева необходимо следить за температурой обратной воды во избежание резкого падения температуры подачи воздуха. Прогрев также необходим чтобы в помещение или воздуховод подавался нагретый воздух. Прогрев может осуществляться как по времени, так и по достижении определенной температуры обратной воды, однако наиболее оптимальным является прогрев воды до конкретных значений температуры, по заданным интервалам времени.</w:t>
      </w:r>
    </w:p>
    <w:p w14:paraId="1EF2994D" w14:textId="77777777" w:rsidR="00F93BEB" w:rsidRDefault="00F93BEB" w:rsidP="00E82B53">
      <w:pPr>
        <w:ind w:left="426" w:firstLine="282"/>
      </w:pPr>
      <w:r>
        <w:t>После прогрева необходимо выйти на режим, при этом отдавать наибольший приоритет температуре обратной воды, ведь из-за холодного воздуха в зимние периоды температура воды может резко снижаться. В разные моменты времени система обращает внимание на показания различных датчиков, а именно: если температура обратной воды в норме, то система работает для поддержания температуры помещения, как только обратная вода выходит из необходимой температурной зоны система работает для возвращения температуры обратной воды к приемлемому значению.</w:t>
      </w:r>
    </w:p>
    <w:p w14:paraId="5BEFEEC5" w14:textId="77777777" w:rsidR="00F93BEB" w:rsidRDefault="00F93BEB" w:rsidP="00E82B53">
      <w:pPr>
        <w:ind w:left="426" w:firstLine="282"/>
      </w:pPr>
      <w:r>
        <w:t>Как только температура обратной воды и помещения (воздуховода) достигла нужного нам значения система выходит на рабочий режим. При выключении приточной вентиляции система переходит в дежурный режим.</w:t>
      </w:r>
    </w:p>
    <w:p w14:paraId="1EA7E691" w14:textId="77777777" w:rsidR="00F93BEB" w:rsidRDefault="00F93BEB" w:rsidP="00E82B53">
      <w:pPr>
        <w:ind w:left="426" w:firstLine="282"/>
      </w:pPr>
      <w:r>
        <w:t>Для данной системы недопустимо использование on/off регулирования, а именно мы не можем постоянно полностью открывать и закрывать клапаны входа и выхода воды в системе, во избежание отправки в отопительную систему выбросов холодной воды. Таким образом появляется необходимость использования ПИД или нейросетевого регулятора, что увеличит сложность системы.</w:t>
      </w:r>
    </w:p>
    <w:p w14:paraId="2A450AD7" w14:textId="77777777" w:rsidR="00F93BEB" w:rsidRDefault="00F93BEB" w:rsidP="00E82B53">
      <w:pPr>
        <w:ind w:left="426" w:firstLine="282"/>
      </w:pPr>
      <w:r>
        <w:lastRenderedPageBreak/>
        <w:t>Электрический калорифер, в отличие от паровых и водяных установок, не предполагают подведения дополнительных коммуникаций, что позволяет легко монтировать их в вентиляционный ходы или же обслуживать малогабаритные помещения. Управление ими может быть организованно простейшим on/off регулированием. Одним из главных недостатков можно выделить выжигания им воздуха, и существенный расход электроэнергии. Также они обладают маленькой инерционностью в отличии от водяных калориферов, из-за чего быстро охлаждаются. Они не зависят от наружной температуры, благодаря чему можно обойтись лишь одним датчиком температуры помещения и учитывать только его.</w:t>
      </w:r>
    </w:p>
    <w:p w14:paraId="35BD9C7E" w14:textId="77777777" w:rsidR="00B91054" w:rsidRDefault="00B91054" w:rsidP="000D2DCE">
      <w:pPr>
        <w:pStyle w:val="12"/>
        <w:ind w:firstLine="0"/>
      </w:pPr>
      <w:bookmarkStart w:id="12" w:name="_Toc138019695"/>
      <w:r>
        <w:t>Выбор канального нагревателя</w:t>
      </w:r>
      <w:bookmarkEnd w:id="12"/>
    </w:p>
    <w:p w14:paraId="46296511" w14:textId="77777777" w:rsidR="000E4FF7" w:rsidRDefault="000E4FF7" w:rsidP="00E82B53">
      <w:pPr>
        <w:pStyle w:val="af1"/>
        <w:ind w:firstLine="708"/>
      </w:pPr>
      <w:r>
        <w:t>Электрический калорифер целесообразно брать для отопления небольших помещений или для домашнего отопления, ввиду его простоты использования (допускается on/off регулирование, нет необходимости подводки теплоносителя, нужно лишь электричество), и куда более низкой цене. Из недостатков можно выделить цену работы такой системы в зимнее время, так как забор воды из центральной отопительной системы сильно дешевле электричества. Но также мы лишаемся рисков в виде заморозки труб.</w:t>
      </w:r>
    </w:p>
    <w:p w14:paraId="3D17081B" w14:textId="77777777" w:rsidR="000E4FF7" w:rsidRDefault="000E4FF7" w:rsidP="00E82B53">
      <w:pPr>
        <w:pStyle w:val="af1"/>
        <w:ind w:firstLine="708"/>
      </w:pPr>
      <w:r>
        <w:t xml:space="preserve">Водяной калорифер целесообразно брать, при необходимости прогрева больших помещений на весьма долгий срок ввиду необходимости подключения к ним труб, что сильно увеличивает стоимость системы. В водяном калорифере необходимо либо обучать нейросетевой регулятор, либо настраивать ПИД, что увеличивает сложность разработки такой системы. Также сложность вызывает постоянный контроль температуры воды в калорифере, в случае заморозки есть шанс разрыва труб, из-за чего появляется необходимость в источнике бесперебойного питания, таким образом имеется риск замерзания воды в трубах. </w:t>
      </w:r>
    </w:p>
    <w:p w14:paraId="379EBFDD" w14:textId="77777777" w:rsidR="000E4FF7" w:rsidRDefault="000E4FF7" w:rsidP="00E82B53">
      <w:pPr>
        <w:pStyle w:val="af1"/>
        <w:ind w:firstLine="708"/>
      </w:pPr>
      <w:r>
        <w:t xml:space="preserve">Для дальнейшей работы был выбран электрический калорифер, ввиду его большей надёжности и простоты. Касательно экономической целесообразности </w:t>
      </w:r>
      <w:r>
        <w:lastRenderedPageBreak/>
        <w:t>нельзя выделить явно лучшее решение, ввиду повышенных рисков для водяного калорифера, так как он потребует больших первоначальных вложений, и его выход из строя может произойти раньше, чем мы перекроем расходы на эксплуатацию электрического калорифера.</w:t>
      </w:r>
    </w:p>
    <w:p w14:paraId="603342C5" w14:textId="77777777" w:rsidR="00B63285" w:rsidRDefault="00B63285" w:rsidP="00E82B53">
      <w:pPr>
        <w:pStyle w:val="af1"/>
        <w:ind w:firstLine="708"/>
      </w:pPr>
      <w:r>
        <w:t xml:space="preserve">В системе предполагается круглый канал диаметром 160мм, в </w:t>
      </w:r>
      <w:r w:rsidR="004A55D0">
        <w:t>связи с этим можно взять канальный нагреватель «</w:t>
      </w:r>
      <w:r w:rsidR="004A55D0" w:rsidRPr="004A55D0">
        <w:t>НККм-160-2,0-1ф Ванвент</w:t>
      </w:r>
      <w:r w:rsidR="004A55D0">
        <w:t>». Характеристики:</w:t>
      </w:r>
    </w:p>
    <w:p w14:paraId="29957654" w14:textId="77777777" w:rsidR="004A55D0" w:rsidRDefault="004A55D0" w:rsidP="000D2DCE">
      <w:pPr>
        <w:pStyle w:val="af1"/>
        <w:numPr>
          <w:ilvl w:val="0"/>
          <w:numId w:val="40"/>
        </w:numPr>
        <w:ind w:firstLine="0"/>
      </w:pPr>
      <w:r>
        <w:t>Диаметр 160 мм</w:t>
      </w:r>
    </w:p>
    <w:p w14:paraId="65E94A88" w14:textId="77777777" w:rsidR="004A55D0" w:rsidRDefault="004A55D0" w:rsidP="000D2DCE">
      <w:pPr>
        <w:pStyle w:val="af1"/>
        <w:numPr>
          <w:ilvl w:val="0"/>
          <w:numId w:val="40"/>
        </w:numPr>
        <w:ind w:firstLine="0"/>
      </w:pPr>
      <w:r>
        <w:t>Вес 4,5 кг</w:t>
      </w:r>
    </w:p>
    <w:p w14:paraId="41DD3154" w14:textId="77777777" w:rsidR="004A55D0" w:rsidRDefault="004A55D0" w:rsidP="000D2DCE">
      <w:pPr>
        <w:pStyle w:val="af1"/>
        <w:numPr>
          <w:ilvl w:val="0"/>
          <w:numId w:val="40"/>
        </w:numPr>
        <w:ind w:firstLine="0"/>
      </w:pPr>
      <w:r>
        <w:t>Мощность 2000 Вт</w:t>
      </w:r>
    </w:p>
    <w:p w14:paraId="5DBA28E6" w14:textId="77777777" w:rsidR="004A55D0" w:rsidRDefault="004A55D0" w:rsidP="000D2DCE">
      <w:pPr>
        <w:pStyle w:val="af1"/>
        <w:numPr>
          <w:ilvl w:val="0"/>
          <w:numId w:val="40"/>
        </w:numPr>
        <w:ind w:firstLine="0"/>
      </w:pPr>
      <w:r>
        <w:t>Количество фаз 1</w:t>
      </w:r>
    </w:p>
    <w:p w14:paraId="49BFE109" w14:textId="77777777" w:rsidR="004A55D0" w:rsidRDefault="004A55D0" w:rsidP="000D2DCE">
      <w:pPr>
        <w:pStyle w:val="af1"/>
        <w:numPr>
          <w:ilvl w:val="0"/>
          <w:numId w:val="40"/>
        </w:numPr>
        <w:ind w:firstLine="0"/>
      </w:pPr>
      <w:r>
        <w:t>Напряжение 230 В</w:t>
      </w:r>
    </w:p>
    <w:p w14:paraId="6128FC2C" w14:textId="77777777" w:rsidR="00EC564B" w:rsidRDefault="00EC564B" w:rsidP="00E82B53">
      <w:pPr>
        <w:pStyle w:val="af1"/>
        <w:ind w:firstLine="708"/>
      </w:pPr>
      <w:r>
        <w:t>Он был выбран за счёт своей недорогой стоимости и относительно малой мощности 2000 Вт, что позволит управлять им почти любыми реле.</w:t>
      </w:r>
    </w:p>
    <w:p w14:paraId="7C5EFF05" w14:textId="77777777" w:rsidR="00A318D3" w:rsidRDefault="00A318D3" w:rsidP="000D2DCE">
      <w:pPr>
        <w:pStyle w:val="af1"/>
        <w:keepNext/>
        <w:ind w:firstLine="0"/>
        <w:jc w:val="center"/>
      </w:pPr>
      <w:r>
        <w:rPr>
          <w:noProof/>
        </w:rPr>
        <w:lastRenderedPageBreak/>
        <w:drawing>
          <wp:inline distT="0" distB="0" distL="0" distR="0" wp14:anchorId="5BB9BB6D" wp14:editId="7F583BF4">
            <wp:extent cx="4287040" cy="4279621"/>
            <wp:effectExtent l="0" t="0" r="0" b="6985"/>
            <wp:docPr id="10" name="Рисунок 10" descr="https://www.roomklimat.ru/upload/iblock/eb6/b0wktl9qs54jfijt4wikb61v3ipjytnv/NKK.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www.roomklimat.ru/upload/iblock/eb6/b0wktl9qs54jfijt4wikb61v3ipjytnv/NKK.jpe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89183" cy="4281760"/>
                    </a:xfrm>
                    <a:prstGeom prst="rect">
                      <a:avLst/>
                    </a:prstGeom>
                    <a:noFill/>
                    <a:ln>
                      <a:noFill/>
                    </a:ln>
                  </pic:spPr>
                </pic:pic>
              </a:graphicData>
            </a:graphic>
          </wp:inline>
        </w:drawing>
      </w:r>
    </w:p>
    <w:p w14:paraId="636A5741" w14:textId="242DCBAA" w:rsidR="00A318D3" w:rsidRPr="00B63285" w:rsidRDefault="00A318D3"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6</w:t>
      </w:r>
      <w:r w:rsidR="00A66EA6">
        <w:rPr>
          <w:noProof/>
        </w:rPr>
        <w:fldChar w:fldCharType="end"/>
      </w:r>
      <w:r>
        <w:t xml:space="preserve"> </w:t>
      </w:r>
      <w:r w:rsidRPr="00A318D3">
        <w:t>НККм-160-2,0-1ф Ванвент</w:t>
      </w:r>
    </w:p>
    <w:p w14:paraId="01A23CF2" w14:textId="77777777" w:rsidR="006B2B1B" w:rsidRDefault="006B2B1B" w:rsidP="000D2DCE">
      <w:pPr>
        <w:pStyle w:val="12"/>
        <w:ind w:firstLine="0"/>
      </w:pPr>
      <w:bookmarkStart w:id="13" w:name="_Toc138019696"/>
      <w:r>
        <w:t xml:space="preserve">Двигатель </w:t>
      </w:r>
      <w:r w:rsidR="00682546">
        <w:t xml:space="preserve">канального </w:t>
      </w:r>
      <w:r>
        <w:t>вентилятора</w:t>
      </w:r>
      <w:bookmarkEnd w:id="13"/>
    </w:p>
    <w:p w14:paraId="4808CBB5" w14:textId="77777777" w:rsidR="00D221CE" w:rsidRDefault="00682546" w:rsidP="00E82B53">
      <w:pPr>
        <w:pStyle w:val="af1"/>
        <w:ind w:firstLine="708"/>
      </w:pPr>
      <w:r>
        <w:t>В качестве двигателе с вентилятором был выбран «</w:t>
      </w:r>
      <w:r w:rsidRPr="00682546">
        <w:t>TD500/160 T Mixvent Soler&amp;Palau вентилятор канальный</w:t>
      </w:r>
      <w:r>
        <w:t xml:space="preserve">». Вентилятор предназначен для 160 каналов и обладает тремя режимами скоростей, однако с использованием автотрансформатор, мы будем работать только с максимальным режимом работы скорости вентилятора. Также он имеет достоинства центробежных вентиляторов -большое давление на выходе. А также осевых: небольшой уровень шума, малые размеры и большой расход воздуха. Двигатель однофазный, асинхронный с постоянным конденсатором и внешним ротором. Имеет защиту от перегрева ( самовозвратный термопредохранитель). Класс защиты </w:t>
      </w:r>
      <w:r>
        <w:rPr>
          <w:lang w:val="en-US"/>
        </w:rPr>
        <w:t>IP</w:t>
      </w:r>
      <w:r w:rsidRPr="00261F62">
        <w:t xml:space="preserve"> 44. </w:t>
      </w:r>
      <w:r>
        <w:t>Характеристики:</w:t>
      </w:r>
    </w:p>
    <w:p w14:paraId="147BB6A6" w14:textId="77777777" w:rsidR="00682546" w:rsidRDefault="00261F62" w:rsidP="000D2DCE">
      <w:pPr>
        <w:pStyle w:val="af1"/>
        <w:numPr>
          <w:ilvl w:val="0"/>
          <w:numId w:val="41"/>
        </w:numPr>
        <w:ind w:firstLine="0"/>
      </w:pPr>
      <w:r>
        <w:t>Диаметр 160 мм</w:t>
      </w:r>
    </w:p>
    <w:p w14:paraId="691ABFB7" w14:textId="77777777" w:rsidR="00261F62" w:rsidRDefault="00261F62" w:rsidP="000D2DCE">
      <w:pPr>
        <w:pStyle w:val="af1"/>
        <w:numPr>
          <w:ilvl w:val="0"/>
          <w:numId w:val="41"/>
        </w:numPr>
        <w:ind w:firstLine="0"/>
      </w:pPr>
      <w:r>
        <w:lastRenderedPageBreak/>
        <w:t xml:space="preserve">Уровень шума 33 </w:t>
      </w:r>
      <w:r>
        <w:rPr>
          <w:lang w:val="en-US"/>
        </w:rPr>
        <w:t>dB</w:t>
      </w:r>
    </w:p>
    <w:p w14:paraId="4239BF46" w14:textId="77777777" w:rsidR="00261F62" w:rsidRDefault="00261F62" w:rsidP="000D2DCE">
      <w:pPr>
        <w:pStyle w:val="af1"/>
        <w:numPr>
          <w:ilvl w:val="0"/>
          <w:numId w:val="41"/>
        </w:numPr>
        <w:ind w:firstLine="0"/>
      </w:pPr>
      <w:r>
        <w:t>Вес 2.7 кг</w:t>
      </w:r>
    </w:p>
    <w:p w14:paraId="3C6BBA92" w14:textId="77777777" w:rsidR="00261F62" w:rsidRDefault="00261F62" w:rsidP="000D2DCE">
      <w:pPr>
        <w:pStyle w:val="af1"/>
        <w:numPr>
          <w:ilvl w:val="0"/>
          <w:numId w:val="41"/>
        </w:numPr>
        <w:ind w:firstLine="0"/>
      </w:pPr>
      <w:r>
        <w:t>Мощность 50 Вт</w:t>
      </w:r>
    </w:p>
    <w:p w14:paraId="0BE13A39" w14:textId="77777777" w:rsidR="00261F62" w:rsidRDefault="00E94A58" w:rsidP="000D2DCE">
      <w:pPr>
        <w:pStyle w:val="af1"/>
        <w:numPr>
          <w:ilvl w:val="0"/>
          <w:numId w:val="41"/>
        </w:numPr>
        <w:ind w:firstLine="0"/>
      </w:pPr>
      <w:r>
        <w:t>Максимальные обороты вентилятора 2500 об/мин</w:t>
      </w:r>
    </w:p>
    <w:p w14:paraId="5A83659C" w14:textId="77777777" w:rsidR="00E94A58" w:rsidRDefault="00E94A58" w:rsidP="000D2DCE">
      <w:pPr>
        <w:pStyle w:val="af1"/>
        <w:numPr>
          <w:ilvl w:val="0"/>
          <w:numId w:val="41"/>
        </w:numPr>
        <w:ind w:firstLine="0"/>
      </w:pPr>
      <w:r>
        <w:t>Напряжение 230 В</w:t>
      </w:r>
    </w:p>
    <w:p w14:paraId="7DDE07C1" w14:textId="77777777" w:rsidR="00E94A58" w:rsidRDefault="00E94A58" w:rsidP="000D2DCE">
      <w:pPr>
        <w:pStyle w:val="af1"/>
        <w:numPr>
          <w:ilvl w:val="0"/>
          <w:numId w:val="41"/>
        </w:numPr>
        <w:ind w:firstLine="0"/>
      </w:pPr>
      <w:r>
        <w:t>Производительность 580 м</w:t>
      </w:r>
      <w:r>
        <w:rPr>
          <w:vertAlign w:val="superscript"/>
        </w:rPr>
        <w:t>3</w:t>
      </w:r>
      <w:r>
        <w:t>/ч</w:t>
      </w:r>
    </w:p>
    <w:p w14:paraId="49DC8181" w14:textId="77777777" w:rsidR="00E94A58" w:rsidRDefault="00E94A58" w:rsidP="000D2DCE">
      <w:pPr>
        <w:pStyle w:val="af1"/>
        <w:numPr>
          <w:ilvl w:val="0"/>
          <w:numId w:val="41"/>
        </w:numPr>
        <w:ind w:firstLine="0"/>
      </w:pPr>
      <w:r>
        <w:t>Давление 295 Па</w:t>
      </w:r>
    </w:p>
    <w:p w14:paraId="2B611E96" w14:textId="77777777" w:rsidR="00E94A58" w:rsidRDefault="00E94A58" w:rsidP="000D2DCE">
      <w:pPr>
        <w:pStyle w:val="af1"/>
        <w:numPr>
          <w:ilvl w:val="0"/>
          <w:numId w:val="41"/>
        </w:numPr>
        <w:ind w:firstLine="0"/>
      </w:pPr>
      <w:r>
        <w:t>Рабочая температура от -20 до +60 градусов цельсия</w:t>
      </w:r>
    </w:p>
    <w:p w14:paraId="47DF2979" w14:textId="77777777" w:rsidR="00E94A58" w:rsidRDefault="00E94A58" w:rsidP="000D2DCE">
      <w:pPr>
        <w:pStyle w:val="af1"/>
        <w:numPr>
          <w:ilvl w:val="0"/>
          <w:numId w:val="41"/>
        </w:numPr>
        <w:ind w:firstLine="0"/>
      </w:pPr>
      <w:r>
        <w:t>Сила тока 0.22 А</w:t>
      </w:r>
    </w:p>
    <w:p w14:paraId="5746DDA6" w14:textId="77777777" w:rsidR="00470518" w:rsidRDefault="00470518" w:rsidP="000D2DCE">
      <w:pPr>
        <w:pStyle w:val="af1"/>
        <w:keepNext/>
        <w:ind w:left="1429" w:firstLine="0"/>
      </w:pPr>
      <w:r>
        <w:rPr>
          <w:noProof/>
        </w:rPr>
        <w:lastRenderedPageBreak/>
        <w:drawing>
          <wp:inline distT="0" distB="0" distL="0" distR="0" wp14:anchorId="77010D67" wp14:editId="7E6C1BBB">
            <wp:extent cx="4287520" cy="4287520"/>
            <wp:effectExtent l="0" t="0" r="0" b="0"/>
            <wp:docPr id="11" name="Рисунок 11" descr="TD500/160 T Mixvent Soler&amp;Palau вентилятор канальный с таймер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TD500/160 T Mixvent Soler&amp;Palau вентилятор канальный с таймером"/>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87520" cy="4287520"/>
                    </a:xfrm>
                    <a:prstGeom prst="rect">
                      <a:avLst/>
                    </a:prstGeom>
                    <a:noFill/>
                    <a:ln>
                      <a:noFill/>
                    </a:ln>
                  </pic:spPr>
                </pic:pic>
              </a:graphicData>
            </a:graphic>
          </wp:inline>
        </w:drawing>
      </w:r>
    </w:p>
    <w:p w14:paraId="54B20936" w14:textId="4B1BCAA7" w:rsidR="00470518" w:rsidRPr="00682546" w:rsidRDefault="00470518"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7</w:t>
      </w:r>
      <w:r w:rsidR="00A66EA6">
        <w:rPr>
          <w:noProof/>
        </w:rPr>
        <w:fldChar w:fldCharType="end"/>
      </w:r>
      <w:r>
        <w:t xml:space="preserve"> Канальный двигатель с вентилятором</w:t>
      </w:r>
    </w:p>
    <w:p w14:paraId="4D1849A3" w14:textId="77777777" w:rsidR="006B2B1B" w:rsidRDefault="006B2B1B" w:rsidP="000D2DCE">
      <w:pPr>
        <w:pStyle w:val="12"/>
        <w:ind w:firstLine="0"/>
      </w:pPr>
      <w:bookmarkStart w:id="14" w:name="_Toc138019697"/>
      <w:r>
        <w:t>Электропривод жалюзи</w:t>
      </w:r>
      <w:bookmarkEnd w:id="14"/>
    </w:p>
    <w:p w14:paraId="37CDD712" w14:textId="77777777" w:rsidR="00470518" w:rsidRDefault="00470518" w:rsidP="00E82B53">
      <w:pPr>
        <w:pStyle w:val="af1"/>
        <w:ind w:firstLine="708"/>
      </w:pPr>
      <w:r>
        <w:t xml:space="preserve">В качестве электропривода для жалюзи наиболее удобно использовать с </w:t>
      </w:r>
      <w:r w:rsidR="0074306A">
        <w:t>возвратной</w:t>
      </w:r>
      <w:r>
        <w:t xml:space="preserve"> пружиной, </w:t>
      </w:r>
      <w:r w:rsidR="0074306A">
        <w:t>например «</w:t>
      </w:r>
      <w:r w:rsidR="0074306A" w:rsidRPr="0074306A">
        <w:t>341-024D-03 Gruner электропривод с моментом вращения 3 Нм с возвратной пружиной</w:t>
      </w:r>
      <w:r w:rsidR="0074306A">
        <w:t>».</w:t>
      </w:r>
      <w:r w:rsidR="00533057">
        <w:t xml:space="preserve"> </w:t>
      </w:r>
      <w:r w:rsidR="00533057" w:rsidRPr="00533057">
        <w:t>Электропривод специально разработан для использования с воздушными заслонками и вентилями в системах вентиляции, имеет кнопку ручного управления, механический ограничитель угла поворота, кнопку установки направления вращения.</w:t>
      </w:r>
      <w:r w:rsidR="00533057">
        <w:t xml:space="preserve"> Характеристики:</w:t>
      </w:r>
    </w:p>
    <w:p w14:paraId="6EC093BF" w14:textId="77777777" w:rsidR="001F30C5" w:rsidRDefault="001F30C5" w:rsidP="000D2DCE">
      <w:pPr>
        <w:pStyle w:val="af1"/>
        <w:numPr>
          <w:ilvl w:val="0"/>
          <w:numId w:val="42"/>
        </w:numPr>
        <w:ind w:firstLine="0"/>
      </w:pPr>
      <w:r>
        <w:t>Вес 1 кг</w:t>
      </w:r>
    </w:p>
    <w:p w14:paraId="6CF0E7CB" w14:textId="77777777" w:rsidR="001F30C5" w:rsidRPr="001F30C5" w:rsidRDefault="001F30C5" w:rsidP="000D2DCE">
      <w:pPr>
        <w:pStyle w:val="af1"/>
        <w:numPr>
          <w:ilvl w:val="0"/>
          <w:numId w:val="42"/>
        </w:numPr>
        <w:ind w:firstLine="0"/>
      </w:pPr>
      <w:r>
        <w:t xml:space="preserve">Класс защиты </w:t>
      </w:r>
      <w:r>
        <w:rPr>
          <w:lang w:val="en-US"/>
        </w:rPr>
        <w:t>IP 54</w:t>
      </w:r>
    </w:p>
    <w:p w14:paraId="70F935AD" w14:textId="77777777" w:rsidR="001F30C5" w:rsidRDefault="001F30C5" w:rsidP="000D2DCE">
      <w:pPr>
        <w:pStyle w:val="af1"/>
        <w:numPr>
          <w:ilvl w:val="0"/>
          <w:numId w:val="42"/>
        </w:numPr>
        <w:ind w:firstLine="0"/>
      </w:pPr>
      <w:r>
        <w:t>Тип регулирование 2-позиционное</w:t>
      </w:r>
    </w:p>
    <w:p w14:paraId="238D3372" w14:textId="77777777" w:rsidR="001F30C5" w:rsidRPr="001F30C5" w:rsidRDefault="001F30C5" w:rsidP="000D2DCE">
      <w:pPr>
        <w:pStyle w:val="af1"/>
        <w:numPr>
          <w:ilvl w:val="0"/>
          <w:numId w:val="42"/>
        </w:numPr>
        <w:ind w:firstLine="0"/>
      </w:pPr>
      <w:r>
        <w:lastRenderedPageBreak/>
        <w:t xml:space="preserve">Возвратная пружина 3 </w:t>
      </w:r>
      <w:r>
        <w:rPr>
          <w:lang w:val="en-US"/>
        </w:rPr>
        <w:t>Hm</w:t>
      </w:r>
    </w:p>
    <w:p w14:paraId="7AFB7128" w14:textId="77777777" w:rsidR="001F30C5" w:rsidRDefault="001F30C5" w:rsidP="000D2DCE">
      <w:pPr>
        <w:pStyle w:val="af1"/>
        <w:numPr>
          <w:ilvl w:val="0"/>
          <w:numId w:val="42"/>
        </w:numPr>
        <w:ind w:firstLine="0"/>
      </w:pPr>
      <w:r>
        <w:t>Напряжение 24 В</w:t>
      </w:r>
    </w:p>
    <w:p w14:paraId="1B30F615" w14:textId="77777777" w:rsidR="00533057" w:rsidRDefault="00533057" w:rsidP="000D2DCE">
      <w:pPr>
        <w:pStyle w:val="af1"/>
        <w:keepNext/>
        <w:ind w:firstLine="0"/>
        <w:jc w:val="center"/>
      </w:pPr>
      <w:r w:rsidRPr="00533057">
        <w:rPr>
          <w:noProof/>
        </w:rPr>
        <w:drawing>
          <wp:inline distT="0" distB="0" distL="0" distR="0" wp14:anchorId="1470C3C1" wp14:editId="45128F77">
            <wp:extent cx="2905530" cy="4572638"/>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05530" cy="4572638"/>
                    </a:xfrm>
                    <a:prstGeom prst="rect">
                      <a:avLst/>
                    </a:prstGeom>
                  </pic:spPr>
                </pic:pic>
              </a:graphicData>
            </a:graphic>
          </wp:inline>
        </w:drawing>
      </w:r>
    </w:p>
    <w:p w14:paraId="405D427E" w14:textId="2E2C3D6A" w:rsidR="00533057" w:rsidRDefault="00533057"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8</w:t>
      </w:r>
      <w:r w:rsidR="00A66EA6">
        <w:rPr>
          <w:noProof/>
        </w:rPr>
        <w:fldChar w:fldCharType="end"/>
      </w:r>
      <w:r>
        <w:t xml:space="preserve"> </w:t>
      </w:r>
      <w:r w:rsidR="001F30C5">
        <w:t>электропривод</w:t>
      </w:r>
      <w:r>
        <w:t xml:space="preserve"> с возвратной пружиной</w:t>
      </w:r>
    </w:p>
    <w:p w14:paraId="54CCC4D2" w14:textId="77777777" w:rsidR="006B2B1B" w:rsidRDefault="006B2B1B" w:rsidP="000D2DCE">
      <w:pPr>
        <w:pStyle w:val="12"/>
        <w:ind w:firstLine="0"/>
      </w:pPr>
      <w:bookmarkStart w:id="15" w:name="_Toc138019698"/>
      <w:r>
        <w:t>Автотрансформатор</w:t>
      </w:r>
      <w:bookmarkEnd w:id="15"/>
    </w:p>
    <w:p w14:paraId="4EA79F74" w14:textId="77777777" w:rsidR="000011BE" w:rsidRDefault="00983214" w:rsidP="00E82B53">
      <w:pPr>
        <w:pStyle w:val="af1"/>
        <w:ind w:left="360" w:firstLine="348"/>
      </w:pPr>
      <w:r>
        <w:t xml:space="preserve">Автотрансформатор выбран пятиступенчатый </w:t>
      </w:r>
      <w:r w:rsidR="001B6128">
        <w:t>трехфазный «</w:t>
      </w:r>
      <w:r>
        <w:rPr>
          <w:lang w:val="en-US"/>
        </w:rPr>
        <w:t>Shuft</w:t>
      </w:r>
      <w:r w:rsidRPr="00983214">
        <w:t xml:space="preserve"> </w:t>
      </w:r>
      <w:r>
        <w:rPr>
          <w:lang w:val="en-US"/>
        </w:rPr>
        <w:t>ATRE</w:t>
      </w:r>
      <w:r w:rsidR="001B6128" w:rsidRPr="001B6128">
        <w:t>-1,5</w:t>
      </w:r>
      <w:r w:rsidR="001B6128">
        <w:t>», он п</w:t>
      </w:r>
      <w:r w:rsidR="001B6128" w:rsidRPr="001B6128">
        <w:t>редназначен для регулирования скорости вращения и однофазных электродвигателей вентиляторов и расхода воздуха, создаваемого данными вентиляторами. П</w:t>
      </w:r>
      <w:r w:rsidR="001B6128">
        <w:t>ринцип работы основан на коммутировании выходных клемм.</w:t>
      </w:r>
    </w:p>
    <w:p w14:paraId="0F9D05F4" w14:textId="77777777" w:rsidR="001B6128" w:rsidRDefault="001B6128" w:rsidP="000D2DCE">
      <w:pPr>
        <w:pStyle w:val="af1"/>
        <w:keepNext/>
        <w:ind w:left="360" w:firstLine="0"/>
      </w:pPr>
      <w:r>
        <w:rPr>
          <w:noProof/>
        </w:rPr>
        <w:lastRenderedPageBreak/>
        <w:drawing>
          <wp:inline distT="0" distB="0" distL="0" distR="0" wp14:anchorId="7416A597" wp14:editId="23DB7822">
            <wp:extent cx="4761865" cy="4761865"/>
            <wp:effectExtent l="0" t="0" r="635" b="635"/>
            <wp:docPr id="15" name="Рисунок 15" descr="ATRD-1,5 Shuft пятиступенчатый автотрансформ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ATRD-1,5 Shuft пятиступенчатый автотрансформатор"/>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61865" cy="4761865"/>
                    </a:xfrm>
                    <a:prstGeom prst="rect">
                      <a:avLst/>
                    </a:prstGeom>
                    <a:noFill/>
                    <a:ln>
                      <a:noFill/>
                    </a:ln>
                  </pic:spPr>
                </pic:pic>
              </a:graphicData>
            </a:graphic>
          </wp:inline>
        </w:drawing>
      </w:r>
    </w:p>
    <w:p w14:paraId="15FA08D5" w14:textId="5FD55012" w:rsidR="001B6128" w:rsidRDefault="001B6128"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9</w:t>
      </w:r>
      <w:r w:rsidR="00A66EA6">
        <w:rPr>
          <w:noProof/>
        </w:rPr>
        <w:fldChar w:fldCharType="end"/>
      </w:r>
      <w:r>
        <w:t xml:space="preserve"> пятиступенчатый автотрансформатор</w:t>
      </w:r>
    </w:p>
    <w:p w14:paraId="343186C8" w14:textId="77777777" w:rsidR="001B6128" w:rsidRDefault="001B6128" w:rsidP="000D2DCE">
      <w:pPr>
        <w:keepNext/>
      </w:pPr>
      <w:r>
        <w:rPr>
          <w:noProof/>
        </w:rPr>
        <w:lastRenderedPageBreak/>
        <w:drawing>
          <wp:inline distT="0" distB="0" distL="0" distR="0" wp14:anchorId="359C87F2" wp14:editId="51180F5A">
            <wp:extent cx="5141595" cy="7065010"/>
            <wp:effectExtent l="0" t="0" r="1905" b="2540"/>
            <wp:docPr id="16" name="Рисунок 16" descr="Пятиступенчатый автотрансформатор Shuft ATRE-1.5 купить трехфазный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Пятиступенчатый автотрансформатор Shuft ATRE-1.5 купить трехфазный ..."/>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41595" cy="7065010"/>
                    </a:xfrm>
                    <a:prstGeom prst="rect">
                      <a:avLst/>
                    </a:prstGeom>
                    <a:noFill/>
                    <a:ln>
                      <a:noFill/>
                    </a:ln>
                  </pic:spPr>
                </pic:pic>
              </a:graphicData>
            </a:graphic>
          </wp:inline>
        </w:drawing>
      </w:r>
    </w:p>
    <w:p w14:paraId="6B0C715C" w14:textId="4392B864" w:rsidR="001B6128" w:rsidRPr="001B6128" w:rsidRDefault="001B6128"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10</w:t>
      </w:r>
      <w:r w:rsidR="00A66EA6">
        <w:rPr>
          <w:noProof/>
        </w:rPr>
        <w:fldChar w:fldCharType="end"/>
      </w:r>
      <w:r>
        <w:t xml:space="preserve"> Схема электрических соединений автотрансформатора</w:t>
      </w:r>
    </w:p>
    <w:p w14:paraId="5765B3EE" w14:textId="77777777" w:rsidR="006B2B1B" w:rsidRDefault="006B2B1B" w:rsidP="000D2DCE">
      <w:pPr>
        <w:pStyle w:val="444"/>
        <w:ind w:firstLine="0"/>
        <w:rPr>
          <w:rStyle w:val="4440"/>
        </w:rPr>
      </w:pPr>
      <w:bookmarkStart w:id="16" w:name="_Toc138019699"/>
      <w:r>
        <w:t>Ф</w:t>
      </w:r>
      <w:r w:rsidRPr="006B2B1B">
        <w:rPr>
          <w:rStyle w:val="4440"/>
        </w:rPr>
        <w:t>ильтры</w:t>
      </w:r>
      <w:bookmarkEnd w:id="16"/>
    </w:p>
    <w:p w14:paraId="73B4A5AC" w14:textId="77777777" w:rsidR="005F4D51" w:rsidRDefault="005F4D51" w:rsidP="00E82B53">
      <w:pPr>
        <w:pStyle w:val="af1"/>
        <w:ind w:firstLine="708"/>
        <w:rPr>
          <w:rFonts w:eastAsiaTheme="majorEastAsia"/>
        </w:rPr>
      </w:pPr>
      <w:r>
        <w:rPr>
          <w:rFonts w:eastAsiaTheme="majorEastAsia"/>
        </w:rPr>
        <w:t>В качестве фильтра для круглых воздушных каналов ФЛК, было решено взять «</w:t>
      </w:r>
      <w:r w:rsidRPr="005F4D51">
        <w:rPr>
          <w:rFonts w:eastAsiaTheme="majorEastAsia"/>
        </w:rPr>
        <w:t>ФЛК 160 Airone</w:t>
      </w:r>
      <w:r>
        <w:rPr>
          <w:rFonts w:eastAsiaTheme="majorEastAsia"/>
        </w:rPr>
        <w:t>»</w:t>
      </w:r>
      <w:r w:rsidR="00BC658F">
        <w:rPr>
          <w:rFonts w:eastAsiaTheme="majorEastAsia"/>
        </w:rPr>
        <w:t xml:space="preserve">. </w:t>
      </w:r>
      <w:r w:rsidR="00BC658F" w:rsidRPr="00BC658F">
        <w:rPr>
          <w:rFonts w:eastAsiaTheme="majorEastAsia"/>
        </w:rPr>
        <w:t xml:space="preserve">Воздушный фильтр предназначен для очистки воздуха </w:t>
      </w:r>
      <w:r w:rsidR="00BC658F" w:rsidRPr="00BC658F">
        <w:rPr>
          <w:rFonts w:eastAsiaTheme="majorEastAsia"/>
        </w:rPr>
        <w:lastRenderedPageBreak/>
        <w:t>от пыли в системах приточной и вытяжной вентиляции.</w:t>
      </w:r>
      <w:r w:rsidR="00BC658F">
        <w:rPr>
          <w:rFonts w:eastAsiaTheme="majorEastAsia"/>
        </w:rPr>
        <w:t xml:space="preserve"> Фильтр представляет из себя прямоугольный контейнер, в котором наход</w:t>
      </w:r>
      <w:r w:rsidR="0003087C">
        <w:rPr>
          <w:rFonts w:eastAsiaTheme="majorEastAsia"/>
        </w:rPr>
        <w:t xml:space="preserve">ится очиститетельный материал в форме клина. В данном фильтре используется в </w:t>
      </w:r>
      <w:r w:rsidR="0003087C" w:rsidRPr="0003087C">
        <w:rPr>
          <w:rFonts w:eastAsiaTheme="majorEastAsia"/>
        </w:rPr>
        <w:t>качестве фильтрующих вставок синтетический материал с классом очистки G3(EU3)</w:t>
      </w:r>
      <w:r w:rsidR="0003087C">
        <w:rPr>
          <w:rFonts w:eastAsiaTheme="majorEastAsia"/>
        </w:rPr>
        <w:t xml:space="preserve">. Его необходимо менять примерно один раз в месяц. </w:t>
      </w:r>
    </w:p>
    <w:p w14:paraId="7444AD1E" w14:textId="77777777" w:rsidR="0003087C" w:rsidRDefault="0003087C" w:rsidP="000D2DCE">
      <w:pPr>
        <w:pStyle w:val="af1"/>
        <w:keepNext/>
        <w:ind w:firstLine="0"/>
        <w:jc w:val="center"/>
      </w:pPr>
      <w:r>
        <w:rPr>
          <w:noProof/>
        </w:rPr>
        <w:drawing>
          <wp:inline distT="0" distB="0" distL="0" distR="0" wp14:anchorId="2311D1A1" wp14:editId="7DA3D079">
            <wp:extent cx="4287520" cy="4287520"/>
            <wp:effectExtent l="0" t="0" r="0" b="0"/>
            <wp:docPr id="17" name="Рисунок 17" descr="ФЛК 160 Airone Фильтр для круглого кана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ФЛК 160 Airone Фильтр для круглого канала"/>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87520" cy="4287520"/>
                    </a:xfrm>
                    <a:prstGeom prst="rect">
                      <a:avLst/>
                    </a:prstGeom>
                    <a:noFill/>
                    <a:ln>
                      <a:noFill/>
                    </a:ln>
                  </pic:spPr>
                </pic:pic>
              </a:graphicData>
            </a:graphic>
          </wp:inline>
        </w:drawing>
      </w:r>
    </w:p>
    <w:p w14:paraId="09B25EFF" w14:textId="20C4E7C0" w:rsidR="0003087C" w:rsidRPr="005F4D51" w:rsidRDefault="0003087C"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11</w:t>
      </w:r>
      <w:r w:rsidR="00A66EA6">
        <w:rPr>
          <w:noProof/>
        </w:rPr>
        <w:fldChar w:fldCharType="end"/>
      </w:r>
      <w:r>
        <w:t xml:space="preserve"> ФЛК</w:t>
      </w:r>
    </w:p>
    <w:p w14:paraId="1AF3234C" w14:textId="77777777" w:rsidR="00AC42CA" w:rsidRPr="00E84A89" w:rsidRDefault="00AC42CA" w:rsidP="000D2DCE">
      <w:pPr>
        <w:pStyle w:val="444"/>
        <w:ind w:firstLine="0"/>
      </w:pPr>
      <w:bookmarkStart w:id="17" w:name="_Toc138019700"/>
      <w:r w:rsidRPr="00E84A89">
        <w:t>Подключение компонентов контроллера</w:t>
      </w:r>
      <w:bookmarkEnd w:id="17"/>
    </w:p>
    <w:p w14:paraId="7C9DD919" w14:textId="77777777" w:rsidR="00AC42CA" w:rsidRDefault="00AC42CA" w:rsidP="00E82B53">
      <w:pPr>
        <w:pStyle w:val="af1"/>
        <w:ind w:firstLine="708"/>
      </w:pPr>
      <w:r>
        <w:t xml:space="preserve">Компонентами контроллера являются датчики температуры и влажности </w:t>
      </w:r>
      <w:r>
        <w:rPr>
          <w:lang w:val="en-US"/>
        </w:rPr>
        <w:t>DHT</w:t>
      </w:r>
      <w:r w:rsidRPr="001E2F20">
        <w:t xml:space="preserve">-22 </w:t>
      </w:r>
      <w:r>
        <w:t xml:space="preserve">и температуры </w:t>
      </w:r>
      <w:r>
        <w:rPr>
          <w:lang w:val="en-US"/>
        </w:rPr>
        <w:t>DS</w:t>
      </w:r>
      <w:r w:rsidRPr="001E2F20">
        <w:t>18</w:t>
      </w:r>
      <w:r>
        <w:rPr>
          <w:lang w:val="en-US"/>
        </w:rPr>
        <w:t>B</w:t>
      </w:r>
      <w:r w:rsidRPr="001E2F20">
        <w:t>20</w:t>
      </w:r>
      <w:r>
        <w:t>, сенсорный дисплей</w:t>
      </w:r>
      <w:r w:rsidRPr="001E2F20">
        <w:t xml:space="preserve"> </w:t>
      </w:r>
      <w:r>
        <w:rPr>
          <w:lang w:val="en-US"/>
        </w:rPr>
        <w:t>ILI</w:t>
      </w:r>
      <w:r w:rsidRPr="001E2F20">
        <w:t>9481</w:t>
      </w:r>
      <w:r>
        <w:t>, светодиоды и резисторы. П</w:t>
      </w:r>
      <w:r w:rsidRPr="000D4A94">
        <w:t xml:space="preserve">рисутствуют </w:t>
      </w:r>
      <w:r w:rsidRPr="00B659C2">
        <w:t>7</w:t>
      </w:r>
      <w:r w:rsidRPr="000D4A94">
        <w:t xml:space="preserve"> светодиод</w:t>
      </w:r>
      <w:r>
        <w:t>ов</w:t>
      </w:r>
      <w:r w:rsidRPr="000D4A94">
        <w:t xml:space="preserve"> (С1, C2, C3</w:t>
      </w:r>
      <w:r>
        <w:t>, С4, С5, С6, С7</w:t>
      </w:r>
      <w:r w:rsidRPr="000D4A94">
        <w:t>). С1-</w:t>
      </w:r>
      <w:r w:rsidRPr="00B659C2">
        <w:t xml:space="preserve"> мигающий светодиод, сигнализирующий нам о том, что система работает, период его мигания 1,5 сек</w:t>
      </w:r>
      <w:r w:rsidRPr="000D4A94">
        <w:t xml:space="preserve">. С2-светодиод, сигнализирующий превышение температуры уставки плюс гистерезис, и необходимости включения </w:t>
      </w:r>
      <w:r w:rsidRPr="000D4A94">
        <w:lastRenderedPageBreak/>
        <w:t>вентиляции, без обогрева, он будет гореть пока температура вновь не вернётся к установленной. С3-светодиод, сигнализирует нам о том, что температура ниже температуры уставки минус 0.1 градус (гистерезис системы в силу её инертности было принято взять 0.1 градус Цельсия), и необходимо включить обогрев, он будет гореть пока температура вновь не вернётся к установленной.</w:t>
      </w:r>
      <w:r>
        <w:t xml:space="preserve"> С4, С5, С6, С7- светодиоды, показывающие режим работы двигателя 0, 1, 2, 3 соответственно.</w:t>
      </w:r>
      <w:r w:rsidRPr="000D4A94">
        <w:t xml:space="preserve"> </w:t>
      </w:r>
    </w:p>
    <w:p w14:paraId="4E9E80A7" w14:textId="77777777" w:rsidR="00AC42CA" w:rsidRDefault="00AC42CA" w:rsidP="000D2DCE">
      <w:pPr>
        <w:pStyle w:val="444"/>
        <w:ind w:firstLine="0"/>
      </w:pPr>
      <w:bookmarkStart w:id="18" w:name="_Toc138019701"/>
      <w:r>
        <w:t>Подключение исполнительных устройств</w:t>
      </w:r>
      <w:bookmarkEnd w:id="18"/>
    </w:p>
    <w:p w14:paraId="31BA6827" w14:textId="77777777" w:rsidR="00AC42CA" w:rsidRPr="008231FD" w:rsidRDefault="00AC42CA" w:rsidP="00E82B53">
      <w:pPr>
        <w:pStyle w:val="af1"/>
        <w:ind w:firstLine="708"/>
      </w:pPr>
      <w:r>
        <w:t xml:space="preserve">Исполнительные устройства: электрический канальный нагреватель, привод жалюзи подключены к сети 220 В через нормально открытые реле 1, таким образом, когда появляется сигнал на 43, 45 или 47 пине запускается привод жалюзи для открытия канала. Двигатель с вентилятором связан с автотрансформатором, который в зависимости от поданного ему сигнала выдаёт различное напряжение, то есть режимы работы и запускает двигатель, причём режимы работы завязаны на тех же пинах, что и привод жалюзи, поэтому при запуске двигателя канал будет открыт. Электрический канальный нагреватель в свою очередь связан с 1 нормально открытым реле через 2 нормально открытое реле, которое будет открыто в случае подачи сигнала с 37 пина, который активируется, если температура ниже температуры уставки минус гистерезис. Таким образом для запуска нагревателя необходимо, чтобы канал был открыт (соответственно работает двигатель вентилятора) и был сигнал с 37 пина. </w:t>
      </w:r>
    </w:p>
    <w:p w14:paraId="573A5FB5" w14:textId="77777777" w:rsidR="00AC42CA" w:rsidRDefault="00AC42CA" w:rsidP="000D2DCE">
      <w:pPr>
        <w:pStyle w:val="444"/>
        <w:ind w:firstLine="0"/>
      </w:pPr>
      <w:bookmarkStart w:id="19" w:name="_Toc138019702"/>
      <w:r>
        <w:t>Общий вид системы</w:t>
      </w:r>
      <w:bookmarkEnd w:id="19"/>
    </w:p>
    <w:p w14:paraId="75767DCA" w14:textId="77777777" w:rsidR="00AC42CA" w:rsidRDefault="00AC42CA" w:rsidP="00E82B53">
      <w:pPr>
        <w:ind w:firstLine="708"/>
      </w:pPr>
      <w:r>
        <w:t xml:space="preserve">Целиком система помимо контроллера и исполнительных устройств будет включать в себя другие компоненты вентиляции. К приводу жалюзи необходима сама воздухозаборная решётка, а также необходимы соединительные элементы, по которым будет идти заборный воздух. После того, как воздух пройдет через воздухозаборную решётку и жалюзи он попадает в отсек с фильтрами очистки </w:t>
      </w:r>
      <w:r>
        <w:lastRenderedPageBreak/>
        <w:t>воздуха, они могут быть как тканевые, так и угольные, затем в отсек с двигателем и вентилятором, после чего идут в глушитель, представляющий собой увеличенный в диаметре соединительный отсек, который глушит звуки работы системы для комфортного пребывания в помещении (шум отталкивается от стенок и тем самым гасится), после чего воздух проходит через канальный нагреватель. В конце под потолком воздух выходит в разветвлённую систему воздушных труб и проходит в помещение через диффузоры, они нужны для того, чтобы можно было регулировать механически проход воздуха через конкретное проходное отверстие, ведь иначе через выходные отверстия, которые ближе к калориферу будет проходить больше воздуха.</w:t>
      </w:r>
    </w:p>
    <w:p w14:paraId="5DC4A2D2" w14:textId="77777777" w:rsidR="00AC42CA" w:rsidRDefault="001D3C5A" w:rsidP="000D2DCE">
      <w:pPr>
        <w:keepNext/>
        <w:jc w:val="center"/>
      </w:pPr>
      <w:r>
        <w:rPr>
          <w:noProof/>
        </w:rPr>
        <w:drawing>
          <wp:inline distT="0" distB="0" distL="0" distR="0" wp14:anchorId="10819AA3" wp14:editId="57160940">
            <wp:extent cx="6116320" cy="130238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16320" cy="1302385"/>
                    </a:xfrm>
                    <a:prstGeom prst="rect">
                      <a:avLst/>
                    </a:prstGeom>
                    <a:noFill/>
                    <a:ln>
                      <a:noFill/>
                    </a:ln>
                  </pic:spPr>
                </pic:pic>
              </a:graphicData>
            </a:graphic>
          </wp:inline>
        </w:drawing>
      </w:r>
    </w:p>
    <w:p w14:paraId="5BA7369E" w14:textId="1806DD29" w:rsidR="00AC42CA" w:rsidRDefault="00AC42CA"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12</w:t>
      </w:r>
      <w:r w:rsidR="00A66EA6">
        <w:rPr>
          <w:noProof/>
        </w:rPr>
        <w:fldChar w:fldCharType="end"/>
      </w:r>
      <w:r>
        <w:t xml:space="preserve"> Вид системы со всеми компонентами без контроллера</w:t>
      </w:r>
    </w:p>
    <w:p w14:paraId="38E72D8E" w14:textId="77777777" w:rsidR="006B2B1B" w:rsidRPr="006B2B1B" w:rsidRDefault="006B2B1B" w:rsidP="000D2DCE">
      <w:pPr>
        <w:pStyle w:val="af1"/>
        <w:keepNext/>
        <w:ind w:firstLine="0"/>
        <w:jc w:val="center"/>
      </w:pPr>
    </w:p>
    <w:p w14:paraId="17CB787B" w14:textId="77777777" w:rsidR="00581F96" w:rsidRDefault="00581F96" w:rsidP="000D2DCE">
      <w:pPr>
        <w:pStyle w:val="14"/>
        <w:ind w:firstLine="0"/>
      </w:pPr>
      <w:bookmarkStart w:id="20" w:name="_Toc138019703"/>
      <w:r>
        <w:t>Вывод по главе 1</w:t>
      </w:r>
      <w:bookmarkEnd w:id="20"/>
    </w:p>
    <w:p w14:paraId="73D9BCA1" w14:textId="77777777" w:rsidR="00B6450E" w:rsidRPr="00F93BEB" w:rsidRDefault="00B6450E" w:rsidP="000D2DCE">
      <w:pPr>
        <w:pStyle w:val="af1"/>
        <w:ind w:left="426" w:firstLine="0"/>
      </w:pPr>
      <w:r>
        <w:tab/>
      </w:r>
      <w:r w:rsidR="00457A34">
        <w:tab/>
      </w:r>
      <w:r>
        <w:t xml:space="preserve">В качестве исполнительного устройства был выбран электрический калорифер. Датчик для влажности </w:t>
      </w:r>
      <w:r>
        <w:rPr>
          <w:lang w:val="en-US"/>
        </w:rPr>
        <w:t>DHT</w:t>
      </w:r>
      <w:r w:rsidRPr="00B6450E">
        <w:t xml:space="preserve">22, </w:t>
      </w:r>
      <w:r>
        <w:t xml:space="preserve">для температуры </w:t>
      </w:r>
      <w:r>
        <w:rPr>
          <w:lang w:val="en-US"/>
        </w:rPr>
        <w:t>DS</w:t>
      </w:r>
      <w:r w:rsidRPr="00B6450E">
        <w:t>18</w:t>
      </w:r>
      <w:r>
        <w:rPr>
          <w:lang w:val="en-US"/>
        </w:rPr>
        <w:t>B</w:t>
      </w:r>
      <w:r w:rsidRPr="00B6450E">
        <w:t xml:space="preserve">20. </w:t>
      </w:r>
      <w:r>
        <w:t xml:space="preserve">Используя контроллер </w:t>
      </w:r>
      <w:r>
        <w:rPr>
          <w:lang w:val="en-US"/>
        </w:rPr>
        <w:t>Arduino</w:t>
      </w:r>
      <w:r w:rsidRPr="00B6450E">
        <w:t xml:space="preserve"> </w:t>
      </w:r>
      <w:r>
        <w:rPr>
          <w:lang w:val="en-US"/>
        </w:rPr>
        <w:t>Mega</w:t>
      </w:r>
      <w:r w:rsidRPr="00B6450E">
        <w:t xml:space="preserve"> </w:t>
      </w:r>
      <w:r>
        <w:t xml:space="preserve">систему можно масштабировать на большое количество помещений со своими исполнительными устройствами и датчиками температур и влажности, обработкой сможет заниматься </w:t>
      </w:r>
      <w:r w:rsidR="00A53B10">
        <w:t>один</w:t>
      </w:r>
      <w:r>
        <w:t xml:space="preserve"> контроллер</w:t>
      </w:r>
      <w:r w:rsidR="00A53B10">
        <w:t>, вывод информации и управлении может быть реализован как на одном, так и на нескольких дисплеях. Также в различных помещениях возможно исполнение разных принципов управления. В связи с этим мы можем говорить о чрезвычайной гибкости системы при малой стоимости</w:t>
      </w:r>
      <w:r w:rsidR="008A1C07">
        <w:t>, что говорит о экономической целесообразности так</w:t>
      </w:r>
      <w:r w:rsidR="004130B7">
        <w:t>ой</w:t>
      </w:r>
      <w:r w:rsidR="008A1C07">
        <w:t xml:space="preserve"> систем</w:t>
      </w:r>
      <w:r w:rsidR="004130B7">
        <w:t>ы</w:t>
      </w:r>
      <w:r w:rsidR="008A1C07">
        <w:t>.</w:t>
      </w:r>
    </w:p>
    <w:p w14:paraId="0326644D" w14:textId="77777777" w:rsidR="0003720E" w:rsidRPr="0003720E" w:rsidRDefault="0003720E" w:rsidP="000D2DCE">
      <w:pPr>
        <w:pStyle w:val="af1"/>
        <w:ind w:firstLine="0"/>
        <w:rPr>
          <w:rFonts w:eastAsiaTheme="majorEastAsia" w:cstheme="majorBidi"/>
          <w:szCs w:val="32"/>
        </w:rPr>
      </w:pPr>
      <w:r>
        <w:br w:type="page"/>
      </w:r>
    </w:p>
    <w:p w14:paraId="72E2A287" w14:textId="77777777" w:rsidR="0003720E" w:rsidRDefault="0003720E" w:rsidP="000D2DCE">
      <w:pPr>
        <w:pStyle w:val="111"/>
        <w:ind w:left="426" w:firstLine="0"/>
      </w:pPr>
      <w:bookmarkStart w:id="21" w:name="_Toc138019704"/>
      <w:r w:rsidRPr="0003720E">
        <w:lastRenderedPageBreak/>
        <w:t>Разработка системы, алгоритмов управления и интерфейса</w:t>
      </w:r>
      <w:bookmarkEnd w:id="21"/>
    </w:p>
    <w:p w14:paraId="7B821CF6" w14:textId="77777777" w:rsidR="00581F96" w:rsidRDefault="00B96D19" w:rsidP="000D2DCE">
      <w:pPr>
        <w:pStyle w:val="21"/>
        <w:ind w:firstLine="0"/>
      </w:pPr>
      <w:bookmarkStart w:id="22" w:name="_Toc138019705"/>
      <w:r w:rsidRPr="00B96D19">
        <w:t>Алгоритм управления для поддержки температуры</w:t>
      </w:r>
      <w:bookmarkEnd w:id="22"/>
    </w:p>
    <w:p w14:paraId="499E0D51" w14:textId="77777777" w:rsidR="00F0104F" w:rsidRDefault="00F0104F" w:rsidP="00E82B53">
      <w:pPr>
        <w:pStyle w:val="a9"/>
        <w:ind w:left="426" w:firstLine="282"/>
        <w:rPr>
          <w:rFonts w:ascii="Times New Roman" w:hAnsi="Times New Roman" w:cs="Times New Roman"/>
          <w:sz w:val="28"/>
          <w:szCs w:val="28"/>
        </w:rPr>
      </w:pPr>
      <w:r w:rsidRPr="00043A84">
        <w:rPr>
          <w:rFonts w:ascii="Times New Roman" w:hAnsi="Times New Roman" w:cs="Times New Roman"/>
          <w:sz w:val="28"/>
          <w:szCs w:val="28"/>
        </w:rPr>
        <w:t>Хоть электрический кал</w:t>
      </w:r>
      <w:r>
        <w:rPr>
          <w:rFonts w:ascii="Times New Roman" w:hAnsi="Times New Roman" w:cs="Times New Roman"/>
          <w:sz w:val="28"/>
          <w:szCs w:val="28"/>
        </w:rPr>
        <w:t xml:space="preserve">орифер не так инерционен, как водяной калорифер объём воздуха, даже в малых помещениях весьма значителен, поэтому можно говорить, что система инерциальная. В таком случае можно применить простейшее </w:t>
      </w:r>
      <w:r>
        <w:rPr>
          <w:rFonts w:ascii="Times New Roman" w:hAnsi="Times New Roman" w:cs="Times New Roman"/>
          <w:sz w:val="28"/>
          <w:szCs w:val="28"/>
          <w:lang w:val="en-US"/>
        </w:rPr>
        <w:t>on</w:t>
      </w:r>
      <w:r w:rsidRPr="00537921">
        <w:rPr>
          <w:rFonts w:ascii="Times New Roman" w:hAnsi="Times New Roman" w:cs="Times New Roman"/>
          <w:sz w:val="28"/>
          <w:szCs w:val="28"/>
        </w:rPr>
        <w:t>/</w:t>
      </w:r>
      <w:r>
        <w:rPr>
          <w:rFonts w:ascii="Times New Roman" w:hAnsi="Times New Roman" w:cs="Times New Roman"/>
          <w:sz w:val="28"/>
          <w:szCs w:val="28"/>
          <w:lang w:val="en-US"/>
        </w:rPr>
        <w:t>off</w:t>
      </w:r>
      <w:r w:rsidRPr="00537921">
        <w:rPr>
          <w:rFonts w:ascii="Times New Roman" w:hAnsi="Times New Roman" w:cs="Times New Roman"/>
          <w:sz w:val="28"/>
          <w:szCs w:val="28"/>
        </w:rPr>
        <w:t xml:space="preserve"> </w:t>
      </w:r>
      <w:r>
        <w:rPr>
          <w:rFonts w:ascii="Times New Roman" w:hAnsi="Times New Roman" w:cs="Times New Roman"/>
          <w:sz w:val="28"/>
          <w:szCs w:val="28"/>
        </w:rPr>
        <w:t xml:space="preserve">регулирование, как в двухпозиционных регуляторах. В системе будет 3 состояния: </w:t>
      </w:r>
    </w:p>
    <w:p w14:paraId="4F71B152" w14:textId="77777777" w:rsidR="00624D58" w:rsidRDefault="00624D58" w:rsidP="000D2DCE">
      <w:pPr>
        <w:pStyle w:val="a9"/>
        <w:numPr>
          <w:ilvl w:val="0"/>
          <w:numId w:val="33"/>
        </w:numPr>
        <w:ind w:left="426" w:firstLine="0"/>
        <w:rPr>
          <w:rFonts w:ascii="Times New Roman" w:hAnsi="Times New Roman" w:cs="Times New Roman"/>
          <w:sz w:val="28"/>
          <w:szCs w:val="28"/>
        </w:rPr>
      </w:pPr>
      <w:r>
        <w:rPr>
          <w:rFonts w:ascii="Times New Roman" w:hAnsi="Times New Roman" w:cs="Times New Roman"/>
          <w:sz w:val="28"/>
          <w:szCs w:val="28"/>
        </w:rPr>
        <w:t xml:space="preserve">Бездействие </w:t>
      </w:r>
    </w:p>
    <w:p w14:paraId="57AC68E9" w14:textId="77777777" w:rsidR="00624D58" w:rsidRDefault="00624D58" w:rsidP="000D2DCE">
      <w:pPr>
        <w:pStyle w:val="a9"/>
        <w:numPr>
          <w:ilvl w:val="0"/>
          <w:numId w:val="33"/>
        </w:numPr>
        <w:ind w:left="426" w:firstLine="0"/>
        <w:rPr>
          <w:rFonts w:ascii="Times New Roman" w:hAnsi="Times New Roman" w:cs="Times New Roman"/>
          <w:sz w:val="28"/>
          <w:szCs w:val="28"/>
        </w:rPr>
      </w:pPr>
      <w:r>
        <w:rPr>
          <w:rFonts w:ascii="Times New Roman" w:hAnsi="Times New Roman" w:cs="Times New Roman"/>
          <w:sz w:val="28"/>
          <w:szCs w:val="28"/>
        </w:rPr>
        <w:t xml:space="preserve">Охлаждение </w:t>
      </w:r>
    </w:p>
    <w:p w14:paraId="0C418F7C" w14:textId="77777777" w:rsidR="00624D58" w:rsidRPr="00624D58" w:rsidRDefault="00624D58" w:rsidP="000D2DCE">
      <w:pPr>
        <w:pStyle w:val="a9"/>
        <w:numPr>
          <w:ilvl w:val="0"/>
          <w:numId w:val="33"/>
        </w:numPr>
        <w:ind w:left="426" w:firstLine="0"/>
        <w:rPr>
          <w:rFonts w:ascii="Times New Roman" w:hAnsi="Times New Roman" w:cs="Times New Roman"/>
          <w:sz w:val="28"/>
          <w:szCs w:val="28"/>
        </w:rPr>
      </w:pPr>
      <w:r>
        <w:rPr>
          <w:rFonts w:ascii="Times New Roman" w:hAnsi="Times New Roman" w:cs="Times New Roman"/>
          <w:sz w:val="28"/>
          <w:szCs w:val="28"/>
        </w:rPr>
        <w:t>Нагревание</w:t>
      </w:r>
    </w:p>
    <w:p w14:paraId="4A2A3D8C" w14:textId="77777777" w:rsidR="00F0104F" w:rsidRDefault="00F0104F" w:rsidP="00E82B53">
      <w:pPr>
        <w:pStyle w:val="a9"/>
        <w:ind w:left="426" w:firstLine="282"/>
        <w:rPr>
          <w:rFonts w:ascii="Times New Roman" w:hAnsi="Times New Roman" w:cs="Times New Roman"/>
          <w:sz w:val="28"/>
          <w:szCs w:val="28"/>
        </w:rPr>
      </w:pPr>
      <w:r>
        <w:rPr>
          <w:rFonts w:ascii="Times New Roman" w:hAnsi="Times New Roman" w:cs="Times New Roman"/>
          <w:sz w:val="28"/>
          <w:szCs w:val="28"/>
        </w:rPr>
        <w:t>Состояние бездействия – это моменты времени, когда система лишь замеряет температуру и отображает её. Система находится в этом состоянии если выполняются условие: температура в помещении (Т</w:t>
      </w:r>
      <w:r>
        <w:rPr>
          <w:rFonts w:ascii="Times New Roman" w:hAnsi="Times New Roman" w:cs="Times New Roman"/>
          <w:sz w:val="28"/>
          <w:szCs w:val="28"/>
          <w:vertAlign w:val="subscript"/>
        </w:rPr>
        <w:t>Д</w:t>
      </w:r>
      <w:r>
        <w:rPr>
          <w:rFonts w:ascii="Times New Roman" w:hAnsi="Times New Roman" w:cs="Times New Roman"/>
          <w:sz w:val="28"/>
          <w:szCs w:val="28"/>
        </w:rPr>
        <w:t>) равна температуре уставки (Т</w:t>
      </w:r>
      <w:r>
        <w:rPr>
          <w:rFonts w:ascii="Times New Roman" w:hAnsi="Times New Roman" w:cs="Times New Roman"/>
          <w:sz w:val="28"/>
          <w:szCs w:val="28"/>
          <w:vertAlign w:val="subscript"/>
        </w:rPr>
        <w:t>уст</w:t>
      </w:r>
      <w:r>
        <w:rPr>
          <w:rFonts w:ascii="Times New Roman" w:hAnsi="Times New Roman" w:cs="Times New Roman"/>
          <w:sz w:val="28"/>
          <w:szCs w:val="28"/>
        </w:rPr>
        <w:t>) с гистерезисом (Н) (</w:t>
      </w:r>
      <w:r w:rsidRPr="00AB32AD">
        <w:rPr>
          <w:rFonts w:ascii="Times New Roman" w:hAnsi="Times New Roman" w:cs="Times New Roman"/>
          <w:position w:val="-14"/>
          <w:sz w:val="28"/>
          <w:szCs w:val="28"/>
        </w:rPr>
        <w:object w:dxaOrig="1400" w:dyaOrig="380" w14:anchorId="036DB2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75pt" o:ole="">
            <v:imagedata r:id="rId30" o:title=""/>
          </v:shape>
          <o:OLEObject Type="Embed" ProgID="Equation.DSMT4" ShapeID="_x0000_i1025" DrawAspect="Content" ObjectID="_1749042221" r:id="rId31"/>
        </w:object>
      </w:r>
      <w:r>
        <w:rPr>
          <w:rFonts w:ascii="Times New Roman" w:hAnsi="Times New Roman" w:cs="Times New Roman"/>
          <w:sz w:val="28"/>
          <w:szCs w:val="28"/>
        </w:rPr>
        <w:t>)</w:t>
      </w:r>
      <w:r w:rsidR="00263270">
        <w:rPr>
          <w:rFonts w:ascii="Times New Roman" w:hAnsi="Times New Roman" w:cs="Times New Roman"/>
          <w:sz w:val="28"/>
          <w:szCs w:val="28"/>
        </w:rPr>
        <w:t xml:space="preserve"> </w:t>
      </w:r>
      <w:r w:rsidR="00880B81">
        <w:rPr>
          <w:rFonts w:ascii="Times New Roman" w:hAnsi="Times New Roman" w:cs="Times New Roman"/>
          <w:sz w:val="28"/>
          <w:szCs w:val="28"/>
        </w:rPr>
        <w:t>и</w:t>
      </w:r>
      <w:r w:rsidR="00263270">
        <w:rPr>
          <w:rFonts w:ascii="Times New Roman" w:hAnsi="Times New Roman" w:cs="Times New Roman"/>
          <w:sz w:val="28"/>
          <w:szCs w:val="28"/>
        </w:rPr>
        <w:t xml:space="preserve"> не включён двигатель вентилятора</w:t>
      </w:r>
      <w:r>
        <w:rPr>
          <w:rFonts w:ascii="Times New Roman" w:hAnsi="Times New Roman" w:cs="Times New Roman"/>
          <w:sz w:val="28"/>
          <w:szCs w:val="28"/>
        </w:rPr>
        <w:t xml:space="preserve">. </w:t>
      </w:r>
    </w:p>
    <w:p w14:paraId="5187F1DC" w14:textId="77777777" w:rsidR="00F0104F" w:rsidRDefault="00F0104F" w:rsidP="00E82B53">
      <w:pPr>
        <w:pStyle w:val="a9"/>
        <w:ind w:left="426" w:firstLine="282"/>
        <w:rPr>
          <w:rFonts w:ascii="Times New Roman" w:hAnsi="Times New Roman" w:cs="Times New Roman"/>
          <w:sz w:val="28"/>
          <w:szCs w:val="28"/>
        </w:rPr>
      </w:pPr>
      <w:r>
        <w:rPr>
          <w:rFonts w:ascii="Times New Roman" w:hAnsi="Times New Roman" w:cs="Times New Roman"/>
          <w:sz w:val="28"/>
          <w:szCs w:val="28"/>
        </w:rPr>
        <w:t>Состояние охлаждения –</w:t>
      </w:r>
      <w:r w:rsidR="00880B81">
        <w:rPr>
          <w:rFonts w:ascii="Times New Roman" w:hAnsi="Times New Roman" w:cs="Times New Roman"/>
          <w:sz w:val="28"/>
          <w:szCs w:val="28"/>
        </w:rPr>
        <w:t xml:space="preserve"> с</w:t>
      </w:r>
      <w:r>
        <w:rPr>
          <w:rFonts w:ascii="Times New Roman" w:hAnsi="Times New Roman" w:cs="Times New Roman"/>
          <w:sz w:val="28"/>
          <w:szCs w:val="28"/>
        </w:rPr>
        <w:t>истема находится в этом состоянии пока выполняются условие: температура в помещении (Т</w:t>
      </w:r>
      <w:r>
        <w:rPr>
          <w:rFonts w:ascii="Times New Roman" w:hAnsi="Times New Roman" w:cs="Times New Roman"/>
          <w:sz w:val="28"/>
          <w:szCs w:val="28"/>
          <w:vertAlign w:val="subscript"/>
        </w:rPr>
        <w:t>Д</w:t>
      </w:r>
      <w:r>
        <w:rPr>
          <w:rFonts w:ascii="Times New Roman" w:hAnsi="Times New Roman" w:cs="Times New Roman"/>
          <w:sz w:val="28"/>
          <w:szCs w:val="28"/>
        </w:rPr>
        <w:t>) больше температуре уставки (Т</w:t>
      </w:r>
      <w:r>
        <w:rPr>
          <w:rFonts w:ascii="Times New Roman" w:hAnsi="Times New Roman" w:cs="Times New Roman"/>
          <w:sz w:val="28"/>
          <w:szCs w:val="28"/>
          <w:vertAlign w:val="subscript"/>
        </w:rPr>
        <w:t>уст</w:t>
      </w:r>
      <w:r>
        <w:rPr>
          <w:rFonts w:ascii="Times New Roman" w:hAnsi="Times New Roman" w:cs="Times New Roman"/>
          <w:sz w:val="28"/>
          <w:szCs w:val="28"/>
        </w:rPr>
        <w:t>) плюс гистерезис (Н) (</w:t>
      </w:r>
      <w:r w:rsidRPr="00AB32AD">
        <w:rPr>
          <w:rFonts w:ascii="Times New Roman" w:hAnsi="Times New Roman" w:cs="Times New Roman"/>
          <w:position w:val="-14"/>
          <w:sz w:val="28"/>
          <w:szCs w:val="28"/>
        </w:rPr>
        <w:object w:dxaOrig="1400" w:dyaOrig="380" w14:anchorId="225CC8A0">
          <v:shape id="_x0000_i1026" type="#_x0000_t75" style="width:69.75pt;height:18.75pt" o:ole="">
            <v:imagedata r:id="rId32" o:title=""/>
          </v:shape>
          <o:OLEObject Type="Embed" ProgID="Equation.DSMT4" ShapeID="_x0000_i1026" DrawAspect="Content" ObjectID="_1749042222" r:id="rId33"/>
        </w:object>
      </w:r>
      <w:r>
        <w:rPr>
          <w:rFonts w:ascii="Times New Roman" w:hAnsi="Times New Roman" w:cs="Times New Roman"/>
          <w:sz w:val="28"/>
          <w:szCs w:val="28"/>
        </w:rPr>
        <w:t>)</w:t>
      </w:r>
      <w:r w:rsidR="00880B81">
        <w:rPr>
          <w:rFonts w:ascii="Times New Roman" w:hAnsi="Times New Roman" w:cs="Times New Roman"/>
          <w:sz w:val="28"/>
          <w:szCs w:val="28"/>
        </w:rPr>
        <w:t xml:space="preserve"> и</w:t>
      </w:r>
      <w:r w:rsidR="00263270" w:rsidRPr="00263270">
        <w:rPr>
          <w:rFonts w:ascii="Times New Roman" w:hAnsi="Times New Roman" w:cs="Times New Roman"/>
          <w:sz w:val="28"/>
          <w:szCs w:val="28"/>
        </w:rPr>
        <w:t xml:space="preserve"> запущен двигатель вентилятора</w:t>
      </w:r>
      <w:r>
        <w:rPr>
          <w:rFonts w:ascii="Times New Roman" w:hAnsi="Times New Roman" w:cs="Times New Roman"/>
          <w:sz w:val="28"/>
          <w:szCs w:val="28"/>
        </w:rPr>
        <w:t xml:space="preserve">. </w:t>
      </w:r>
    </w:p>
    <w:p w14:paraId="67566221" w14:textId="77777777" w:rsidR="00F0104F" w:rsidRDefault="00F0104F" w:rsidP="00E82B53">
      <w:pPr>
        <w:pStyle w:val="af1"/>
        <w:ind w:left="426" w:firstLine="282"/>
      </w:pPr>
      <w:r>
        <w:t>Состояние нагревания – момент времени, когда включается электрический калорифер</w:t>
      </w:r>
      <w:r w:rsidR="00880B81">
        <w:t xml:space="preserve">. </w:t>
      </w:r>
      <w:r>
        <w:t>Система находится в этом состоянии пока выполняются условие: температура в помещении (Т</w:t>
      </w:r>
      <w:r>
        <w:rPr>
          <w:vertAlign w:val="subscript"/>
        </w:rPr>
        <w:t>Д</w:t>
      </w:r>
      <w:r>
        <w:t>) меньше температуре уставки (Т</w:t>
      </w:r>
      <w:r>
        <w:rPr>
          <w:vertAlign w:val="subscript"/>
        </w:rPr>
        <w:t>уст</w:t>
      </w:r>
      <w:r>
        <w:t>) минус гистерезис (Н) (</w:t>
      </w:r>
      <w:r w:rsidRPr="00AB32AD">
        <w:rPr>
          <w:position w:val="-14"/>
        </w:rPr>
        <w:object w:dxaOrig="1380" w:dyaOrig="380" w14:anchorId="5C896782">
          <v:shape id="_x0000_i1027" type="#_x0000_t75" style="width:69pt;height:18.75pt" o:ole="">
            <v:imagedata r:id="rId34" o:title=""/>
          </v:shape>
          <o:OLEObject Type="Embed" ProgID="Equation.DSMT4" ShapeID="_x0000_i1027" DrawAspect="Content" ObjectID="_1749042223" r:id="rId35"/>
        </w:object>
      </w:r>
      <w:r>
        <w:t>)</w:t>
      </w:r>
      <w:r w:rsidR="00263270">
        <w:t>, а также запущен двигатель вентилятора</w:t>
      </w:r>
      <w:r>
        <w:t>.</w:t>
      </w:r>
    </w:p>
    <w:p w14:paraId="77FF8AB0" w14:textId="77777777" w:rsidR="00865D1B" w:rsidRDefault="00865D1B" w:rsidP="000D2DCE">
      <w:pPr>
        <w:pStyle w:val="af1"/>
        <w:keepNext/>
        <w:ind w:left="426" w:firstLine="0"/>
        <w:jc w:val="center"/>
      </w:pPr>
      <w:r w:rsidRPr="005A041F">
        <w:rPr>
          <w:noProof/>
        </w:rPr>
        <w:lastRenderedPageBreak/>
        <w:drawing>
          <wp:inline distT="0" distB="0" distL="0" distR="0" wp14:anchorId="1E54C7B6" wp14:editId="357E50A8">
            <wp:extent cx="3640225" cy="2471100"/>
            <wp:effectExtent l="0" t="0" r="0" b="571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10493" cy="2518800"/>
                    </a:xfrm>
                    <a:prstGeom prst="rect">
                      <a:avLst/>
                    </a:prstGeom>
                  </pic:spPr>
                </pic:pic>
              </a:graphicData>
            </a:graphic>
          </wp:inline>
        </w:drawing>
      </w:r>
    </w:p>
    <w:p w14:paraId="21788810" w14:textId="35BC9740" w:rsidR="00865D1B" w:rsidRDefault="00865D1B" w:rsidP="000D2DCE">
      <w:pPr>
        <w:pStyle w:val="af"/>
        <w:ind w:left="426"/>
        <w:jc w:val="center"/>
      </w:pPr>
      <w:r>
        <w:t xml:space="preserve">Рис.  </w:t>
      </w:r>
      <w:r w:rsidR="00A66EA6">
        <w:fldChar w:fldCharType="begin"/>
      </w:r>
      <w:r w:rsidR="00A66EA6">
        <w:instrText xml:space="preserve"> SEQ Рис._ \* ARABIC </w:instrText>
      </w:r>
      <w:r w:rsidR="00A66EA6">
        <w:fldChar w:fldCharType="separate"/>
      </w:r>
      <w:r w:rsidR="00364CC1">
        <w:rPr>
          <w:noProof/>
        </w:rPr>
        <w:t>13</w:t>
      </w:r>
      <w:r w:rsidR="00A66EA6">
        <w:rPr>
          <w:noProof/>
        </w:rPr>
        <w:fldChar w:fldCharType="end"/>
      </w:r>
      <w:r>
        <w:t xml:space="preserve"> график поведения системы</w:t>
      </w:r>
    </w:p>
    <w:p w14:paraId="280886AF" w14:textId="77777777" w:rsidR="00EF0A0E" w:rsidRDefault="00EF0A0E" w:rsidP="000D2DCE">
      <w:pPr>
        <w:pStyle w:val="21"/>
        <w:ind w:left="426" w:firstLine="0"/>
      </w:pPr>
      <w:bookmarkStart w:id="23" w:name="_Toc138019706"/>
      <w:r>
        <w:t>Интерфейс системы</w:t>
      </w:r>
      <w:bookmarkEnd w:id="23"/>
    </w:p>
    <w:p w14:paraId="6A23BC3E" w14:textId="77777777" w:rsidR="00585238" w:rsidRPr="00585238" w:rsidRDefault="00585238" w:rsidP="00E82B53">
      <w:pPr>
        <w:pStyle w:val="af1"/>
        <w:ind w:left="426" w:firstLine="282"/>
      </w:pPr>
      <w:r>
        <w:t xml:space="preserve">Интерфейс системы, реализованный на дисплее: сенсорное управление экрана-резистивное, т.е. при нажатии мы можем фиксировать напряжение, выдаваемое по вертикали и горизонтали. Таким образом реализовано задание уставки, а именно: при нажатии или зажатии на кнопку </w:t>
      </w:r>
      <w:r>
        <w:rPr>
          <w:lang w:val="en-US"/>
        </w:rPr>
        <w:t>DNt</w:t>
      </w:r>
      <w:r>
        <w:t xml:space="preserve"> температура уставки понижается, на </w:t>
      </w:r>
      <w:r>
        <w:rPr>
          <w:lang w:val="en-US"/>
        </w:rPr>
        <w:t>UPt</w:t>
      </w:r>
      <w:r>
        <w:t xml:space="preserve"> повышается. Значение уставки сохраняется в ПЗУ Arduino, таким образом при перезагрузке устройства значение уставки сохраняется. Помимо этого, присутствуют клавиши </w:t>
      </w:r>
      <w:r>
        <w:rPr>
          <w:lang w:val="en-US"/>
        </w:rPr>
        <w:t>UPv</w:t>
      </w:r>
      <w:r w:rsidRPr="00585238">
        <w:t xml:space="preserve"> </w:t>
      </w:r>
      <w:r>
        <w:t xml:space="preserve">и </w:t>
      </w:r>
      <w:r>
        <w:rPr>
          <w:lang w:val="en-US"/>
        </w:rPr>
        <w:t>DNv</w:t>
      </w:r>
      <w:r>
        <w:t>, которые отвечают за режим работы двигателя вентилятора, при увеличении этого значения на автотрансформатор подаётся сигнал на соответствующую обмотку и увеличивается напряжение, подаваемое на двигатель, что в свою очередь увеличивает количество оборотов вентилятора.</w:t>
      </w:r>
    </w:p>
    <w:p w14:paraId="77F97A1A" w14:textId="0A48E823" w:rsidR="00585238" w:rsidRDefault="00585238" w:rsidP="00E82B53">
      <w:pPr>
        <w:pStyle w:val="af1"/>
        <w:ind w:left="426" w:firstLine="282"/>
      </w:pPr>
      <w:r>
        <w:t>Также на экране отображается значение текущей температуры, влажности</w:t>
      </w:r>
      <w:r w:rsidR="000357D1">
        <w:t>,</w:t>
      </w:r>
      <w:r>
        <w:t xml:space="preserve"> уставки</w:t>
      </w:r>
      <w:r w:rsidR="000357D1">
        <w:t xml:space="preserve"> и режима работы двигателя</w:t>
      </w:r>
      <w:r>
        <w:t xml:space="preserve">. Ниже происходит отрисовка графика содержащий в себе линию уставки, легенду температуры и влажности (81 точка), обновление измерений происходит раз в 1,5 секунды, таким образом мы можем видеть динамику температуры за время </w:t>
      </w:r>
      <w:r>
        <w:lastRenderedPageBreak/>
        <w:t xml:space="preserve">около двух минут. На </w:t>
      </w:r>
      <w:r w:rsidR="000357D1">
        <w:fldChar w:fldCharType="begin"/>
      </w:r>
      <w:r w:rsidR="000357D1">
        <w:instrText xml:space="preserve"> REF _Ref136973411 \h </w:instrText>
      </w:r>
      <w:r w:rsidR="000357D1">
        <w:fldChar w:fldCharType="separate"/>
      </w:r>
      <w:r w:rsidR="00364CC1">
        <w:t xml:space="preserve">Рис.  </w:t>
      </w:r>
      <w:r w:rsidR="00364CC1">
        <w:rPr>
          <w:noProof/>
        </w:rPr>
        <w:t>14</w:t>
      </w:r>
      <w:r w:rsidR="000357D1">
        <w:fldChar w:fldCharType="end"/>
      </w:r>
      <w:r w:rsidR="000357D1">
        <w:t xml:space="preserve"> </w:t>
      </w:r>
      <w:r>
        <w:t>представлена фотография система, некоторое время прорабатывавшая</w:t>
      </w:r>
      <w:r w:rsidR="000357D1">
        <w:t>, для удобства есть сигнальный светодиоды, сигнализирующие о режиме работы двигателя и необходимости включения калорифера, также имеется мигающий светодиод для понимания, что система не зависла.</w:t>
      </w:r>
    </w:p>
    <w:p w14:paraId="38CE20A5" w14:textId="77777777" w:rsidR="00585238" w:rsidRDefault="00585238" w:rsidP="00E82B53">
      <w:pPr>
        <w:pStyle w:val="af1"/>
        <w:ind w:left="426" w:firstLine="282"/>
      </w:pPr>
      <w:r>
        <w:t>В интерфейсе системы реализована ситуация, когда температура опускается до 0, тогда происходит перемасштабирование графика – его диапазон изменяется от -50 до +50 градусов, при этом вся легенда сохраняется, спустя 2 минуты</w:t>
      </w:r>
      <w:r w:rsidR="00B93576">
        <w:t xml:space="preserve"> (когда закончились точки графика ниже 0)</w:t>
      </w:r>
      <w:r>
        <w:t>, если больше не было температуры ниже 0 график обратно масштабируется от 0 до 50 градусов.</w:t>
      </w:r>
    </w:p>
    <w:p w14:paraId="56C734AE" w14:textId="77777777" w:rsidR="00306CE1" w:rsidRPr="004410EB" w:rsidRDefault="00585238" w:rsidP="00E82B53">
      <w:pPr>
        <w:pStyle w:val="af1"/>
        <w:ind w:left="426" w:firstLine="282"/>
      </w:pPr>
      <w:r>
        <w:t>Текущее значение температуры отображается красным, как и график. Уставка – белая, влажность – синяя.</w:t>
      </w:r>
      <w:r w:rsidR="00810107" w:rsidRPr="004410EB">
        <w:t xml:space="preserve"> </w:t>
      </w:r>
    </w:p>
    <w:p w14:paraId="333CCFC7" w14:textId="77777777" w:rsidR="000357D1" w:rsidRDefault="00BD1A01" w:rsidP="000D2DCE">
      <w:pPr>
        <w:pStyle w:val="af1"/>
        <w:keepNext/>
        <w:ind w:firstLine="0"/>
        <w:jc w:val="center"/>
      </w:pPr>
      <w:r>
        <w:rPr>
          <w:noProof/>
        </w:rPr>
        <w:drawing>
          <wp:inline distT="0" distB="0" distL="0" distR="0" wp14:anchorId="49E91812" wp14:editId="0E4D389E">
            <wp:extent cx="4900793" cy="3307743"/>
            <wp:effectExtent l="0" t="0" r="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911260" cy="3314808"/>
                    </a:xfrm>
                    <a:prstGeom prst="rect">
                      <a:avLst/>
                    </a:prstGeom>
                    <a:noFill/>
                    <a:ln>
                      <a:noFill/>
                    </a:ln>
                  </pic:spPr>
                </pic:pic>
              </a:graphicData>
            </a:graphic>
          </wp:inline>
        </w:drawing>
      </w:r>
    </w:p>
    <w:p w14:paraId="3EFBD398" w14:textId="2ED4C6B0" w:rsidR="000357D1" w:rsidRDefault="000357D1" w:rsidP="000D2DCE">
      <w:pPr>
        <w:pStyle w:val="af"/>
        <w:jc w:val="center"/>
      </w:pPr>
      <w:bookmarkStart w:id="24" w:name="_Ref136973411"/>
      <w:r>
        <w:t xml:space="preserve">Рис.  </w:t>
      </w:r>
      <w:r w:rsidR="00A66EA6">
        <w:fldChar w:fldCharType="begin"/>
      </w:r>
      <w:r w:rsidR="00A66EA6">
        <w:instrText xml:space="preserve"> SEQ Рис._ \* ARABIC </w:instrText>
      </w:r>
      <w:r w:rsidR="00A66EA6">
        <w:fldChar w:fldCharType="separate"/>
      </w:r>
      <w:r w:rsidR="00364CC1">
        <w:rPr>
          <w:noProof/>
        </w:rPr>
        <w:t>14</w:t>
      </w:r>
      <w:r w:rsidR="00A66EA6">
        <w:rPr>
          <w:noProof/>
        </w:rPr>
        <w:fldChar w:fldCharType="end"/>
      </w:r>
      <w:bookmarkEnd w:id="24"/>
      <w:r w:rsidRPr="00E84A89">
        <w:t xml:space="preserve"> </w:t>
      </w:r>
      <w:r>
        <w:t>фотографии работы системы</w:t>
      </w:r>
    </w:p>
    <w:p w14:paraId="5DF140F0" w14:textId="77777777" w:rsidR="00E76D8A" w:rsidRPr="00627B2A" w:rsidRDefault="00E76D8A" w:rsidP="000D2DCE">
      <w:r>
        <w:tab/>
        <w:t xml:space="preserve">Часть текста является неизменной и отрисовывается в </w:t>
      </w:r>
      <w:r w:rsidR="009F54C1">
        <w:t>момент</w:t>
      </w:r>
      <w:r>
        <w:t xml:space="preserve"> инициализации, но графики и значения в</w:t>
      </w:r>
      <w:r w:rsidR="009F54C1">
        <w:rPr>
          <w:lang w:val="en-US"/>
        </w:rPr>
        <w:t>c</w:t>
      </w:r>
      <w:r>
        <w:t xml:space="preserve">ё время меняются поэтому вызываются </w:t>
      </w:r>
      <w:r>
        <w:lastRenderedPageBreak/>
        <w:t>процедуры для их от</w:t>
      </w:r>
      <w:r w:rsidR="00D155E7">
        <w:t>р</w:t>
      </w:r>
      <w:r>
        <w:t xml:space="preserve">исовки. Настройка текста </w:t>
      </w:r>
      <w:r w:rsidR="00D155E7">
        <w:t>подразумевает</w:t>
      </w:r>
      <w:r>
        <w:t xml:space="preserve"> собой установку </w:t>
      </w:r>
      <w:r w:rsidR="00D155E7">
        <w:t>курсора</w:t>
      </w:r>
      <w:r>
        <w:t>, выбор цвета и размера текста.</w:t>
      </w:r>
      <w:r w:rsidR="002934BA" w:rsidRPr="002934BA">
        <w:t xml:space="preserve"> </w:t>
      </w:r>
      <w:r w:rsidR="002934BA">
        <w:rPr>
          <w:lang w:val="en-US"/>
        </w:rPr>
        <w:t>TF</w:t>
      </w:r>
      <w:r w:rsidR="002934BA" w:rsidRPr="00244EA4">
        <w:t xml:space="preserve">1 </w:t>
      </w:r>
      <w:r w:rsidR="002934BA">
        <w:t>фла</w:t>
      </w:r>
      <w:r w:rsidR="00011DA7">
        <w:t>г масштабирования, если присутствуют отрицательные температуры</w:t>
      </w:r>
      <w:r w:rsidR="00244EA4" w:rsidRPr="00244EA4">
        <w:t xml:space="preserve"> </w:t>
      </w:r>
      <w:r w:rsidR="00244EA4">
        <w:rPr>
          <w:lang w:val="en-US"/>
        </w:rPr>
        <w:t>Nism</w:t>
      </w:r>
      <w:r w:rsidR="00244EA4" w:rsidRPr="00244EA4">
        <w:t xml:space="preserve"> </w:t>
      </w:r>
      <w:r w:rsidR="00244EA4">
        <w:t>константа количества измерений (точек)</w:t>
      </w:r>
      <w:r w:rsidR="00011DA7">
        <w:t>.</w:t>
      </w:r>
      <w:r w:rsidR="009F54C1" w:rsidRPr="009F54C1">
        <w:t xml:space="preserve"> </w:t>
      </w:r>
      <w:r w:rsidR="009F54C1">
        <w:t>Для отрисовки чёрных прямоугольников необходимо задать координаты, эти области обновлений статичный поэтому задаются всегда одинаковые координаты. Для отрисовки линий необходимо задать координаты двух точек, которые постоянно меняются, для этого создан массив, где с каждым снятым значением самое старое удаляется, а новое записывается, причём все значения в массиве сдвигаются.</w:t>
      </w:r>
      <w:r w:rsidR="00AC58B5">
        <w:t xml:space="preserve"> Формула для отрисовки линий графика влажности всегда одинаковая и не зависит от масштабирования в отличии от температуры.</w:t>
      </w:r>
      <w:r w:rsidR="00063C22">
        <w:t xml:space="preserve"> Курсор всегда стоит в точке (0</w:t>
      </w:r>
      <w:r w:rsidR="00063C22" w:rsidRPr="00063C22">
        <w:t>;0</w:t>
      </w:r>
      <w:r w:rsidR="00063C22">
        <w:t>), что соответствует левому верхнему углу дисплея</w:t>
      </w:r>
      <w:r w:rsidR="00AF35DD">
        <w:t>, а размерность области графиков 400 на 200 пикселей, так что в формулах задаются смещения и для графиков температуры некоторые значения приходится округлять до целых. Длинна линий между пикселями 5 точек</w:t>
      </w:r>
      <w:r w:rsidR="00AF35DD" w:rsidRPr="00627B2A">
        <w:t xml:space="preserve">. </w:t>
      </w:r>
      <w:r w:rsidR="00627B2A">
        <w:t xml:space="preserve">Номер объекта в массиве </w:t>
      </w:r>
      <w:r w:rsidR="00627B2A">
        <w:rPr>
          <w:lang w:val="en-US"/>
        </w:rPr>
        <w:t>i</w:t>
      </w:r>
      <w:r w:rsidR="00627B2A" w:rsidRPr="00627B2A">
        <w:t xml:space="preserve">, </w:t>
      </w:r>
      <w:r w:rsidR="00627B2A">
        <w:rPr>
          <w:lang w:val="en-US"/>
        </w:rPr>
        <w:t>sH</w:t>
      </w:r>
      <w:r w:rsidR="00627B2A" w:rsidRPr="00627B2A">
        <w:t xml:space="preserve"> </w:t>
      </w:r>
      <w:r w:rsidR="00627B2A">
        <w:t>массив значений влажности,</w:t>
      </w:r>
      <w:r w:rsidR="00627B2A" w:rsidRPr="00627B2A">
        <w:t xml:space="preserve"> </w:t>
      </w:r>
      <w:r w:rsidR="00627B2A">
        <w:rPr>
          <w:lang w:val="en-US"/>
        </w:rPr>
        <w:t>sT</w:t>
      </w:r>
      <w:r w:rsidR="00627B2A" w:rsidRPr="00627B2A">
        <w:t xml:space="preserve"> </w:t>
      </w:r>
      <w:r w:rsidR="00627B2A">
        <w:t>массив значений температуры.</w:t>
      </w:r>
      <w:r w:rsidR="00CB3870">
        <w:t xml:space="preserve"> Циклом проходимся всем значениям в массивах и с каждым циклом отрисовываем линию. Расчёт точек для влажности:</w:t>
      </w:r>
    </w:p>
    <w:p w14:paraId="0B552569" w14:textId="77777777" w:rsidR="00D273F5" w:rsidRDefault="00063C22" w:rsidP="000D2DCE">
      <w:r w:rsidRPr="00D273F5">
        <w:rPr>
          <w:position w:val="-4"/>
        </w:rPr>
        <w:object w:dxaOrig="180" w:dyaOrig="279" w14:anchorId="4381C337">
          <v:shape id="_x0000_i1028" type="#_x0000_t75" style="width:9pt;height:13.5pt" o:ole="">
            <v:imagedata r:id="rId38" o:title=""/>
          </v:shape>
          <o:OLEObject Type="Embed" ProgID="Equation.DSMT4" ShapeID="_x0000_i1028" DrawAspect="Content" ObjectID="_1749042224" r:id="rId39"/>
        </w:object>
      </w:r>
      <w:r w:rsidR="00AF35DD" w:rsidRPr="00AF35DD">
        <w:rPr>
          <w:position w:val="-64"/>
        </w:rPr>
        <w:object w:dxaOrig="2120" w:dyaOrig="1400" w14:anchorId="642AE933">
          <v:shape id="_x0000_i1029" type="#_x0000_t75" style="width:105.75pt;height:69.75pt" o:ole="">
            <v:imagedata r:id="rId40" o:title=""/>
          </v:shape>
          <o:OLEObject Type="Embed" ProgID="Equation.DSMT4" ShapeID="_x0000_i1029" DrawAspect="Content" ObjectID="_1749042225" r:id="rId41"/>
        </w:object>
      </w:r>
    </w:p>
    <w:p w14:paraId="5C88E809" w14:textId="77777777" w:rsidR="00CB3870" w:rsidRDefault="00CB3870" w:rsidP="000D2DCE">
      <w:r>
        <w:t>Расчёт точек для температуры без масштабирования (от 0 до 50 градусов):</w:t>
      </w:r>
    </w:p>
    <w:p w14:paraId="0B3A98A2" w14:textId="77777777" w:rsidR="00CB3870" w:rsidRDefault="00122B79" w:rsidP="000D2DCE">
      <w:r w:rsidRPr="00122B79">
        <w:rPr>
          <w:position w:val="-64"/>
        </w:rPr>
        <w:object w:dxaOrig="2120" w:dyaOrig="1400" w14:anchorId="5D4129A9">
          <v:shape id="_x0000_i1030" type="#_x0000_t75" style="width:105.75pt;height:69.75pt" o:ole="">
            <v:imagedata r:id="rId42" o:title=""/>
          </v:shape>
          <o:OLEObject Type="Embed" ProgID="Equation.DSMT4" ShapeID="_x0000_i1030" DrawAspect="Content" ObjectID="_1749042226" r:id="rId43"/>
        </w:object>
      </w:r>
    </w:p>
    <w:p w14:paraId="61FE3FE3" w14:textId="77777777" w:rsidR="00122B79" w:rsidRPr="007B1B1E" w:rsidRDefault="00122B79" w:rsidP="00E82B53">
      <w:pPr>
        <w:ind w:firstLine="708"/>
      </w:pPr>
      <w:r>
        <w:t>Расчёт точек для температуры с масштабированием (от -50 до +50 градусов).</w:t>
      </w:r>
      <w:r w:rsidR="007B1B1E" w:rsidRPr="007B1B1E">
        <w:t xml:space="preserve"> </w:t>
      </w:r>
      <w:r w:rsidR="007B1B1E">
        <w:t>Здесь значений могут получатся не целые, а координаты каждого пикселя целая число, поэтому приводим к целочисленному значению.</w:t>
      </w:r>
    </w:p>
    <w:p w14:paraId="71E5DAC7" w14:textId="77777777" w:rsidR="007B1B1E" w:rsidRDefault="007B1B1E" w:rsidP="000D2DCE">
      <w:r w:rsidRPr="007B1B1E">
        <w:rPr>
          <w:position w:val="-64"/>
        </w:rPr>
        <w:object w:dxaOrig="2540" w:dyaOrig="1400" w14:anchorId="27E813F5">
          <v:shape id="_x0000_i1031" type="#_x0000_t75" style="width:127.5pt;height:69.75pt" o:ole="">
            <v:imagedata r:id="rId44" o:title=""/>
          </v:shape>
          <o:OLEObject Type="Embed" ProgID="Equation.DSMT4" ShapeID="_x0000_i1031" DrawAspect="Content" ObjectID="_1749042227" r:id="rId45"/>
        </w:object>
      </w:r>
    </w:p>
    <w:p w14:paraId="1A06F30A" w14:textId="77777777" w:rsidR="00D05002" w:rsidRDefault="00D05002" w:rsidP="00E82B53">
      <w:pPr>
        <w:ind w:firstLine="708"/>
      </w:pPr>
      <w:r>
        <w:lastRenderedPageBreak/>
        <w:t>Формулы для отрисовки уставки без</w:t>
      </w:r>
      <w:r w:rsidR="00BF1E1D">
        <w:t xml:space="preserve"> масштабирования, </w:t>
      </w:r>
      <w:r w:rsidR="00BF1E1D">
        <w:rPr>
          <w:lang w:val="en-US"/>
        </w:rPr>
        <w:t>Tust</w:t>
      </w:r>
      <w:r w:rsidR="00BF1E1D" w:rsidRPr="00BF1E1D">
        <w:t xml:space="preserve"> </w:t>
      </w:r>
      <w:r w:rsidR="00BF1E1D">
        <w:t>это задаваемая пользователем величина температуры уставки, хранящаяся в ПЗУ</w:t>
      </w:r>
      <w:r w:rsidR="0056558F">
        <w:t>.</w:t>
      </w:r>
    </w:p>
    <w:p w14:paraId="17A68C18" w14:textId="77777777" w:rsidR="00BF1E1D" w:rsidRDefault="00BF1E1D" w:rsidP="000D2DCE">
      <w:r w:rsidRPr="00BF1E1D">
        <w:rPr>
          <w:position w:val="-62"/>
        </w:rPr>
        <w:object w:dxaOrig="1840" w:dyaOrig="1359" w14:anchorId="0D52767F">
          <v:shape id="_x0000_i1032" type="#_x0000_t75" style="width:92.25pt;height:68.25pt" o:ole="">
            <v:imagedata r:id="rId46" o:title=""/>
          </v:shape>
          <o:OLEObject Type="Embed" ProgID="Equation.DSMT4" ShapeID="_x0000_i1032" DrawAspect="Content" ObjectID="_1749042228" r:id="rId47"/>
        </w:object>
      </w:r>
    </w:p>
    <w:p w14:paraId="6B5936CE" w14:textId="77777777" w:rsidR="0056558F" w:rsidRDefault="0056558F" w:rsidP="000D2DCE">
      <w:r>
        <w:t>Формулы для отрисовки уставки с масштабированием:</w:t>
      </w:r>
    </w:p>
    <w:p w14:paraId="58985E9E" w14:textId="77777777" w:rsidR="0056558F" w:rsidRDefault="0056558F" w:rsidP="000D2DCE">
      <w:r w:rsidRPr="0056558F">
        <w:rPr>
          <w:position w:val="-64"/>
        </w:rPr>
        <w:object w:dxaOrig="2260" w:dyaOrig="1400" w14:anchorId="2F98AD78">
          <v:shape id="_x0000_i1033" type="#_x0000_t75" style="width:112.5pt;height:69.75pt" o:ole="">
            <v:imagedata r:id="rId48" o:title=""/>
          </v:shape>
          <o:OLEObject Type="Embed" ProgID="Equation.DSMT4" ShapeID="_x0000_i1033" DrawAspect="Content" ObjectID="_1749042229" r:id="rId49"/>
        </w:object>
      </w:r>
    </w:p>
    <w:p w14:paraId="6872AEE2" w14:textId="77777777" w:rsidR="0056558F" w:rsidRDefault="0056558F" w:rsidP="000D2DCE">
      <w:pPr>
        <w:keepNext/>
        <w:jc w:val="center"/>
      </w:pPr>
      <w:r w:rsidRPr="0056558F">
        <w:rPr>
          <w:noProof/>
        </w:rPr>
        <w:drawing>
          <wp:inline distT="0" distB="0" distL="0" distR="0" wp14:anchorId="0F43AB70" wp14:editId="3214AF2C">
            <wp:extent cx="2257740" cy="5153744"/>
            <wp:effectExtent l="0" t="0" r="9525"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257740" cy="5153744"/>
                    </a:xfrm>
                    <a:prstGeom prst="rect">
                      <a:avLst/>
                    </a:prstGeom>
                  </pic:spPr>
                </pic:pic>
              </a:graphicData>
            </a:graphic>
          </wp:inline>
        </w:drawing>
      </w:r>
    </w:p>
    <w:p w14:paraId="12AC0BFD" w14:textId="1B742490" w:rsidR="0056558F" w:rsidRDefault="0056558F"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15</w:t>
      </w:r>
      <w:r w:rsidR="00A66EA6">
        <w:rPr>
          <w:noProof/>
        </w:rPr>
        <w:fldChar w:fldCharType="end"/>
      </w:r>
      <w:r>
        <w:t xml:space="preserve"> блок схема отрисовки значений</w:t>
      </w:r>
    </w:p>
    <w:p w14:paraId="6D54B45C" w14:textId="77777777" w:rsidR="00E92F70" w:rsidRDefault="0056558F" w:rsidP="000D2DCE">
      <w:pPr>
        <w:keepNext/>
      </w:pPr>
      <w:r w:rsidRPr="0056558F">
        <w:rPr>
          <w:noProof/>
        </w:rPr>
        <w:lastRenderedPageBreak/>
        <w:drawing>
          <wp:inline distT="0" distB="0" distL="0" distR="0" wp14:anchorId="5E90E966" wp14:editId="7856D3A8">
            <wp:extent cx="6120130" cy="564197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20130" cy="5641975"/>
                    </a:xfrm>
                    <a:prstGeom prst="rect">
                      <a:avLst/>
                    </a:prstGeom>
                  </pic:spPr>
                </pic:pic>
              </a:graphicData>
            </a:graphic>
          </wp:inline>
        </w:drawing>
      </w:r>
    </w:p>
    <w:p w14:paraId="65982A40" w14:textId="4C684331" w:rsidR="00E92F70" w:rsidRPr="00D05002" w:rsidRDefault="00E92F70"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16</w:t>
      </w:r>
      <w:r w:rsidR="00A66EA6">
        <w:rPr>
          <w:noProof/>
        </w:rPr>
        <w:fldChar w:fldCharType="end"/>
      </w:r>
      <w:r>
        <w:t xml:space="preserve"> блок схема процедуры отрисовки графиков</w:t>
      </w:r>
    </w:p>
    <w:p w14:paraId="1999CAC5" w14:textId="77777777" w:rsidR="00EF0A0E" w:rsidRDefault="00EF0A0E" w:rsidP="000D2DCE">
      <w:pPr>
        <w:pStyle w:val="21"/>
        <w:ind w:firstLine="0"/>
      </w:pPr>
      <w:bookmarkStart w:id="25" w:name="_Toc138019707"/>
      <w:r>
        <w:t>Алгоритм программной реализации микроконтроллера</w:t>
      </w:r>
      <w:bookmarkEnd w:id="25"/>
    </w:p>
    <w:p w14:paraId="3C04A229" w14:textId="77777777" w:rsidR="00283051" w:rsidRDefault="00344B23" w:rsidP="00E82B53">
      <w:pPr>
        <w:pStyle w:val="af1"/>
        <w:tabs>
          <w:tab w:val="left" w:pos="1078"/>
        </w:tabs>
        <w:ind w:firstLine="708"/>
      </w:pPr>
      <w:r>
        <w:tab/>
      </w:r>
      <w:r w:rsidR="002055A5">
        <w:t>Изначально в контролере подключаются необходимые библиотеки, после объявляются все необходимые константы</w:t>
      </w:r>
      <w:r w:rsidR="008A657B">
        <w:t>,</w:t>
      </w:r>
      <w:r w:rsidR="002055A5">
        <w:t xml:space="preserve"> переменные </w:t>
      </w:r>
      <w:r w:rsidR="008A657B">
        <w:t>и объекты.</w:t>
      </w:r>
      <w:r w:rsidR="00377F12">
        <w:t xml:space="preserve"> После начинается процесс инициализации, т.е. код, который запускается один раз при включении устройства,</w:t>
      </w:r>
      <w:r w:rsidR="00120088">
        <w:t xml:space="preserve"> в нём происходит: </w:t>
      </w:r>
    </w:p>
    <w:p w14:paraId="18CDDA62" w14:textId="77777777" w:rsidR="00AD26B5" w:rsidRDefault="00AD26B5" w:rsidP="000D2DCE">
      <w:pPr>
        <w:pStyle w:val="af1"/>
        <w:numPr>
          <w:ilvl w:val="0"/>
          <w:numId w:val="34"/>
        </w:numPr>
        <w:ind w:firstLine="0"/>
      </w:pPr>
      <w:r>
        <w:t>Чтение из ПЗУ температуры уставки</w:t>
      </w:r>
      <w:r w:rsidR="006265CA">
        <w:t>.</w:t>
      </w:r>
    </w:p>
    <w:p w14:paraId="2C3FB320" w14:textId="77777777" w:rsidR="00AD26B5" w:rsidRDefault="00AD26B5" w:rsidP="000D2DCE">
      <w:pPr>
        <w:pStyle w:val="af1"/>
        <w:numPr>
          <w:ilvl w:val="0"/>
          <w:numId w:val="34"/>
        </w:numPr>
        <w:ind w:firstLine="0"/>
      </w:pPr>
      <w:r>
        <w:t>Инициализация дисплея</w:t>
      </w:r>
      <w:r w:rsidR="006265CA">
        <w:t>.</w:t>
      </w:r>
    </w:p>
    <w:p w14:paraId="22C79E14" w14:textId="77777777" w:rsidR="00AD26B5" w:rsidRDefault="00AD26B5" w:rsidP="000D2DCE">
      <w:pPr>
        <w:pStyle w:val="af1"/>
        <w:numPr>
          <w:ilvl w:val="0"/>
          <w:numId w:val="34"/>
        </w:numPr>
        <w:ind w:firstLine="0"/>
      </w:pPr>
      <w:r>
        <w:lastRenderedPageBreak/>
        <w:t>Настройка пинов, необходимые пины: экрана, мигающего светодиода, светодиод охлаждения и обогрева, светодиоды режимов вентиляции</w:t>
      </w:r>
      <w:r w:rsidR="007500BF">
        <w:t>, датчиков</w:t>
      </w:r>
      <w:r w:rsidRPr="00AD26B5">
        <w:t>.</w:t>
      </w:r>
    </w:p>
    <w:p w14:paraId="5F083BBB" w14:textId="77777777" w:rsidR="00AD26B5" w:rsidRDefault="00AD26B5" w:rsidP="000D2DCE">
      <w:pPr>
        <w:pStyle w:val="af1"/>
        <w:numPr>
          <w:ilvl w:val="0"/>
          <w:numId w:val="34"/>
        </w:numPr>
        <w:ind w:firstLine="0"/>
      </w:pPr>
      <w:r>
        <w:t>Проводим настройки экрана: задаём положение, устанавливаем курсоры, цвет, размер текста, выводим неизменяемый текст на экран</w:t>
      </w:r>
      <w:r w:rsidR="00CB0372">
        <w:t>.</w:t>
      </w:r>
    </w:p>
    <w:p w14:paraId="59E8664D" w14:textId="77777777" w:rsidR="006265CA" w:rsidRDefault="00D4300F" w:rsidP="000D2DCE">
      <w:pPr>
        <w:pStyle w:val="af1"/>
        <w:numPr>
          <w:ilvl w:val="0"/>
          <w:numId w:val="34"/>
        </w:numPr>
        <w:ind w:firstLine="0"/>
      </w:pPr>
      <w:r>
        <w:t>Обрисовываем</w:t>
      </w:r>
      <w:r w:rsidR="006265CA">
        <w:t xml:space="preserve"> кнопки.</w:t>
      </w:r>
    </w:p>
    <w:p w14:paraId="43A96AFE" w14:textId="77777777" w:rsidR="006265CA" w:rsidRDefault="006265CA" w:rsidP="000D2DCE">
      <w:pPr>
        <w:pStyle w:val="af1"/>
        <w:numPr>
          <w:ilvl w:val="0"/>
          <w:numId w:val="34"/>
        </w:numPr>
        <w:ind w:firstLine="0"/>
      </w:pPr>
      <w:r>
        <w:t>Проводим первичные измерения значений температуры и влажности.</w:t>
      </w:r>
    </w:p>
    <w:p w14:paraId="557A7601" w14:textId="77777777" w:rsidR="006265CA" w:rsidRDefault="00D4300F" w:rsidP="000D2DCE">
      <w:pPr>
        <w:pStyle w:val="af1"/>
        <w:numPr>
          <w:ilvl w:val="0"/>
          <w:numId w:val="34"/>
        </w:numPr>
        <w:ind w:firstLine="0"/>
      </w:pPr>
      <w:r>
        <w:t>Обрисовываем</w:t>
      </w:r>
      <w:r w:rsidR="006265CA">
        <w:t xml:space="preserve"> график и его границы.</w:t>
      </w:r>
    </w:p>
    <w:p w14:paraId="560DD523" w14:textId="77777777" w:rsidR="00B9326F" w:rsidRDefault="00B9326F" w:rsidP="00BC1584">
      <w:pPr>
        <w:pStyle w:val="af1"/>
        <w:keepNext/>
        <w:ind w:left="1789" w:hanging="1789"/>
        <w:jc w:val="center"/>
      </w:pPr>
      <w:r w:rsidRPr="00B9326F">
        <w:rPr>
          <w:noProof/>
        </w:rPr>
        <w:lastRenderedPageBreak/>
        <w:drawing>
          <wp:inline distT="0" distB="0" distL="0" distR="0" wp14:anchorId="3602B98F" wp14:editId="21958196">
            <wp:extent cx="5792008" cy="8030696"/>
            <wp:effectExtent l="0" t="0" r="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92008" cy="8030696"/>
                    </a:xfrm>
                    <a:prstGeom prst="rect">
                      <a:avLst/>
                    </a:prstGeom>
                  </pic:spPr>
                </pic:pic>
              </a:graphicData>
            </a:graphic>
          </wp:inline>
        </w:drawing>
      </w:r>
    </w:p>
    <w:p w14:paraId="6BB67235" w14:textId="02775FEA" w:rsidR="003E4D19" w:rsidRPr="00B9326F" w:rsidRDefault="00B9326F"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17</w:t>
      </w:r>
      <w:r w:rsidR="00A66EA6">
        <w:rPr>
          <w:noProof/>
        </w:rPr>
        <w:fldChar w:fldCharType="end"/>
      </w:r>
      <w:r>
        <w:t xml:space="preserve"> Блок схема инициализации</w:t>
      </w:r>
    </w:p>
    <w:p w14:paraId="51485AEE" w14:textId="77777777" w:rsidR="006265CA" w:rsidRDefault="006265CA" w:rsidP="000D2DCE">
      <w:pPr>
        <w:pStyle w:val="af1"/>
        <w:ind w:firstLine="0"/>
      </w:pPr>
      <w:r>
        <w:t>Далее идёт основной бесконечный цикл:</w:t>
      </w:r>
    </w:p>
    <w:p w14:paraId="5FD54A14" w14:textId="77777777" w:rsidR="006265CA" w:rsidRDefault="006265CA" w:rsidP="00344B23">
      <w:pPr>
        <w:pStyle w:val="af1"/>
        <w:numPr>
          <w:ilvl w:val="0"/>
          <w:numId w:val="36"/>
        </w:numPr>
        <w:ind w:left="426" w:hanging="426"/>
      </w:pPr>
      <w:r>
        <w:lastRenderedPageBreak/>
        <w:t>Задаём таймер в 1.5 секунды для мигающего светодиода.</w:t>
      </w:r>
    </w:p>
    <w:p w14:paraId="1487D781" w14:textId="77777777" w:rsidR="006265CA" w:rsidRDefault="006265CA" w:rsidP="00344B23">
      <w:pPr>
        <w:pStyle w:val="af1"/>
        <w:numPr>
          <w:ilvl w:val="0"/>
          <w:numId w:val="36"/>
        </w:numPr>
        <w:ind w:left="426" w:hanging="426"/>
      </w:pPr>
      <w:r>
        <w:t>Проверяем напряжение на экране, для того чтобы понять нажата ли кнопка, если да, то меняем температуру уставки или режим работы двигателя. И записываем в ПЗУ если значение изменилось. Также происходит проверка, чтобы пользователь не выходил из диапазона допустимых значений температуры уставки и режимов работы.</w:t>
      </w:r>
    </w:p>
    <w:p w14:paraId="3A633B77" w14:textId="77777777" w:rsidR="006265CA" w:rsidRDefault="001D694B" w:rsidP="00344B23">
      <w:pPr>
        <w:pStyle w:val="af1"/>
        <w:numPr>
          <w:ilvl w:val="0"/>
          <w:numId w:val="36"/>
        </w:numPr>
        <w:ind w:left="426" w:hanging="426"/>
      </w:pPr>
      <w:r>
        <w:t>Если ре</w:t>
      </w:r>
      <w:r w:rsidR="00430D02">
        <w:t>жим работы изменился, то подаём сигнал на соответствующий пин, остальные пины коммутации отключаем.</w:t>
      </w:r>
    </w:p>
    <w:p w14:paraId="0BED28A3" w14:textId="77777777" w:rsidR="007500BF" w:rsidRDefault="007500BF" w:rsidP="00344B23">
      <w:pPr>
        <w:pStyle w:val="af1"/>
        <w:numPr>
          <w:ilvl w:val="0"/>
          <w:numId w:val="36"/>
        </w:numPr>
        <w:ind w:left="426" w:hanging="426"/>
      </w:pPr>
      <w:r>
        <w:t>Опрашиваем датчики.</w:t>
      </w:r>
    </w:p>
    <w:p w14:paraId="243CB7FA" w14:textId="77777777" w:rsidR="00A70CD5" w:rsidRDefault="00A70CD5" w:rsidP="00344B23">
      <w:pPr>
        <w:pStyle w:val="af1"/>
        <w:numPr>
          <w:ilvl w:val="0"/>
          <w:numId w:val="36"/>
        </w:numPr>
        <w:ind w:left="426" w:hanging="426"/>
      </w:pPr>
      <w:r>
        <w:t>Если температура стала отрицательной, масштабируем график и включаем флаг, запускаем счётчик</w:t>
      </w:r>
      <w:r w:rsidR="006F7EE1">
        <w:t xml:space="preserve"> и обнуляем его</w:t>
      </w:r>
      <w:r>
        <w:t>.</w:t>
      </w:r>
    </w:p>
    <w:p w14:paraId="486AC597" w14:textId="77777777" w:rsidR="00A70CD5" w:rsidRDefault="00A70CD5" w:rsidP="00344B23">
      <w:pPr>
        <w:pStyle w:val="af1"/>
        <w:numPr>
          <w:ilvl w:val="0"/>
          <w:numId w:val="36"/>
        </w:numPr>
        <w:ind w:left="426" w:hanging="426"/>
      </w:pPr>
      <w:r>
        <w:t>Если есть флаг масштабирования и не было отрицательного значения увеличиваем счётчик.</w:t>
      </w:r>
    </w:p>
    <w:p w14:paraId="432B0E8B" w14:textId="77777777" w:rsidR="00A70CD5" w:rsidRDefault="006F7EE1" w:rsidP="00344B23">
      <w:pPr>
        <w:pStyle w:val="af1"/>
        <w:numPr>
          <w:ilvl w:val="0"/>
          <w:numId w:val="36"/>
        </w:numPr>
        <w:ind w:left="426" w:hanging="426"/>
      </w:pPr>
      <w:r>
        <w:t>Если счётчик достиг максимального значения снимаем флаг и убираем масштабирование.</w:t>
      </w:r>
    </w:p>
    <w:p w14:paraId="65D9B86B" w14:textId="77777777" w:rsidR="00735E1D" w:rsidRDefault="00735E1D" w:rsidP="00344B23">
      <w:pPr>
        <w:pStyle w:val="af1"/>
        <w:numPr>
          <w:ilvl w:val="0"/>
          <w:numId w:val="36"/>
        </w:numPr>
        <w:ind w:left="426" w:hanging="426"/>
      </w:pPr>
      <w:r>
        <w:t>Отрисовываем графики значений температуры, влажности и уставу.</w:t>
      </w:r>
    </w:p>
    <w:p w14:paraId="6C84DD79" w14:textId="77777777" w:rsidR="00735E1D" w:rsidRPr="00D27963" w:rsidRDefault="0093255F" w:rsidP="00344B23">
      <w:pPr>
        <w:pStyle w:val="af1"/>
        <w:numPr>
          <w:ilvl w:val="0"/>
          <w:numId w:val="36"/>
        </w:numPr>
        <w:ind w:left="426" w:hanging="426"/>
      </w:pPr>
      <w:r>
        <w:t>Проверяем температуры относительно уставки и гистерезиса, в соответствии со значением включаем, если необходимо калорифер.</w:t>
      </w:r>
    </w:p>
    <w:p w14:paraId="40316DC8" w14:textId="77777777" w:rsidR="00D27963" w:rsidRPr="00E82B53" w:rsidRDefault="00D27963" w:rsidP="00344B23">
      <w:pPr>
        <w:pStyle w:val="af1"/>
        <w:ind w:left="708" w:firstLine="708"/>
      </w:pPr>
      <w:r>
        <w:rPr>
          <w:lang w:val="en-US"/>
        </w:rPr>
        <w:t>Millis</w:t>
      </w:r>
      <w:r w:rsidRPr="00D27963">
        <w:t xml:space="preserve"> </w:t>
      </w:r>
      <w:r>
        <w:t>встроенная функция, которая отчитывает миллисекунды с момента запуска устройства.</w:t>
      </w:r>
      <w:r w:rsidRPr="00D27963">
        <w:t xml:space="preserve"> </w:t>
      </w:r>
      <w:r>
        <w:rPr>
          <w:lang w:val="en-US"/>
        </w:rPr>
        <w:t>LT</w:t>
      </w:r>
      <w:r w:rsidRPr="00810E56">
        <w:t xml:space="preserve"> </w:t>
      </w:r>
      <w:r>
        <w:t>переменная счётчик.</w:t>
      </w:r>
      <w:r w:rsidR="00527DC5" w:rsidRPr="00810E56">
        <w:t xml:space="preserve"> </w:t>
      </w:r>
      <w:r w:rsidR="00527DC5">
        <w:t>Экспериментально было подобрано, что</w:t>
      </w:r>
      <w:r w:rsidR="00810E56">
        <w:t xml:space="preserve"> принимать изменения, при нажатии стоит в течении полутра секунд, а остальное время их игнорировать, так как иначе почти невозможно установить желаемые величины, также некоторое время уходит на отрисовку, и во время неё </w:t>
      </w:r>
      <w:r w:rsidR="00810E56">
        <w:rPr>
          <w:lang w:val="en-US"/>
        </w:rPr>
        <w:t>Arduino</w:t>
      </w:r>
      <w:r w:rsidR="00810E56">
        <w:t xml:space="preserve"> также не может </w:t>
      </w:r>
      <w:r w:rsidR="00810E56">
        <w:lastRenderedPageBreak/>
        <w:t>обрабатывать нажатия. В данном дисплее не представляется возможным обрабатывать их по прерыванию, однако ели установить другие кнопки</w:t>
      </w:r>
      <w:r w:rsidR="00810E56" w:rsidRPr="00810E56">
        <w:t xml:space="preserve"> (</w:t>
      </w:r>
      <w:r w:rsidR="00810E56">
        <w:t>например, механические</w:t>
      </w:r>
      <w:r w:rsidR="00810E56" w:rsidRPr="00810E56">
        <w:t>)</w:t>
      </w:r>
      <w:r w:rsidR="00810E56">
        <w:t>, то проблему можно решить обработкой по прерываниям.</w:t>
      </w:r>
      <w:r w:rsidR="00802499">
        <w:t xml:space="preserve"> Также из-за резистивного экрана пришлось вводить «мёртвые зоны», так как даже при отсутствии нажатия всегда выдавалось некоторое напряжение, которое могло изменять значения, как при нажатии.</w:t>
      </w:r>
      <w:r w:rsidR="001A178C">
        <w:t xml:space="preserve"> Для упрощения программы обработка нажатий реализована только по оси </w:t>
      </w:r>
      <w:r w:rsidR="001A178C">
        <w:rPr>
          <w:lang w:val="en-US"/>
        </w:rPr>
        <w:t>Y</w:t>
      </w:r>
      <w:r w:rsidR="001A178C">
        <w:t>, игнорируя напряжение с оси Х. Для подобных дисплеев «мёртвые зоны» необходимо подбирать индивидуально для каждого устройства. Одним из вариантов решения проблем перевод всех кнопок на механическое управление, либо использования другого дисплея.</w:t>
      </w:r>
      <w:r w:rsidR="003340BA" w:rsidRPr="003340BA">
        <w:t xml:space="preserve"> </w:t>
      </w:r>
      <w:r w:rsidR="003340BA">
        <w:rPr>
          <w:lang w:val="en-US"/>
        </w:rPr>
        <w:t>Delay</w:t>
      </w:r>
      <w:r w:rsidR="003340BA" w:rsidRPr="003340BA">
        <w:t xml:space="preserve"> </w:t>
      </w:r>
      <w:r w:rsidR="003340BA">
        <w:t xml:space="preserve">также является встроенной функцией реализующей задержку всего контроллера, принимает значение </w:t>
      </w:r>
      <w:r w:rsidR="002C1324">
        <w:t xml:space="preserve">в </w:t>
      </w:r>
      <w:r w:rsidR="003340BA">
        <w:t>миллисекунд</w:t>
      </w:r>
      <w:r w:rsidR="002C1324">
        <w:t>ах, рекомендуется ставить при обработке различных нажатий.</w:t>
      </w:r>
      <w:r w:rsidR="00EF27A3" w:rsidRPr="00EF27A3">
        <w:t xml:space="preserve"> </w:t>
      </w:r>
      <w:r w:rsidR="00EF27A3" w:rsidRPr="00C570C3">
        <w:t xml:space="preserve">31 </w:t>
      </w:r>
      <w:r w:rsidR="00EF27A3">
        <w:t xml:space="preserve">пин-мигающий светодиод. </w:t>
      </w:r>
      <w:r w:rsidR="00C570C3">
        <w:t>33 пин-включение вентилятор и запуск привода жалюзи.</w:t>
      </w:r>
      <w:r w:rsidR="00EF27A3">
        <w:t>41 пин-режим 0,</w:t>
      </w:r>
      <w:r w:rsidR="00C570C3">
        <w:t xml:space="preserve"> 43-режим 1, 45-2, 47-3, 51-4, 53-5.</w:t>
      </w:r>
      <w:r w:rsidR="00757304">
        <w:t xml:space="preserve"> Реле переключается при значении сигнала </w:t>
      </w:r>
      <w:r w:rsidR="00757304">
        <w:rPr>
          <w:lang w:val="en-US"/>
        </w:rPr>
        <w:t>LOW</w:t>
      </w:r>
      <w:r w:rsidR="00757304" w:rsidRPr="00E82B53">
        <w:t>.</w:t>
      </w:r>
    </w:p>
    <w:p w14:paraId="434D7131" w14:textId="77777777" w:rsidR="00344B23" w:rsidRPr="00344B23" w:rsidRDefault="00344B23" w:rsidP="000D2DCE">
      <w:pPr>
        <w:pStyle w:val="af1"/>
        <w:ind w:left="707" w:firstLine="0"/>
      </w:pPr>
      <w:r w:rsidRPr="00E82B53">
        <w:tab/>
      </w:r>
      <w:r w:rsidRPr="00E82B53">
        <w:tab/>
      </w:r>
      <w:r>
        <w:t xml:space="preserve">Весь код контроллера со всеми функциями представлен в </w:t>
      </w:r>
      <w:hyperlink w:anchor="ПриложениеА" w:history="1">
        <w:r w:rsidR="00FB12A0" w:rsidRPr="00565DF2">
          <w:rPr>
            <w:rStyle w:val="a4"/>
            <w:color w:val="000000" w:themeColor="text1"/>
            <w:u w:val="none"/>
          </w:rPr>
          <w:t>приложении А</w:t>
        </w:r>
      </w:hyperlink>
      <w:r w:rsidR="00FB12A0">
        <w:t>.</w:t>
      </w:r>
    </w:p>
    <w:p w14:paraId="0CFC2EFC" w14:textId="77777777" w:rsidR="00FF3474" w:rsidRPr="00344B23" w:rsidRDefault="00FF3474" w:rsidP="000D2DCE">
      <w:pPr>
        <w:pStyle w:val="af1"/>
        <w:ind w:left="707" w:firstLine="0"/>
      </w:pPr>
    </w:p>
    <w:p w14:paraId="41A32647" w14:textId="77777777" w:rsidR="006E5AE9" w:rsidRDefault="00F44322" w:rsidP="000D2DCE">
      <w:pPr>
        <w:pStyle w:val="af1"/>
        <w:ind w:firstLine="0"/>
        <w:jc w:val="center"/>
      </w:pPr>
      <w:r>
        <w:rPr>
          <w:noProof/>
        </w:rPr>
        <w:lastRenderedPageBreak/>
        <w:drawing>
          <wp:inline distT="0" distB="0" distL="0" distR="0" wp14:anchorId="7F991AC6" wp14:editId="2FA5227B">
            <wp:extent cx="6114415" cy="5748655"/>
            <wp:effectExtent l="0" t="0" r="635"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14415" cy="5748655"/>
                    </a:xfrm>
                    <a:prstGeom prst="rect">
                      <a:avLst/>
                    </a:prstGeom>
                    <a:noFill/>
                    <a:ln>
                      <a:noFill/>
                    </a:ln>
                  </pic:spPr>
                </pic:pic>
              </a:graphicData>
            </a:graphic>
          </wp:inline>
        </w:drawing>
      </w:r>
    </w:p>
    <w:p w14:paraId="2B005C7E" w14:textId="40617FC6" w:rsidR="00AC42CA" w:rsidRDefault="006E5AE9" w:rsidP="000D2DCE">
      <w:pPr>
        <w:pStyle w:val="af1"/>
        <w:ind w:firstLine="0"/>
        <w:jc w:val="center"/>
      </w:pPr>
      <w:r>
        <w:t xml:space="preserve">Рис.  </w:t>
      </w:r>
      <w:r w:rsidR="00A66EA6">
        <w:fldChar w:fldCharType="begin"/>
      </w:r>
      <w:r w:rsidR="00A66EA6">
        <w:instrText xml:space="preserve"> SEQ Рис._ \* ARABIC </w:instrText>
      </w:r>
      <w:r w:rsidR="00A66EA6">
        <w:fldChar w:fldCharType="separate"/>
      </w:r>
      <w:r w:rsidR="00364CC1">
        <w:rPr>
          <w:noProof/>
        </w:rPr>
        <w:t>18</w:t>
      </w:r>
      <w:r w:rsidR="00A66EA6">
        <w:rPr>
          <w:noProof/>
        </w:rPr>
        <w:fldChar w:fldCharType="end"/>
      </w:r>
      <w:r w:rsidRPr="00E84A89">
        <w:t xml:space="preserve"> </w:t>
      </w:r>
      <w:r>
        <w:t xml:space="preserve">Блок схема основного </w:t>
      </w:r>
      <w:r w:rsidR="00613969">
        <w:t>бесконечного</w:t>
      </w:r>
      <w:r>
        <w:t xml:space="preserve"> цикла</w:t>
      </w:r>
    </w:p>
    <w:p w14:paraId="47E91A6D" w14:textId="77777777" w:rsidR="00613969" w:rsidRDefault="00613969" w:rsidP="000D2DCE">
      <w:pPr>
        <w:keepNext/>
      </w:pPr>
      <w:r>
        <w:rPr>
          <w:noProof/>
        </w:rPr>
        <w:lastRenderedPageBreak/>
        <w:drawing>
          <wp:inline distT="0" distB="0" distL="0" distR="0" wp14:anchorId="6D288898" wp14:editId="470D2D19">
            <wp:extent cx="6116320" cy="6987540"/>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16320" cy="6987540"/>
                    </a:xfrm>
                    <a:prstGeom prst="rect">
                      <a:avLst/>
                    </a:prstGeom>
                    <a:noFill/>
                    <a:ln>
                      <a:noFill/>
                    </a:ln>
                  </pic:spPr>
                </pic:pic>
              </a:graphicData>
            </a:graphic>
          </wp:inline>
        </w:drawing>
      </w:r>
    </w:p>
    <w:p w14:paraId="54A79A78" w14:textId="0E2D5C8A" w:rsidR="00613969" w:rsidRPr="00613969" w:rsidRDefault="00613969" w:rsidP="000D2DC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19</w:t>
      </w:r>
      <w:r w:rsidR="00A66EA6">
        <w:rPr>
          <w:noProof/>
        </w:rPr>
        <w:fldChar w:fldCharType="end"/>
      </w:r>
      <w:r w:rsidRPr="00E84A89">
        <w:t xml:space="preserve"> </w:t>
      </w:r>
      <w:r>
        <w:t>Блок схема чтения значений</w:t>
      </w:r>
    </w:p>
    <w:p w14:paraId="3CDDC363" w14:textId="77777777" w:rsidR="004F6527" w:rsidRDefault="004F6527" w:rsidP="000D2DCE">
      <w:pPr>
        <w:pStyle w:val="14"/>
        <w:ind w:firstLine="0"/>
      </w:pPr>
      <w:bookmarkStart w:id="26" w:name="_Toc138019708"/>
      <w:r>
        <w:t>Вывод по главе 2</w:t>
      </w:r>
      <w:bookmarkEnd w:id="26"/>
    </w:p>
    <w:p w14:paraId="229D85FB" w14:textId="77777777" w:rsidR="00EC009F" w:rsidRPr="00796E85" w:rsidRDefault="00371B74" w:rsidP="000D2DCE">
      <w:pPr>
        <w:pStyle w:val="af1"/>
        <w:ind w:left="709" w:firstLine="0"/>
      </w:pPr>
      <w:r>
        <w:tab/>
      </w:r>
      <w:r w:rsidR="003C2A91">
        <w:t>В системе используется двухпозиционное регулирование (включение или выключении калорифера)</w:t>
      </w:r>
      <w:r w:rsidR="001137FD">
        <w:t xml:space="preserve">. Предусмотрено масштабирование графиков в случае отрицательных температур и </w:t>
      </w:r>
      <w:r w:rsidR="001137FD">
        <w:lastRenderedPageBreak/>
        <w:t>контролируется выход за пределы диапазонов.</w:t>
      </w:r>
      <w:r w:rsidR="00542F08">
        <w:t xml:space="preserve"> Для управления системой имеются четыре сенсорные кнопки, отвечающие за повышение, понижение температуры уставки, записи их в ПЗУ, для сохранения настроенных значений в случае перезапуска устройства, а также кнопки, меняющие режим работы двигателя вентилятора.</w:t>
      </w:r>
      <w:r w:rsidR="00796E85">
        <w:t xml:space="preserve"> Таким образом реализован пользовательский интерфейс.</w:t>
      </w:r>
      <w:r w:rsidR="0003720E">
        <w:br w:type="page"/>
      </w:r>
    </w:p>
    <w:p w14:paraId="1029BFEF" w14:textId="77777777" w:rsidR="00B93576" w:rsidRDefault="00C56DEC" w:rsidP="000D2DCE">
      <w:pPr>
        <w:pStyle w:val="111"/>
        <w:ind w:left="851" w:firstLine="0"/>
      </w:pPr>
      <w:bookmarkStart w:id="27" w:name="_Toc138019709"/>
      <w:r>
        <w:lastRenderedPageBreak/>
        <w:t xml:space="preserve">Схема подключения </w:t>
      </w:r>
      <w:r w:rsidR="00B93576">
        <w:t>оборудования</w:t>
      </w:r>
      <w:bookmarkEnd w:id="27"/>
      <w:r w:rsidR="00B93576">
        <w:t xml:space="preserve"> </w:t>
      </w:r>
    </w:p>
    <w:p w14:paraId="2CB4EDD2" w14:textId="77777777" w:rsidR="00B93576" w:rsidRDefault="00567CE2" w:rsidP="00CF2200">
      <w:pPr>
        <w:pStyle w:val="333"/>
      </w:pPr>
      <w:bookmarkStart w:id="28" w:name="_Toc138019710"/>
      <w:r>
        <w:t>Блок реле</w:t>
      </w:r>
      <w:bookmarkEnd w:id="28"/>
    </w:p>
    <w:p w14:paraId="34145B65" w14:textId="77777777" w:rsidR="00D659F9" w:rsidRDefault="00567CE2" w:rsidP="00D659F9">
      <w:pPr>
        <w:pStyle w:val="af1"/>
        <w:ind w:left="707"/>
      </w:pPr>
      <w:r>
        <w:t xml:space="preserve">Для управления устройствами использовался специальный блок реле, состоящий из 16 реле низкого уровня </w:t>
      </w:r>
      <w:r w:rsidR="009121DC">
        <w:t>«</w:t>
      </w:r>
      <w:r w:rsidR="009121DC" w:rsidRPr="009121DC">
        <w:t>Модуль реле 16-канальный 10А250В 12V на базе LM2596 (Low Level Trigger</w:t>
      </w:r>
      <w:r w:rsidR="006F4194" w:rsidRPr="006F4194">
        <w:t>)</w:t>
      </w:r>
      <w:r w:rsidR="009121DC">
        <w:t>»</w:t>
      </w:r>
      <w:r w:rsidR="00D659F9">
        <w:t>. Модуль реле с 16 каналами, оснащенными опторазвязкой для обеспечения изоляции между силовой логической частями. Управление модулем осуществляется с помощью TTL сигнала напряжением 5В. Каждый канал реле имеет отдельную линию управления и активируется при подаче низкого TTL уровня.</w:t>
      </w:r>
    </w:p>
    <w:p w14:paraId="0C02FDD2" w14:textId="77777777" w:rsidR="00D659F9" w:rsidRDefault="00D659F9" w:rsidP="00D659F9">
      <w:pPr>
        <w:pStyle w:val="af1"/>
        <w:ind w:left="707"/>
      </w:pPr>
      <w:r>
        <w:t>Данный модуль разработан для управления силовыми нагрузками, такими как моторы, освещение и другие устройства, с помощью микроконтроллеров Arduino, ESP или STM. На плате модуля присутствует светодиодная индикация, позволяющая визуально определить состояние каждого реле.</w:t>
      </w:r>
    </w:p>
    <w:p w14:paraId="69D029BE" w14:textId="77777777" w:rsidR="00D659F9" w:rsidRDefault="00D659F9" w:rsidP="00D659F9">
      <w:pPr>
        <w:pStyle w:val="af1"/>
        <w:ind w:left="707"/>
      </w:pPr>
      <w:r>
        <w:t xml:space="preserve">Каждое реле способно выдержать нагрузку до 10А при напряжении AC220В. Для питания модуля реле требуется источник питания напряжением </w:t>
      </w:r>
      <w:r w:rsidR="00E341C7">
        <w:t>12</w:t>
      </w:r>
      <w:r>
        <w:t>В, снабженный не менее чем 1.5А. Кроме того, на плате предусмотрено место для установки стабилизатора на базе микросхемы LM25</w:t>
      </w:r>
      <w:r w:rsidR="00E341C7">
        <w:t>96</w:t>
      </w:r>
      <w:r>
        <w:t>.</w:t>
      </w:r>
    </w:p>
    <w:p w14:paraId="71DE50A9" w14:textId="77777777" w:rsidR="00567CE2" w:rsidRDefault="00D659F9" w:rsidP="00D659F9">
      <w:pPr>
        <w:pStyle w:val="af1"/>
        <w:ind w:left="707"/>
      </w:pPr>
      <w:r>
        <w:t>В целом, данный модуль реле обладает высокой функциональностью и позволяет легко и удобно управлять различными силовыми нагрузками с помощью микроконтроллеров. Он может быть эффективно применен в различных проектах, требующих надежного и гибкого управления силовыми устройствами.</w:t>
      </w:r>
    </w:p>
    <w:p w14:paraId="78C96026" w14:textId="77777777" w:rsidR="00D659F9" w:rsidRDefault="00D659F9" w:rsidP="00D659F9">
      <w:pPr>
        <w:pStyle w:val="af1"/>
        <w:keepNext/>
        <w:ind w:left="707" w:hanging="423"/>
        <w:jc w:val="center"/>
      </w:pPr>
      <w:r w:rsidRPr="00D659F9">
        <w:rPr>
          <w:noProof/>
        </w:rPr>
        <w:lastRenderedPageBreak/>
        <w:drawing>
          <wp:inline distT="0" distB="0" distL="0" distR="0" wp14:anchorId="5F87F7EA" wp14:editId="7E3EB20F">
            <wp:extent cx="6120130" cy="3446145"/>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120130" cy="3446145"/>
                    </a:xfrm>
                    <a:prstGeom prst="rect">
                      <a:avLst/>
                    </a:prstGeom>
                  </pic:spPr>
                </pic:pic>
              </a:graphicData>
            </a:graphic>
          </wp:inline>
        </w:drawing>
      </w:r>
    </w:p>
    <w:p w14:paraId="607A7C47" w14:textId="21D83175" w:rsidR="00D659F9" w:rsidRDefault="00D659F9" w:rsidP="00D659F9">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20</w:t>
      </w:r>
      <w:r w:rsidR="00A66EA6">
        <w:rPr>
          <w:noProof/>
        </w:rPr>
        <w:fldChar w:fldCharType="end"/>
      </w:r>
      <w:r>
        <w:rPr>
          <w:lang w:val="en-US"/>
        </w:rPr>
        <w:t xml:space="preserve"> </w:t>
      </w:r>
      <w:r>
        <w:t>Модуль реле</w:t>
      </w:r>
    </w:p>
    <w:p w14:paraId="55FE8DFA" w14:textId="77777777" w:rsidR="0051326C" w:rsidRDefault="0051326C" w:rsidP="0051326C">
      <w:pPr>
        <w:pStyle w:val="333"/>
      </w:pPr>
      <w:bookmarkStart w:id="29" w:name="_Toc138019711"/>
      <w:r>
        <w:t>Подключение дисплея</w:t>
      </w:r>
      <w:bookmarkEnd w:id="29"/>
    </w:p>
    <w:p w14:paraId="21999606" w14:textId="77777777" w:rsidR="0051326C" w:rsidRPr="0085697E" w:rsidRDefault="0051326C" w:rsidP="0051326C">
      <w:pPr>
        <w:pStyle w:val="af1"/>
      </w:pPr>
      <w:r>
        <w:t xml:space="preserve"> Дисплей в свою очередь подключается непосредственно на плату, занимая почти все </w:t>
      </w:r>
      <w:r w:rsidR="0085697E">
        <w:t xml:space="preserve">ПИНы, однако благодаря этому нет нужды для дополнительной макетной платы, чтобы подключить его к </w:t>
      </w:r>
      <w:r w:rsidR="0085697E">
        <w:rPr>
          <w:lang w:val="en-US"/>
        </w:rPr>
        <w:t>Arduino</w:t>
      </w:r>
      <w:r w:rsidR="0085697E" w:rsidRPr="0085697E">
        <w:t xml:space="preserve">. </w:t>
      </w:r>
      <w:r w:rsidR="0085697E">
        <w:t>Ниже представлена схема подключения дисплея к плате. Из неё можно увидеть, что она перекрывает некоторые ПИНы, которые не</w:t>
      </w:r>
      <w:r w:rsidR="0085697E" w:rsidRPr="0085697E">
        <w:t xml:space="preserve"> </w:t>
      </w:r>
      <w:r w:rsidR="0085697E">
        <w:t xml:space="preserve">используются, что в свою очередь уменьшает количество доступных ПИНов, однако у </w:t>
      </w:r>
      <w:r w:rsidR="0085697E">
        <w:rPr>
          <w:lang w:val="en-US"/>
        </w:rPr>
        <w:t>Arduino</w:t>
      </w:r>
      <w:r w:rsidR="0085697E" w:rsidRPr="0085697E">
        <w:t xml:space="preserve"> </w:t>
      </w:r>
      <w:r w:rsidR="0085697E">
        <w:rPr>
          <w:lang w:val="en-US"/>
        </w:rPr>
        <w:t>Mega</w:t>
      </w:r>
      <w:r w:rsidR="0085697E">
        <w:t xml:space="preserve"> сбоку имеется большое количество не перекрытых ПИНов, в том числе питания и земли.</w:t>
      </w:r>
    </w:p>
    <w:p w14:paraId="1C1D34BB" w14:textId="77777777" w:rsidR="0085697E" w:rsidRDefault="0085697E" w:rsidP="0085697E">
      <w:pPr>
        <w:pStyle w:val="af1"/>
        <w:keepNext/>
        <w:jc w:val="center"/>
      </w:pPr>
      <w:r>
        <w:rPr>
          <w:noProof/>
        </w:rPr>
        <w:lastRenderedPageBreak/>
        <w:drawing>
          <wp:inline distT="0" distB="0" distL="0" distR="0" wp14:anchorId="4641D26C" wp14:editId="66326581">
            <wp:extent cx="2631933" cy="8340918"/>
            <wp:effectExtent l="0" t="0" r="0" b="31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36843" cy="8356478"/>
                    </a:xfrm>
                    <a:prstGeom prst="rect">
                      <a:avLst/>
                    </a:prstGeom>
                    <a:noFill/>
                    <a:ln>
                      <a:noFill/>
                    </a:ln>
                  </pic:spPr>
                </pic:pic>
              </a:graphicData>
            </a:graphic>
          </wp:inline>
        </w:drawing>
      </w:r>
    </w:p>
    <w:p w14:paraId="277CA787" w14:textId="50A9E696" w:rsidR="0085697E" w:rsidRDefault="0085697E" w:rsidP="0085697E">
      <w:pPr>
        <w:pStyle w:val="af"/>
        <w:jc w:val="center"/>
      </w:pPr>
      <w:r>
        <w:t xml:space="preserve">Рис.  </w:t>
      </w:r>
      <w:r w:rsidR="00A66EA6">
        <w:fldChar w:fldCharType="begin"/>
      </w:r>
      <w:r w:rsidR="00A66EA6">
        <w:instrText xml:space="preserve"> SEQ Рис._ \* ARABIC </w:instrText>
      </w:r>
      <w:r w:rsidR="00A66EA6">
        <w:fldChar w:fldCharType="separate"/>
      </w:r>
      <w:r w:rsidR="00364CC1">
        <w:rPr>
          <w:noProof/>
        </w:rPr>
        <w:t>21</w:t>
      </w:r>
      <w:r w:rsidR="00A66EA6">
        <w:rPr>
          <w:noProof/>
        </w:rPr>
        <w:fldChar w:fldCharType="end"/>
      </w:r>
      <w:r>
        <w:t xml:space="preserve"> Схема подключения дисплея к плате</w:t>
      </w:r>
    </w:p>
    <w:p w14:paraId="7433A55B" w14:textId="77777777" w:rsidR="008637F7" w:rsidRDefault="008637F7" w:rsidP="008637F7">
      <w:pPr>
        <w:pStyle w:val="333"/>
      </w:pPr>
      <w:bookmarkStart w:id="30" w:name="_Toc138019712"/>
      <w:r>
        <w:lastRenderedPageBreak/>
        <w:t>Схема подключения датчиков</w:t>
      </w:r>
      <w:bookmarkEnd w:id="30"/>
    </w:p>
    <w:p w14:paraId="7C5B808D" w14:textId="5AB6F803" w:rsidR="00ED6E39" w:rsidRPr="00ED6E39" w:rsidRDefault="00ED6E39" w:rsidP="006A0AE1">
      <w:pPr>
        <w:pStyle w:val="af1"/>
      </w:pPr>
      <w:r>
        <w:t xml:space="preserve">На свободные ПИНы, были подключены канальный высокоточный датчик температуры </w:t>
      </w:r>
      <w:r>
        <w:rPr>
          <w:lang w:val="en-US"/>
        </w:rPr>
        <w:t>DS</w:t>
      </w:r>
      <w:r w:rsidRPr="00ED6E39">
        <w:t>18</w:t>
      </w:r>
      <w:r>
        <w:rPr>
          <w:lang w:val="en-US"/>
        </w:rPr>
        <w:t>B</w:t>
      </w:r>
      <w:r w:rsidRPr="00ED6E39">
        <w:t xml:space="preserve">20 </w:t>
      </w:r>
      <w:r>
        <w:t xml:space="preserve">и датчик температуры и влажности </w:t>
      </w:r>
      <w:r>
        <w:rPr>
          <w:lang w:val="en-US"/>
        </w:rPr>
        <w:t>DHT</w:t>
      </w:r>
      <w:r w:rsidRPr="00ED6E39">
        <w:t>22</w:t>
      </w:r>
      <w:r>
        <w:t xml:space="preserve">, предоставленные на </w:t>
      </w:r>
      <w:r>
        <w:fldChar w:fldCharType="begin"/>
      </w:r>
      <w:r>
        <w:instrText xml:space="preserve"> REF _Ref137670110 \h </w:instrText>
      </w:r>
      <w:r w:rsidR="006A0AE1">
        <w:instrText xml:space="preserve"> \* MERGEFORMAT </w:instrText>
      </w:r>
      <w:r>
        <w:fldChar w:fldCharType="separate"/>
      </w:r>
      <w:r w:rsidR="00364CC1">
        <w:t xml:space="preserve">Рис.  </w:t>
      </w:r>
      <w:r w:rsidR="00364CC1">
        <w:rPr>
          <w:noProof/>
        </w:rPr>
        <w:t>22</w:t>
      </w:r>
      <w:r>
        <w:fldChar w:fldCharType="end"/>
      </w:r>
      <w:r>
        <w:t>.</w:t>
      </w:r>
    </w:p>
    <w:p w14:paraId="5D5FA206" w14:textId="77777777" w:rsidR="00ED6E39" w:rsidRDefault="00ED6E39" w:rsidP="00ED6E39">
      <w:pPr>
        <w:pStyle w:val="af1"/>
        <w:keepNext/>
      </w:pPr>
      <w:r>
        <w:rPr>
          <w:noProof/>
        </w:rPr>
        <w:drawing>
          <wp:inline distT="0" distB="0" distL="0" distR="0" wp14:anchorId="366CF1C3" wp14:editId="0C838EE6">
            <wp:extent cx="5064760" cy="3601720"/>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064760" cy="3601720"/>
                    </a:xfrm>
                    <a:prstGeom prst="rect">
                      <a:avLst/>
                    </a:prstGeom>
                    <a:noFill/>
                    <a:ln>
                      <a:noFill/>
                    </a:ln>
                  </pic:spPr>
                </pic:pic>
              </a:graphicData>
            </a:graphic>
          </wp:inline>
        </w:drawing>
      </w:r>
    </w:p>
    <w:p w14:paraId="38D7A350" w14:textId="262B4319" w:rsidR="00ED6E39" w:rsidRDefault="00ED6E39" w:rsidP="00ED6E39">
      <w:pPr>
        <w:pStyle w:val="af"/>
        <w:jc w:val="center"/>
      </w:pPr>
      <w:bookmarkStart w:id="31" w:name="_Ref137670110"/>
      <w:r>
        <w:t xml:space="preserve">Рис.  </w:t>
      </w:r>
      <w:r w:rsidR="00A66EA6">
        <w:fldChar w:fldCharType="begin"/>
      </w:r>
      <w:r w:rsidR="00A66EA6">
        <w:instrText xml:space="preserve"> SEQ Рис._ \* ARABIC </w:instrText>
      </w:r>
      <w:r w:rsidR="00A66EA6">
        <w:fldChar w:fldCharType="separate"/>
      </w:r>
      <w:r w:rsidR="00364CC1">
        <w:rPr>
          <w:noProof/>
        </w:rPr>
        <w:t>22</w:t>
      </w:r>
      <w:r w:rsidR="00A66EA6">
        <w:rPr>
          <w:noProof/>
        </w:rPr>
        <w:fldChar w:fldCharType="end"/>
      </w:r>
      <w:bookmarkEnd w:id="31"/>
      <w:r>
        <w:t xml:space="preserve"> схема подключения датчиков</w:t>
      </w:r>
    </w:p>
    <w:p w14:paraId="43A0F374" w14:textId="77777777" w:rsidR="00E60223" w:rsidRDefault="00E60223" w:rsidP="00E60223">
      <w:pPr>
        <w:pStyle w:val="333"/>
      </w:pPr>
      <w:bookmarkStart w:id="32" w:name="_Toc138019713"/>
      <w:r>
        <w:t>Подключение исполнительных устройств</w:t>
      </w:r>
      <w:bookmarkEnd w:id="32"/>
    </w:p>
    <w:p w14:paraId="10A8763F" w14:textId="66ADB914" w:rsidR="00317791" w:rsidRDefault="00317791" w:rsidP="00317791">
      <w:pPr>
        <w:pStyle w:val="af1"/>
      </w:pPr>
      <w:r>
        <w:t>В связи с отсутствием объекта управления, для оценки работы устройства используется вышеописанный блок реле, к которому устройства и подключаются, так как каждое реле имеет свой светодиод, можно легко судить о включении и отключении конкретного устройства. Все реле имеют свои номера 1 реле отвечает, за коммутирование автотрансформатора на землю. 2,3,4,5 и 6 реле за различные режимы работы двигателя от малых оборотов до высоких оборотов (</w:t>
      </w:r>
      <w:r w:rsidR="00C251E7">
        <w:t>по сути,</w:t>
      </w:r>
      <w:r>
        <w:t xml:space="preserve"> эти реле заменяют автотрансформатор).</w:t>
      </w:r>
      <w:r w:rsidR="00AB6B40">
        <w:t xml:space="preserve"> </w:t>
      </w:r>
      <w:r w:rsidR="00C251E7">
        <w:t>16 реле отвечает за привод жалюзи, и оно коммутируется в случае, если активно со 2 по 6 реле.</w:t>
      </w:r>
      <w:r w:rsidR="00772C49">
        <w:t xml:space="preserve"> 15 реле коммутирует питание на электрический калорифе</w:t>
      </w:r>
      <w:r w:rsidR="0017071B">
        <w:t>р</w:t>
      </w:r>
      <w:r w:rsidR="00750761" w:rsidRPr="0017071B">
        <w:t xml:space="preserve">, </w:t>
      </w:r>
      <w:r w:rsidR="00F44322">
        <w:t xml:space="preserve">разумеется, </w:t>
      </w:r>
      <w:r w:rsidR="00F44322">
        <w:lastRenderedPageBreak/>
        <w:t>только в случае если</w:t>
      </w:r>
      <w:r w:rsidR="0017071B">
        <w:t xml:space="preserve"> активен вентилятор и открыты жалюзи</w:t>
      </w:r>
      <w:r w:rsidR="00772C49">
        <w:t>.</w:t>
      </w:r>
      <w:r w:rsidR="004447A4">
        <w:t xml:space="preserve"> На </w:t>
      </w:r>
      <w:r w:rsidR="004447A4">
        <w:fldChar w:fldCharType="begin"/>
      </w:r>
      <w:r w:rsidR="004447A4">
        <w:instrText xml:space="preserve"> REF _Ref137671835 \h </w:instrText>
      </w:r>
      <w:r w:rsidR="004447A4">
        <w:fldChar w:fldCharType="separate"/>
      </w:r>
      <w:r w:rsidR="00364CC1">
        <w:t xml:space="preserve">Рис.  </w:t>
      </w:r>
      <w:r w:rsidR="00364CC1">
        <w:rPr>
          <w:noProof/>
        </w:rPr>
        <w:t>23</w:t>
      </w:r>
      <w:r w:rsidR="004447A4">
        <w:fldChar w:fldCharType="end"/>
      </w:r>
      <w:r w:rsidR="004447A4">
        <w:t xml:space="preserve"> слева сверху 15 и 16 реле</w:t>
      </w:r>
      <w:r w:rsidR="00D94E81">
        <w:t>. Слева снизу 1-6.</w:t>
      </w:r>
      <w:r w:rsidR="0051189D">
        <w:t xml:space="preserve"> За активацию 16 реле отвечает низкий сигнал на 33 ПИНе, за 15 </w:t>
      </w:r>
      <w:r w:rsidR="00605CB2">
        <w:t>реле 37</w:t>
      </w:r>
      <w:r w:rsidR="0051189D">
        <w:t xml:space="preserve"> ПИН, 1-6 реле 41,43,45,47,51,53 соответственно.</w:t>
      </w:r>
    </w:p>
    <w:p w14:paraId="29CCFED8" w14:textId="77777777" w:rsidR="007252CF" w:rsidRDefault="007252CF" w:rsidP="007252CF">
      <w:pPr>
        <w:pStyle w:val="af1"/>
        <w:keepNext/>
        <w:ind w:firstLine="0"/>
        <w:jc w:val="center"/>
      </w:pPr>
      <w:r>
        <w:rPr>
          <w:noProof/>
        </w:rPr>
        <w:drawing>
          <wp:inline distT="0" distB="0" distL="0" distR="0" wp14:anchorId="2E0DC4DA" wp14:editId="6145BAFB">
            <wp:extent cx="6114415" cy="5104765"/>
            <wp:effectExtent l="0" t="0" r="635"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114415" cy="5104765"/>
                    </a:xfrm>
                    <a:prstGeom prst="rect">
                      <a:avLst/>
                    </a:prstGeom>
                    <a:noFill/>
                    <a:ln>
                      <a:noFill/>
                    </a:ln>
                  </pic:spPr>
                </pic:pic>
              </a:graphicData>
            </a:graphic>
          </wp:inline>
        </w:drawing>
      </w:r>
    </w:p>
    <w:p w14:paraId="38596189" w14:textId="7A74F2D7" w:rsidR="00EC009F" w:rsidRDefault="007252CF" w:rsidP="00D10B79">
      <w:pPr>
        <w:pStyle w:val="af"/>
        <w:jc w:val="center"/>
      </w:pPr>
      <w:bookmarkStart w:id="33" w:name="_Ref137671835"/>
      <w:r>
        <w:t xml:space="preserve">Рис.  </w:t>
      </w:r>
      <w:r w:rsidR="00A66EA6">
        <w:fldChar w:fldCharType="begin"/>
      </w:r>
      <w:r w:rsidR="00A66EA6">
        <w:instrText xml:space="preserve"> SEQ Рис._ \* ARABIC </w:instrText>
      </w:r>
      <w:r w:rsidR="00A66EA6">
        <w:fldChar w:fldCharType="separate"/>
      </w:r>
      <w:r w:rsidR="00364CC1">
        <w:rPr>
          <w:noProof/>
        </w:rPr>
        <w:t>23</w:t>
      </w:r>
      <w:r w:rsidR="00A66EA6">
        <w:rPr>
          <w:noProof/>
        </w:rPr>
        <w:fldChar w:fldCharType="end"/>
      </w:r>
      <w:bookmarkEnd w:id="33"/>
      <w:r>
        <w:t xml:space="preserve"> Работа реле</w:t>
      </w:r>
    </w:p>
    <w:p w14:paraId="57FFA008" w14:textId="77777777" w:rsidR="00D75897" w:rsidRPr="001E2F20" w:rsidRDefault="00D75897" w:rsidP="000D2DCE">
      <w:pPr>
        <w:pStyle w:val="af"/>
        <w:tabs>
          <w:tab w:val="center" w:pos="4819"/>
          <w:tab w:val="left" w:pos="6061"/>
        </w:tabs>
        <w:jc w:val="left"/>
      </w:pPr>
      <w:r>
        <w:tab/>
      </w:r>
    </w:p>
    <w:p w14:paraId="04AB35E4" w14:textId="77777777" w:rsidR="00D75897" w:rsidRDefault="00C73193" w:rsidP="000D2DCE">
      <w:pPr>
        <w:pStyle w:val="14"/>
        <w:ind w:firstLine="0"/>
      </w:pPr>
      <w:bookmarkStart w:id="34" w:name="_Toc138019714"/>
      <w:r>
        <w:t>Вывод по главе 3</w:t>
      </w:r>
      <w:bookmarkEnd w:id="34"/>
    </w:p>
    <w:p w14:paraId="373F1D48" w14:textId="77777777" w:rsidR="003A5677" w:rsidRPr="00E84A89" w:rsidRDefault="00C73193" w:rsidP="007A7CA4">
      <w:pPr>
        <w:pStyle w:val="af1"/>
        <w:ind w:firstLine="0"/>
      </w:pPr>
      <w:r>
        <w:tab/>
        <w:t>Рассмотрена схема подключение всех компонентов, а также сигналов приводящих к запуску исполнительных устройств, и сигналов сигнализирующий о работе системы.</w:t>
      </w:r>
      <w:r w:rsidR="007A7CA4">
        <w:t xml:space="preserve"> Описан блок реле и его работа.</w:t>
      </w:r>
      <w:r w:rsidR="00343D72">
        <w:br w:type="page"/>
      </w:r>
    </w:p>
    <w:p w14:paraId="0B532881" w14:textId="77777777" w:rsidR="00AC42CA" w:rsidRDefault="00AC42CA" w:rsidP="000D2DCE">
      <w:pPr>
        <w:pStyle w:val="111"/>
        <w:ind w:firstLine="0"/>
        <w:rPr>
          <w:rStyle w:val="1110"/>
        </w:rPr>
      </w:pPr>
      <w:bookmarkStart w:id="35" w:name="_Toc138019715"/>
      <w:r>
        <w:lastRenderedPageBreak/>
        <w:t>Пе</w:t>
      </w:r>
      <w:r w:rsidRPr="00AC42CA">
        <w:rPr>
          <w:rStyle w:val="1110"/>
        </w:rPr>
        <w:t>рвоначальное тестирование</w:t>
      </w:r>
      <w:bookmarkEnd w:id="35"/>
      <w:r w:rsidRPr="00AC42CA">
        <w:rPr>
          <w:rStyle w:val="1110"/>
        </w:rPr>
        <w:t xml:space="preserve"> </w:t>
      </w:r>
    </w:p>
    <w:p w14:paraId="10458C12" w14:textId="77777777" w:rsidR="003C5A61" w:rsidRDefault="00D7506F" w:rsidP="003C5A61">
      <w:pPr>
        <w:pStyle w:val="4"/>
        <w:rPr>
          <w:rStyle w:val="1110"/>
        </w:rPr>
      </w:pPr>
      <w:r>
        <w:rPr>
          <w:rStyle w:val="1110"/>
        </w:rPr>
        <w:t xml:space="preserve"> </w:t>
      </w:r>
      <w:bookmarkStart w:id="36" w:name="_Toc138019716"/>
      <w:r>
        <w:rPr>
          <w:rStyle w:val="1110"/>
        </w:rPr>
        <w:t>Общая схема</w:t>
      </w:r>
      <w:r w:rsidR="000766EE">
        <w:rPr>
          <w:rStyle w:val="1110"/>
        </w:rPr>
        <w:t xml:space="preserve"> тестирования</w:t>
      </w:r>
      <w:bookmarkEnd w:id="36"/>
    </w:p>
    <w:p w14:paraId="571B52A6" w14:textId="77777777" w:rsidR="00677486" w:rsidRPr="003C5A61" w:rsidRDefault="00677486" w:rsidP="003C5A61">
      <w:pPr>
        <w:pStyle w:val="af1"/>
        <w:rPr>
          <w:rStyle w:val="1110"/>
          <w:rFonts w:cs="Times New Roman"/>
          <w:szCs w:val="28"/>
        </w:rPr>
      </w:pPr>
      <w:bookmarkStart w:id="37" w:name="_Toc137674293"/>
      <w:bookmarkStart w:id="38" w:name="_Toc137674580"/>
      <w:bookmarkStart w:id="39" w:name="_Toc138019717"/>
      <w:r w:rsidRPr="003C5A61">
        <w:rPr>
          <w:rStyle w:val="1110"/>
          <w:rFonts w:cs="Times New Roman"/>
          <w:szCs w:val="28"/>
        </w:rPr>
        <w:t>Изначально тестирование всех сигналов производилось по средствам измерения мультиметром и постановке блока светодиодов на макетную плату. Подавались различные сигналы на ПИНы, переменные температуры и влажности задавались вручную, путём генерации случайных значений, в зависимости от температуры должны загорятся либо затухать светодиоды. В последствии блок светодиодов было решено оставить в качестве индикации, ведь, по сути, эти же сигналы ведут на блок реле, который уже в свою очередь коммутирует различные устройства. Тестирование блока реле представлялось наиболее простым, в связи с характерным щелчком переключения механического реле и наличия у них таких же светодиодов, как и у изначального блока оных.</w:t>
      </w:r>
      <w:bookmarkEnd w:id="37"/>
      <w:bookmarkEnd w:id="38"/>
      <w:bookmarkEnd w:id="39"/>
    </w:p>
    <w:p w14:paraId="4E3E886A" w14:textId="77777777" w:rsidR="00423EE9" w:rsidRPr="00042F91" w:rsidRDefault="00677486" w:rsidP="003C5A61">
      <w:pPr>
        <w:pStyle w:val="af1"/>
      </w:pPr>
      <w:bookmarkStart w:id="40" w:name="_Toc137674294"/>
      <w:bookmarkStart w:id="41" w:name="_Toc137674581"/>
      <w:bookmarkStart w:id="42" w:name="_Toc138019718"/>
      <w:r w:rsidRPr="003C5A61">
        <w:rPr>
          <w:rStyle w:val="1110"/>
          <w:rFonts w:cs="Times New Roman"/>
          <w:noProof/>
          <w:szCs w:val="28"/>
        </w:rPr>
        <w:lastRenderedPageBreak/>
        <w:drawing>
          <wp:inline distT="0" distB="0" distL="0" distR="0" wp14:anchorId="4B231C94" wp14:editId="1D0C3B1A">
            <wp:extent cx="4183043" cy="8476090"/>
            <wp:effectExtent l="0" t="0" r="8255"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186726" cy="8483553"/>
                    </a:xfrm>
                    <a:prstGeom prst="rect">
                      <a:avLst/>
                    </a:prstGeom>
                    <a:noFill/>
                    <a:ln>
                      <a:noFill/>
                    </a:ln>
                  </pic:spPr>
                </pic:pic>
              </a:graphicData>
            </a:graphic>
          </wp:inline>
        </w:drawing>
      </w:r>
      <w:bookmarkEnd w:id="40"/>
      <w:bookmarkEnd w:id="41"/>
      <w:bookmarkEnd w:id="42"/>
    </w:p>
    <w:p w14:paraId="500429BE" w14:textId="64FE914F" w:rsidR="00423EE9" w:rsidRDefault="00423EE9" w:rsidP="00677486">
      <w:pPr>
        <w:pStyle w:val="af"/>
        <w:jc w:val="center"/>
        <w:rPr>
          <w:rStyle w:val="1110"/>
        </w:rPr>
      </w:pPr>
      <w:r>
        <w:t xml:space="preserve">Рис.  </w:t>
      </w:r>
      <w:r w:rsidR="00A66EA6">
        <w:fldChar w:fldCharType="begin"/>
      </w:r>
      <w:r w:rsidR="00A66EA6">
        <w:instrText xml:space="preserve"> SEQ Рис._ \* ARABIC </w:instrText>
      </w:r>
      <w:r w:rsidR="00A66EA6">
        <w:fldChar w:fldCharType="separate"/>
      </w:r>
      <w:r w:rsidR="00364CC1">
        <w:rPr>
          <w:noProof/>
        </w:rPr>
        <w:t>24</w:t>
      </w:r>
      <w:r w:rsidR="00A66EA6">
        <w:rPr>
          <w:noProof/>
        </w:rPr>
        <w:fldChar w:fldCharType="end"/>
      </w:r>
      <w:r>
        <w:t xml:space="preserve"> Первоначальная схема тестирования сигналов</w:t>
      </w:r>
    </w:p>
    <w:p w14:paraId="4AC232B1" w14:textId="77777777" w:rsidR="004877E5" w:rsidRDefault="004877E5" w:rsidP="004877E5">
      <w:pPr>
        <w:pStyle w:val="4"/>
        <w:rPr>
          <w:rStyle w:val="1110"/>
        </w:rPr>
      </w:pPr>
      <w:bookmarkStart w:id="43" w:name="_Toc138019719"/>
      <w:r>
        <w:rPr>
          <w:rStyle w:val="1110"/>
        </w:rPr>
        <w:lastRenderedPageBreak/>
        <w:t>Тестирование датчиков</w:t>
      </w:r>
      <w:bookmarkEnd w:id="43"/>
    </w:p>
    <w:p w14:paraId="171F93E2" w14:textId="77777777" w:rsidR="00677486" w:rsidRPr="003C5A61" w:rsidRDefault="00677486" w:rsidP="003C5A61">
      <w:pPr>
        <w:pStyle w:val="af1"/>
        <w:rPr>
          <w:rStyle w:val="1110"/>
          <w:rFonts w:cs="Times New Roman"/>
          <w:szCs w:val="28"/>
        </w:rPr>
      </w:pPr>
      <w:bookmarkStart w:id="44" w:name="_Toc137674296"/>
      <w:bookmarkStart w:id="45" w:name="_Toc137674583"/>
      <w:bookmarkStart w:id="46" w:name="_Toc138019720"/>
      <w:r w:rsidRPr="003C5A61">
        <w:rPr>
          <w:rStyle w:val="1110"/>
          <w:rFonts w:cs="Times New Roman"/>
          <w:szCs w:val="28"/>
        </w:rPr>
        <w:t>С появлением датчиков отпала необходимость генерировать случайные числа и значения брались непосредственно их опросом, и сверялись с обычным комнатным термометром для проверки достоверности кода опроса. Также была необходимость в масштабировании графиков в случае отрицательных температур помещения, для этого были использована генерация случайных отрицательных значений массива температур, после настройки необходимо было проверить работоспособность на датчиках, для этого использовались стаканы с холодной водой, а также льдом. Датчик DS18B20 имеет герметичный корпус, благодаря чему было, возможно не опасаясь выхода из строя оного, проводить тестирования холодной водной среде.</w:t>
      </w:r>
      <w:bookmarkEnd w:id="44"/>
      <w:bookmarkEnd w:id="45"/>
      <w:bookmarkEnd w:id="46"/>
    </w:p>
    <w:p w14:paraId="317907F0" w14:textId="77777777" w:rsidR="002E5F94" w:rsidRDefault="002E5F94" w:rsidP="002E5F94">
      <w:pPr>
        <w:pStyle w:val="4"/>
        <w:rPr>
          <w:rStyle w:val="1110"/>
        </w:rPr>
      </w:pPr>
      <w:bookmarkStart w:id="47" w:name="_Toc138019721"/>
      <w:r>
        <w:rPr>
          <w:rStyle w:val="1110"/>
        </w:rPr>
        <w:t>Тестирование экрана</w:t>
      </w:r>
      <w:bookmarkEnd w:id="47"/>
    </w:p>
    <w:p w14:paraId="0B325CEE" w14:textId="77777777" w:rsidR="00677486" w:rsidRPr="003C5A61" w:rsidRDefault="00677486" w:rsidP="003C5A61">
      <w:pPr>
        <w:pStyle w:val="af1"/>
        <w:rPr>
          <w:rStyle w:val="1110"/>
          <w:rFonts w:cs="Times New Roman"/>
          <w:szCs w:val="28"/>
        </w:rPr>
      </w:pPr>
      <w:bookmarkStart w:id="48" w:name="_Toc137674298"/>
      <w:bookmarkStart w:id="49" w:name="_Toc137674585"/>
      <w:bookmarkStart w:id="50" w:name="_Toc138019722"/>
      <w:r w:rsidRPr="003C5A61">
        <w:rPr>
          <w:rStyle w:val="1110"/>
          <w:rFonts w:cs="Times New Roman"/>
          <w:szCs w:val="28"/>
        </w:rPr>
        <w:t>Тестирование и настройка экрана была наиболее трудоёмким процессом, в связи с отсутствием нормальной документации. Приходилось настраивать его по примерам, идущих в комплекте с датчиком. В целом отрисовка графики не вызвала сложностей, в отличии от обработки нажатий, в силу устройства резистивного экрана. Встроенные функции выдавали некоторое закодированное значения напряжения и для определения «мёртвых зон» и границ кнопок приходилось на этом же дисплее выводить код выдаваемого напряжения по конкретной оси и записывать зависимость передвижения стилуса по экрану и напряжения по оси, так был подобран диапазон для каждой из кнопок.</w:t>
      </w:r>
      <w:bookmarkEnd w:id="48"/>
      <w:bookmarkEnd w:id="49"/>
      <w:bookmarkEnd w:id="50"/>
    </w:p>
    <w:p w14:paraId="2623C8AA" w14:textId="77777777" w:rsidR="008069D8" w:rsidRDefault="008069D8" w:rsidP="008069D8">
      <w:pPr>
        <w:pStyle w:val="14"/>
        <w:rPr>
          <w:rStyle w:val="1110"/>
        </w:rPr>
      </w:pPr>
      <w:bookmarkStart w:id="51" w:name="_Toc138019723"/>
      <w:r>
        <w:rPr>
          <w:rStyle w:val="1110"/>
        </w:rPr>
        <w:t>Вывод по 4 главе</w:t>
      </w:r>
      <w:bookmarkEnd w:id="51"/>
    </w:p>
    <w:p w14:paraId="45D5F00F" w14:textId="77777777" w:rsidR="00AC42CA" w:rsidRPr="003C5A61" w:rsidRDefault="00677486" w:rsidP="003C5A61">
      <w:pPr>
        <w:pStyle w:val="af1"/>
      </w:pPr>
      <w:r w:rsidRPr="003C5A61">
        <w:t>Рассмотрены способы тестирования сигналов и значений компонентов. Была приведена схема, подключения светодиодов для проверки ПИНов. Описан методы настройки нажатий на дисплей, и проверки значений датчиков.</w:t>
      </w:r>
      <w:r w:rsidR="001C6E2C" w:rsidRPr="003C5A61">
        <w:br w:type="page"/>
      </w:r>
    </w:p>
    <w:p w14:paraId="3B67422C" w14:textId="77777777" w:rsidR="00C73193" w:rsidRDefault="00343D72" w:rsidP="00343D72">
      <w:pPr>
        <w:pStyle w:val="af3"/>
        <w:numPr>
          <w:ilvl w:val="0"/>
          <w:numId w:val="0"/>
        </w:numPr>
        <w:ind w:left="709"/>
      </w:pPr>
      <w:bookmarkStart w:id="52" w:name="_Toc138019724"/>
      <w:r>
        <w:lastRenderedPageBreak/>
        <w:t>ЗАКЛЮЧЕНИЕ</w:t>
      </w:r>
      <w:bookmarkEnd w:id="52"/>
    </w:p>
    <w:p w14:paraId="036259D8" w14:textId="77777777" w:rsidR="00343D72" w:rsidRDefault="00F22472" w:rsidP="00343D72">
      <w:pPr>
        <w:pStyle w:val="af1"/>
      </w:pPr>
      <w:r>
        <w:tab/>
        <w:t>Целью данной выпускной квали</w:t>
      </w:r>
      <w:r w:rsidR="00FC7D3E">
        <w:t>фикационной работы была разработка системы вентиляции для офисных помещений. На этапе выполнения ВКР удалось выбрать необходимые для работы системы компоненты. Были выбраны и реализованы алгоритмы управления системой, а также сделан пользовательский интерфейс на сенсорной панели для работы с системой.</w:t>
      </w:r>
      <w:r w:rsidR="001E3A2B">
        <w:t xml:space="preserve"> Рассмотрены различные виды канальных нагревателей и для работы системы был выбран </w:t>
      </w:r>
      <w:r w:rsidR="00506131">
        <w:t>электрический</w:t>
      </w:r>
      <w:r w:rsidR="001E3A2B">
        <w:t xml:space="preserve"> калорифер.</w:t>
      </w:r>
    </w:p>
    <w:p w14:paraId="6F1D6E5C" w14:textId="77777777" w:rsidR="009A25F1" w:rsidRDefault="005815E9" w:rsidP="005815E9">
      <w:pPr>
        <w:pStyle w:val="af1"/>
        <w:ind w:firstLine="708"/>
      </w:pPr>
      <w:r>
        <w:t>Процесс разработки данной системы показал, что необходимо учитывать большое количество нюансов, при реализации системы для каждого отдельного объекта, чтобы конечная система удовлетворяла полностью требования заказчика.</w:t>
      </w:r>
    </w:p>
    <w:p w14:paraId="571FB6C8" w14:textId="77777777" w:rsidR="009A25F1" w:rsidRDefault="009A25F1">
      <w:pPr>
        <w:jc w:val="left"/>
        <w:rPr>
          <w:rFonts w:eastAsia="Times New Roman" w:cs="Times New Roman"/>
          <w:szCs w:val="28"/>
        </w:rPr>
      </w:pPr>
      <w:r>
        <w:br w:type="page"/>
      </w:r>
    </w:p>
    <w:p w14:paraId="76B3FE21" w14:textId="77777777" w:rsidR="005815E9" w:rsidRDefault="009A25F1" w:rsidP="009A25F1">
      <w:pPr>
        <w:pStyle w:val="af3"/>
        <w:numPr>
          <w:ilvl w:val="0"/>
          <w:numId w:val="0"/>
        </w:numPr>
        <w:ind w:left="709"/>
      </w:pPr>
      <w:bookmarkStart w:id="53" w:name="_Toc138019725"/>
      <w:r>
        <w:lastRenderedPageBreak/>
        <w:t>СПИСОК ЛИТЕРАТУРЫ</w:t>
      </w:r>
      <w:bookmarkEnd w:id="53"/>
    </w:p>
    <w:p w14:paraId="72293245" w14:textId="77777777" w:rsidR="009A25F1" w:rsidRDefault="00480273" w:rsidP="00480273">
      <w:pPr>
        <w:pStyle w:val="af1"/>
        <w:numPr>
          <w:ilvl w:val="0"/>
          <w:numId w:val="38"/>
        </w:numPr>
      </w:pPr>
      <w:r w:rsidRPr="00480273">
        <w:t xml:space="preserve">Документация на микроконтроллер Arduino Mega 2560 [Электронный ресурс]. – Режим доступа: </w:t>
      </w:r>
      <w:hyperlink r:id="rId60" w:history="1">
        <w:r w:rsidRPr="000107E8">
          <w:rPr>
            <w:rStyle w:val="a4"/>
          </w:rPr>
          <w:t>https://docs.arduino.cc/static/d52e67df6975cefd79511c206267486e/A000067-datasheet.pdf</w:t>
        </w:r>
      </w:hyperlink>
    </w:p>
    <w:p w14:paraId="317A6BB1" w14:textId="77777777" w:rsidR="00480273" w:rsidRDefault="00480273" w:rsidP="00480273">
      <w:pPr>
        <w:pStyle w:val="af1"/>
        <w:numPr>
          <w:ilvl w:val="0"/>
          <w:numId w:val="38"/>
        </w:numPr>
      </w:pPr>
      <w:r w:rsidRPr="00480273">
        <w:t>Виктор Петин: Издательство BHV; Проекты с использованием контроллера Arduino. [книга], 2021 г.</w:t>
      </w:r>
    </w:p>
    <w:p w14:paraId="40822B0F" w14:textId="77777777" w:rsidR="00480273" w:rsidRPr="00480273" w:rsidRDefault="00480273" w:rsidP="00480273">
      <w:pPr>
        <w:pStyle w:val="af1"/>
        <w:numPr>
          <w:ilvl w:val="0"/>
          <w:numId w:val="38"/>
        </w:numPr>
      </w:pPr>
      <w:r w:rsidRPr="00480273">
        <w:rPr>
          <w:rFonts w:eastAsia="Calibri"/>
        </w:rPr>
        <w:t>Нимич Г.В., Михайлов В.А., Бондарь Е.С. Издательство: ТОВ Видавничий будинок Аванпост-Прим; Современные системы вентиляции и кондиционирования воздуха [книга], 2003 г.</w:t>
      </w:r>
    </w:p>
    <w:p w14:paraId="5CBABC68" w14:textId="77777777" w:rsidR="00D775BB" w:rsidRPr="00D775BB" w:rsidRDefault="00480273" w:rsidP="00D775BB">
      <w:pPr>
        <w:pStyle w:val="af1"/>
        <w:numPr>
          <w:ilvl w:val="0"/>
          <w:numId w:val="38"/>
        </w:numPr>
        <w:sectPr w:rsidR="00D775BB" w:rsidRPr="00D775BB" w:rsidSect="0080544F">
          <w:footerReference w:type="default" r:id="rId61"/>
          <w:headerReference w:type="first" r:id="rId62"/>
          <w:footerReference w:type="first" r:id="rId63"/>
          <w:pgSz w:w="11906" w:h="16838"/>
          <w:pgMar w:top="1134" w:right="567" w:bottom="1134" w:left="1701" w:header="709" w:footer="709" w:gutter="0"/>
          <w:pgNumType w:start="9"/>
          <w:cols w:space="708"/>
          <w:titlePg/>
          <w:docGrid w:linePitch="381"/>
        </w:sectPr>
      </w:pPr>
      <w:r>
        <w:t xml:space="preserve"> НАЦИОНАЛЬНЫЙ СТАНДАРТ РОССИЙСКОЙ ФЕДЕРАЦИИ ЧИСТЫЕ ПОМЕЩЕНИЯ Вентиляция и кондиционирование воздуха Общие требования. </w:t>
      </w:r>
      <w:r>
        <w:rPr>
          <w:lang w:val="en-US"/>
        </w:rPr>
        <w:t>[</w:t>
      </w:r>
      <w:r>
        <w:t>Электронный ресурс</w:t>
      </w:r>
      <w:r w:rsidRPr="00480273">
        <w:t>]. – Режим доступа:</w:t>
      </w:r>
      <w:r>
        <w:t xml:space="preserve"> </w:t>
      </w:r>
      <w:hyperlink r:id="rId64" w:history="1">
        <w:r w:rsidR="005752E0" w:rsidRPr="00F303E4">
          <w:rPr>
            <w:rStyle w:val="a4"/>
          </w:rPr>
          <w:t>https://docs.cntd.ru/document/1200124954</w:t>
        </w:r>
      </w:hyperlink>
    </w:p>
    <w:p w14:paraId="02DAD972" w14:textId="77777777" w:rsidR="005752E0" w:rsidRDefault="005752E0">
      <w:pPr>
        <w:jc w:val="left"/>
        <w:rPr>
          <w:rFonts w:eastAsia="Times New Roman" w:cs="Times New Roman"/>
          <w:szCs w:val="28"/>
        </w:rPr>
      </w:pPr>
    </w:p>
    <w:p w14:paraId="20D4A0F7" w14:textId="77777777" w:rsidR="005752E0" w:rsidRDefault="005752E0" w:rsidP="005752E0">
      <w:pPr>
        <w:pStyle w:val="14"/>
        <w:jc w:val="center"/>
      </w:pPr>
      <w:bookmarkStart w:id="54" w:name="_Toc138019726"/>
      <w:bookmarkStart w:id="55" w:name="ПриложениеА"/>
      <w:r>
        <w:t>ПРИЛОЖЕНИЕ А</w:t>
      </w:r>
      <w:bookmarkEnd w:id="54"/>
    </w:p>
    <w:bookmarkEnd w:id="55"/>
    <w:p w14:paraId="182FE034" w14:textId="77777777" w:rsidR="00344B23" w:rsidRPr="00344B23" w:rsidRDefault="00344B23" w:rsidP="00344B23">
      <w:pPr>
        <w:pStyle w:val="af1"/>
        <w:rPr>
          <w:lang w:val="en-US"/>
        </w:rPr>
      </w:pPr>
      <w:r w:rsidRPr="00344B23">
        <w:rPr>
          <w:lang w:val="en-US"/>
        </w:rPr>
        <w:t>//</w:t>
      </w:r>
      <w:r>
        <w:t>Библиотеки</w:t>
      </w:r>
    </w:p>
    <w:p w14:paraId="7FB8E568" w14:textId="77777777" w:rsidR="00344B23" w:rsidRPr="00344B23" w:rsidRDefault="00344B23" w:rsidP="00344B23">
      <w:pPr>
        <w:pStyle w:val="af1"/>
        <w:rPr>
          <w:lang w:val="en-US"/>
        </w:rPr>
      </w:pPr>
      <w:r w:rsidRPr="00344B23">
        <w:rPr>
          <w:lang w:val="en-US"/>
        </w:rPr>
        <w:t>#include &lt;Adafruit_GFX.h&gt;    // Core graphics library</w:t>
      </w:r>
    </w:p>
    <w:p w14:paraId="7345C1A9" w14:textId="77777777" w:rsidR="00344B23" w:rsidRPr="00344B23" w:rsidRDefault="00344B23" w:rsidP="00344B23">
      <w:pPr>
        <w:pStyle w:val="af1"/>
        <w:rPr>
          <w:lang w:val="en-US"/>
        </w:rPr>
      </w:pPr>
      <w:r w:rsidRPr="00344B23">
        <w:rPr>
          <w:lang w:val="en-US"/>
        </w:rPr>
        <w:t>#include &lt;Adafruit_TFTLCD.h&gt; // Hardware-specific library</w:t>
      </w:r>
    </w:p>
    <w:p w14:paraId="56236C66" w14:textId="77777777" w:rsidR="00344B23" w:rsidRPr="00344B23" w:rsidRDefault="00344B23" w:rsidP="00344B23">
      <w:pPr>
        <w:pStyle w:val="af1"/>
        <w:rPr>
          <w:lang w:val="en-US"/>
        </w:rPr>
      </w:pPr>
      <w:r w:rsidRPr="00344B23">
        <w:rPr>
          <w:lang w:val="en-US"/>
        </w:rPr>
        <w:t>#include &lt;TouchScreen.h&gt;</w:t>
      </w:r>
    </w:p>
    <w:p w14:paraId="28027693" w14:textId="77777777" w:rsidR="00344B23" w:rsidRPr="00344B23" w:rsidRDefault="00344B23" w:rsidP="00344B23">
      <w:pPr>
        <w:pStyle w:val="af1"/>
        <w:rPr>
          <w:lang w:val="en-US"/>
        </w:rPr>
      </w:pPr>
      <w:r w:rsidRPr="00344B23">
        <w:rPr>
          <w:lang w:val="en-US"/>
        </w:rPr>
        <w:t>#include "DHT.h"//</w:t>
      </w:r>
      <w:r>
        <w:t>датчик</w:t>
      </w:r>
      <w:r w:rsidRPr="00344B23">
        <w:rPr>
          <w:lang w:val="en-US"/>
        </w:rPr>
        <w:t xml:space="preserve"> </w:t>
      </w:r>
      <w:r>
        <w:t>влажности</w:t>
      </w:r>
    </w:p>
    <w:p w14:paraId="018BA000" w14:textId="77777777" w:rsidR="00344B23" w:rsidRPr="00344B23" w:rsidRDefault="00344B23" w:rsidP="00344B23">
      <w:pPr>
        <w:pStyle w:val="af1"/>
        <w:rPr>
          <w:lang w:val="en-US"/>
        </w:rPr>
      </w:pPr>
      <w:r w:rsidRPr="00344B23">
        <w:rPr>
          <w:lang w:val="en-US"/>
        </w:rPr>
        <w:t>#include &lt;OneWire.h&gt;//</w:t>
      </w:r>
      <w:r>
        <w:t>датчик</w:t>
      </w:r>
      <w:r w:rsidRPr="00344B23">
        <w:rPr>
          <w:lang w:val="en-US"/>
        </w:rPr>
        <w:t xml:space="preserve"> </w:t>
      </w:r>
      <w:r>
        <w:t>температуры</w:t>
      </w:r>
    </w:p>
    <w:p w14:paraId="6485D51F" w14:textId="77777777" w:rsidR="00344B23" w:rsidRPr="00344B23" w:rsidRDefault="00344B23" w:rsidP="00344B23">
      <w:pPr>
        <w:pStyle w:val="af1"/>
        <w:rPr>
          <w:lang w:val="en-US"/>
        </w:rPr>
      </w:pPr>
      <w:r w:rsidRPr="00344B23">
        <w:rPr>
          <w:lang w:val="en-US"/>
        </w:rPr>
        <w:t>#include &lt;EEPROM.h&gt; //</w:t>
      </w:r>
      <w:r>
        <w:t>библиотека</w:t>
      </w:r>
      <w:r w:rsidRPr="00344B23">
        <w:rPr>
          <w:lang w:val="en-US"/>
        </w:rPr>
        <w:t xml:space="preserve"> </w:t>
      </w:r>
      <w:r>
        <w:t>для</w:t>
      </w:r>
      <w:r w:rsidRPr="00344B23">
        <w:rPr>
          <w:lang w:val="en-US"/>
        </w:rPr>
        <w:t xml:space="preserve"> </w:t>
      </w:r>
      <w:r>
        <w:t>ПЗУ</w:t>
      </w:r>
    </w:p>
    <w:p w14:paraId="7D4DFE25" w14:textId="77777777" w:rsidR="00344B23" w:rsidRPr="00344B23" w:rsidRDefault="00344B23" w:rsidP="00344B23">
      <w:pPr>
        <w:pStyle w:val="af1"/>
        <w:rPr>
          <w:lang w:val="en-US"/>
        </w:rPr>
      </w:pPr>
      <w:r w:rsidRPr="00344B23">
        <w:rPr>
          <w:lang w:val="en-US"/>
        </w:rPr>
        <w:t>#if defined(__SAM3X8E__)</w:t>
      </w:r>
    </w:p>
    <w:p w14:paraId="341BCEB9" w14:textId="77777777" w:rsidR="00344B23" w:rsidRPr="00344B23" w:rsidRDefault="00344B23" w:rsidP="00344B23">
      <w:pPr>
        <w:pStyle w:val="af1"/>
        <w:rPr>
          <w:lang w:val="en-US"/>
        </w:rPr>
      </w:pPr>
      <w:r w:rsidRPr="00344B23">
        <w:rPr>
          <w:lang w:val="en-US"/>
        </w:rPr>
        <w:t xml:space="preserve">    #undef __FlashStringHelper::F(string_literal)</w:t>
      </w:r>
    </w:p>
    <w:p w14:paraId="29D65DA9" w14:textId="77777777" w:rsidR="00344B23" w:rsidRPr="00344B23" w:rsidRDefault="00344B23" w:rsidP="00344B23">
      <w:pPr>
        <w:pStyle w:val="af1"/>
        <w:rPr>
          <w:lang w:val="en-US"/>
        </w:rPr>
      </w:pPr>
      <w:r w:rsidRPr="00344B23">
        <w:rPr>
          <w:lang w:val="en-US"/>
        </w:rPr>
        <w:t xml:space="preserve">    #define F(string_literal) string_literal</w:t>
      </w:r>
    </w:p>
    <w:p w14:paraId="1FD3D6B1" w14:textId="77777777" w:rsidR="00344B23" w:rsidRPr="00344B23" w:rsidRDefault="00344B23" w:rsidP="00344B23">
      <w:pPr>
        <w:pStyle w:val="af1"/>
        <w:rPr>
          <w:lang w:val="en-US"/>
        </w:rPr>
      </w:pPr>
      <w:r w:rsidRPr="00344B23">
        <w:rPr>
          <w:lang w:val="en-US"/>
        </w:rPr>
        <w:t>#endif</w:t>
      </w:r>
    </w:p>
    <w:p w14:paraId="1CE003EB" w14:textId="77777777" w:rsidR="00344B23" w:rsidRPr="00344B23" w:rsidRDefault="00344B23" w:rsidP="00344B23">
      <w:pPr>
        <w:pStyle w:val="af1"/>
        <w:rPr>
          <w:lang w:val="en-US"/>
        </w:rPr>
      </w:pPr>
      <w:r w:rsidRPr="00344B23">
        <w:rPr>
          <w:lang w:val="en-US"/>
        </w:rPr>
        <w:t>//</w:t>
      </w:r>
      <w:r>
        <w:t>константы</w:t>
      </w:r>
      <w:r w:rsidRPr="00344B23">
        <w:rPr>
          <w:lang w:val="en-US"/>
        </w:rPr>
        <w:t xml:space="preserve"> </w:t>
      </w:r>
      <w:r>
        <w:t>для</w:t>
      </w:r>
      <w:r w:rsidRPr="00344B23">
        <w:rPr>
          <w:lang w:val="en-US"/>
        </w:rPr>
        <w:t xml:space="preserve"> </w:t>
      </w:r>
      <w:r>
        <w:t>экрана</w:t>
      </w:r>
    </w:p>
    <w:p w14:paraId="59030A03" w14:textId="77777777" w:rsidR="00344B23" w:rsidRPr="00344B23" w:rsidRDefault="00344B23" w:rsidP="00344B23">
      <w:pPr>
        <w:pStyle w:val="af1"/>
        <w:rPr>
          <w:lang w:val="en-US"/>
        </w:rPr>
      </w:pPr>
      <w:r w:rsidRPr="00344B23">
        <w:rPr>
          <w:lang w:val="en-US"/>
        </w:rPr>
        <w:t>// For better pressure precision, we need to know the resistance</w:t>
      </w:r>
    </w:p>
    <w:p w14:paraId="64A40568" w14:textId="77777777" w:rsidR="00344B23" w:rsidRPr="00344B23" w:rsidRDefault="00344B23" w:rsidP="00344B23">
      <w:pPr>
        <w:pStyle w:val="af1"/>
        <w:rPr>
          <w:lang w:val="en-US"/>
        </w:rPr>
      </w:pPr>
      <w:r w:rsidRPr="00344B23">
        <w:rPr>
          <w:lang w:val="en-US"/>
        </w:rPr>
        <w:t>// between X+ and X- Use any multimeter to read it</w:t>
      </w:r>
    </w:p>
    <w:p w14:paraId="03704B57" w14:textId="77777777" w:rsidR="00344B23" w:rsidRPr="00344B23" w:rsidRDefault="00344B23" w:rsidP="00344B23">
      <w:pPr>
        <w:pStyle w:val="af1"/>
        <w:rPr>
          <w:lang w:val="en-US"/>
        </w:rPr>
      </w:pPr>
      <w:r w:rsidRPr="00344B23">
        <w:rPr>
          <w:lang w:val="en-US"/>
        </w:rPr>
        <w:t>// For the one we're using, its 300 ohms across the X plate</w:t>
      </w:r>
    </w:p>
    <w:p w14:paraId="0606F2F2" w14:textId="77777777" w:rsidR="00344B23" w:rsidRPr="00344B23" w:rsidRDefault="00344B23" w:rsidP="00344B23">
      <w:pPr>
        <w:pStyle w:val="af1"/>
        <w:rPr>
          <w:lang w:val="en-US"/>
        </w:rPr>
      </w:pPr>
      <w:r w:rsidRPr="00344B23">
        <w:rPr>
          <w:lang w:val="en-US"/>
        </w:rPr>
        <w:t>#define YP A3  // must be an analog pin, use "An" notation!</w:t>
      </w:r>
    </w:p>
    <w:p w14:paraId="53A2D314" w14:textId="77777777" w:rsidR="00344B23" w:rsidRPr="00344B23" w:rsidRDefault="00344B23" w:rsidP="00344B23">
      <w:pPr>
        <w:pStyle w:val="af1"/>
        <w:rPr>
          <w:lang w:val="en-US"/>
        </w:rPr>
      </w:pPr>
      <w:r w:rsidRPr="00344B23">
        <w:rPr>
          <w:lang w:val="en-US"/>
        </w:rPr>
        <w:t>#define XM A2  // must be an analog pin, use "An" notation!</w:t>
      </w:r>
    </w:p>
    <w:p w14:paraId="288883B4" w14:textId="77777777" w:rsidR="00344B23" w:rsidRPr="00344B23" w:rsidRDefault="00344B23" w:rsidP="00344B23">
      <w:pPr>
        <w:pStyle w:val="af1"/>
        <w:rPr>
          <w:lang w:val="en-US"/>
        </w:rPr>
      </w:pPr>
      <w:r w:rsidRPr="00344B23">
        <w:rPr>
          <w:lang w:val="en-US"/>
        </w:rPr>
        <w:t>#define YM 9   // can be a digital pin</w:t>
      </w:r>
    </w:p>
    <w:p w14:paraId="18315747" w14:textId="77777777" w:rsidR="00344B23" w:rsidRPr="00344B23" w:rsidRDefault="00344B23" w:rsidP="00344B23">
      <w:pPr>
        <w:pStyle w:val="af1"/>
        <w:rPr>
          <w:lang w:val="en-US"/>
        </w:rPr>
      </w:pPr>
      <w:r w:rsidRPr="00344B23">
        <w:rPr>
          <w:lang w:val="en-US"/>
        </w:rPr>
        <w:lastRenderedPageBreak/>
        <w:t>#define XP 8   // can be a digital pin</w:t>
      </w:r>
    </w:p>
    <w:p w14:paraId="37EDEBD3" w14:textId="77777777" w:rsidR="00344B23" w:rsidRPr="00344B23" w:rsidRDefault="00344B23" w:rsidP="00344B23">
      <w:pPr>
        <w:pStyle w:val="af1"/>
        <w:rPr>
          <w:lang w:val="en-US"/>
        </w:rPr>
      </w:pPr>
      <w:r w:rsidRPr="00344B23">
        <w:rPr>
          <w:lang w:val="en-US"/>
        </w:rPr>
        <w:t>TouchScreen ts = TouchScreen(XP, YP, XM, YM, 300);</w:t>
      </w:r>
    </w:p>
    <w:p w14:paraId="3D7CDDDC" w14:textId="77777777" w:rsidR="00344B23" w:rsidRPr="00344B23" w:rsidRDefault="00344B23" w:rsidP="00344B23">
      <w:pPr>
        <w:pStyle w:val="af1"/>
        <w:rPr>
          <w:lang w:val="en-US"/>
        </w:rPr>
      </w:pPr>
      <w:r w:rsidRPr="00344B23">
        <w:rPr>
          <w:lang w:val="en-US"/>
        </w:rPr>
        <w:t>#define LCD_CS A3 // Chip Select goes to Analog 3</w:t>
      </w:r>
    </w:p>
    <w:p w14:paraId="7A582373" w14:textId="77777777" w:rsidR="00344B23" w:rsidRPr="00344B23" w:rsidRDefault="00344B23" w:rsidP="00344B23">
      <w:pPr>
        <w:pStyle w:val="af1"/>
        <w:rPr>
          <w:lang w:val="en-US"/>
        </w:rPr>
      </w:pPr>
      <w:r w:rsidRPr="00344B23">
        <w:rPr>
          <w:lang w:val="en-US"/>
        </w:rPr>
        <w:t>#define LCD_CD A2 // Command/Data goes to Analog 2</w:t>
      </w:r>
    </w:p>
    <w:p w14:paraId="2254ED83" w14:textId="77777777" w:rsidR="00344B23" w:rsidRPr="00344B23" w:rsidRDefault="00344B23" w:rsidP="00344B23">
      <w:pPr>
        <w:pStyle w:val="af1"/>
        <w:rPr>
          <w:lang w:val="en-US"/>
        </w:rPr>
      </w:pPr>
      <w:r w:rsidRPr="00344B23">
        <w:rPr>
          <w:lang w:val="en-US"/>
        </w:rPr>
        <w:t>#define LCD_WR A1 // LCD Write goes to Analog 1</w:t>
      </w:r>
    </w:p>
    <w:p w14:paraId="2F288273" w14:textId="77777777" w:rsidR="00344B23" w:rsidRPr="00344B23" w:rsidRDefault="00344B23" w:rsidP="00344B23">
      <w:pPr>
        <w:pStyle w:val="af1"/>
        <w:rPr>
          <w:lang w:val="en-US"/>
        </w:rPr>
      </w:pPr>
      <w:r w:rsidRPr="00344B23">
        <w:rPr>
          <w:lang w:val="en-US"/>
        </w:rPr>
        <w:t>#define LCD_RD A0 // LCD Read goes to Analog 0</w:t>
      </w:r>
    </w:p>
    <w:p w14:paraId="402130AC" w14:textId="77777777" w:rsidR="00344B23" w:rsidRPr="00344B23" w:rsidRDefault="00344B23" w:rsidP="00344B23">
      <w:pPr>
        <w:pStyle w:val="af1"/>
        <w:rPr>
          <w:lang w:val="en-US"/>
        </w:rPr>
      </w:pPr>
      <w:r w:rsidRPr="00344B23">
        <w:rPr>
          <w:lang w:val="en-US"/>
        </w:rPr>
        <w:t>#define LCD_RESET A4 // Can alternately just connect to Arduino's reset pin</w:t>
      </w:r>
    </w:p>
    <w:p w14:paraId="5455077B" w14:textId="77777777" w:rsidR="00344B23" w:rsidRPr="00344B23" w:rsidRDefault="00344B23" w:rsidP="00344B23">
      <w:pPr>
        <w:pStyle w:val="af1"/>
        <w:rPr>
          <w:lang w:val="en-US"/>
        </w:rPr>
      </w:pPr>
      <w:r w:rsidRPr="00344B23">
        <w:rPr>
          <w:lang w:val="en-US"/>
        </w:rPr>
        <w:t>#define  BLACK   0x0000</w:t>
      </w:r>
    </w:p>
    <w:p w14:paraId="5D0CE115" w14:textId="77777777" w:rsidR="00344B23" w:rsidRPr="00344B23" w:rsidRDefault="00344B23" w:rsidP="00344B23">
      <w:pPr>
        <w:pStyle w:val="af1"/>
        <w:rPr>
          <w:lang w:val="en-US"/>
        </w:rPr>
      </w:pPr>
      <w:r w:rsidRPr="00344B23">
        <w:rPr>
          <w:lang w:val="en-US"/>
        </w:rPr>
        <w:t>#define BLUE    0x001F</w:t>
      </w:r>
    </w:p>
    <w:p w14:paraId="5223D5F1" w14:textId="77777777" w:rsidR="00344B23" w:rsidRPr="00344B23" w:rsidRDefault="00344B23" w:rsidP="00344B23">
      <w:pPr>
        <w:pStyle w:val="af1"/>
        <w:rPr>
          <w:lang w:val="en-US"/>
        </w:rPr>
      </w:pPr>
      <w:r w:rsidRPr="00344B23">
        <w:rPr>
          <w:lang w:val="en-US"/>
        </w:rPr>
        <w:t>#define RED     0xF800</w:t>
      </w:r>
    </w:p>
    <w:p w14:paraId="43D36D4B" w14:textId="77777777" w:rsidR="00344B23" w:rsidRPr="00344B23" w:rsidRDefault="00344B23" w:rsidP="00344B23">
      <w:pPr>
        <w:pStyle w:val="af1"/>
        <w:rPr>
          <w:lang w:val="en-US"/>
        </w:rPr>
      </w:pPr>
      <w:r w:rsidRPr="00344B23">
        <w:rPr>
          <w:lang w:val="en-US"/>
        </w:rPr>
        <w:t>#define GREEN   0x07E0</w:t>
      </w:r>
    </w:p>
    <w:p w14:paraId="2114C1EC" w14:textId="77777777" w:rsidR="00344B23" w:rsidRPr="00344B23" w:rsidRDefault="00344B23" w:rsidP="00344B23">
      <w:pPr>
        <w:pStyle w:val="af1"/>
        <w:rPr>
          <w:lang w:val="en-US"/>
        </w:rPr>
      </w:pPr>
      <w:r w:rsidRPr="00344B23">
        <w:rPr>
          <w:lang w:val="en-US"/>
        </w:rPr>
        <w:t>#define CYAN    0x07FF</w:t>
      </w:r>
    </w:p>
    <w:p w14:paraId="34602EE3" w14:textId="77777777" w:rsidR="00344B23" w:rsidRPr="00344B23" w:rsidRDefault="00344B23" w:rsidP="00344B23">
      <w:pPr>
        <w:pStyle w:val="af1"/>
        <w:rPr>
          <w:lang w:val="en-US"/>
        </w:rPr>
      </w:pPr>
      <w:r w:rsidRPr="00344B23">
        <w:rPr>
          <w:lang w:val="en-US"/>
        </w:rPr>
        <w:t>#define MAGENTA 0xF81F</w:t>
      </w:r>
    </w:p>
    <w:p w14:paraId="68F37E1F" w14:textId="77777777" w:rsidR="00344B23" w:rsidRPr="00344B23" w:rsidRDefault="00344B23" w:rsidP="00344B23">
      <w:pPr>
        <w:pStyle w:val="af1"/>
        <w:rPr>
          <w:lang w:val="en-US"/>
        </w:rPr>
      </w:pPr>
      <w:r w:rsidRPr="00344B23">
        <w:rPr>
          <w:lang w:val="en-US"/>
        </w:rPr>
        <w:t>#define YELHIGH  0xFFE0</w:t>
      </w:r>
    </w:p>
    <w:p w14:paraId="603A6C49" w14:textId="77777777" w:rsidR="00344B23" w:rsidRPr="00344B23" w:rsidRDefault="00344B23" w:rsidP="00344B23">
      <w:pPr>
        <w:pStyle w:val="af1"/>
        <w:rPr>
          <w:lang w:val="en-US"/>
        </w:rPr>
      </w:pPr>
      <w:r w:rsidRPr="00344B23">
        <w:rPr>
          <w:lang w:val="en-US"/>
        </w:rPr>
        <w:t>#define WHITE   0xFFFF</w:t>
      </w:r>
    </w:p>
    <w:p w14:paraId="3C59247B" w14:textId="77777777" w:rsidR="00344B23" w:rsidRPr="00344B23" w:rsidRDefault="00344B23" w:rsidP="00344B23">
      <w:pPr>
        <w:pStyle w:val="af1"/>
        <w:rPr>
          <w:lang w:val="en-US"/>
        </w:rPr>
      </w:pPr>
      <w:r w:rsidRPr="00344B23">
        <w:rPr>
          <w:lang w:val="en-US"/>
        </w:rPr>
        <w:t>#define DHTPIN 39</w:t>
      </w:r>
    </w:p>
    <w:p w14:paraId="42D9551B" w14:textId="77777777" w:rsidR="00344B23" w:rsidRPr="00344B23" w:rsidRDefault="00344B23" w:rsidP="00344B23">
      <w:pPr>
        <w:pStyle w:val="af1"/>
        <w:rPr>
          <w:lang w:val="en-US"/>
        </w:rPr>
      </w:pPr>
      <w:r w:rsidRPr="00344B23">
        <w:rPr>
          <w:lang w:val="en-US"/>
        </w:rPr>
        <w:t>#define DHTTYPE DHT22</w:t>
      </w:r>
    </w:p>
    <w:p w14:paraId="26A2BF28" w14:textId="77777777" w:rsidR="00344B23" w:rsidRPr="00344B23" w:rsidRDefault="00344B23" w:rsidP="00344B23">
      <w:pPr>
        <w:pStyle w:val="af1"/>
        <w:rPr>
          <w:lang w:val="en-US"/>
        </w:rPr>
      </w:pPr>
      <w:r w:rsidRPr="00344B23">
        <w:rPr>
          <w:lang w:val="en-US"/>
        </w:rPr>
        <w:t>Adafruit_TFTLCD tft(LCD_CS, LCD_CD, LCD_WR, LCD_RD, LCD_RESET);</w:t>
      </w:r>
    </w:p>
    <w:p w14:paraId="4C8C2CE9" w14:textId="77777777" w:rsidR="00344B23" w:rsidRDefault="00344B23" w:rsidP="00344B23">
      <w:pPr>
        <w:pStyle w:val="af1"/>
      </w:pPr>
      <w:r>
        <w:t>//константы</w:t>
      </w:r>
    </w:p>
    <w:p w14:paraId="38A3B625" w14:textId="77777777" w:rsidR="00344B23" w:rsidRDefault="00344B23" w:rsidP="00344B23">
      <w:pPr>
        <w:pStyle w:val="af1"/>
      </w:pPr>
      <w:r>
        <w:lastRenderedPageBreak/>
        <w:t>const word Nism=81;//количество точек измерений</w:t>
      </w:r>
    </w:p>
    <w:p w14:paraId="7B8F7890" w14:textId="77777777" w:rsidR="00344B23" w:rsidRPr="00344B23" w:rsidRDefault="00344B23" w:rsidP="00344B23">
      <w:pPr>
        <w:pStyle w:val="af1"/>
        <w:rPr>
          <w:lang w:val="en-US"/>
        </w:rPr>
      </w:pPr>
      <w:r w:rsidRPr="00344B23">
        <w:rPr>
          <w:lang w:val="en-US"/>
        </w:rPr>
        <w:t>const word HustT=1;//</w:t>
      </w:r>
      <w:r>
        <w:t>гистерезис</w:t>
      </w:r>
      <w:r w:rsidRPr="00344B23">
        <w:rPr>
          <w:lang w:val="en-US"/>
        </w:rPr>
        <w:t xml:space="preserve"> </w:t>
      </w:r>
      <w:r>
        <w:t>уставки</w:t>
      </w:r>
    </w:p>
    <w:p w14:paraId="4A112552" w14:textId="77777777" w:rsidR="00344B23" w:rsidRPr="00344B23" w:rsidRDefault="00344B23" w:rsidP="00344B23">
      <w:pPr>
        <w:pStyle w:val="af1"/>
        <w:rPr>
          <w:lang w:val="en-US"/>
        </w:rPr>
      </w:pPr>
      <w:r w:rsidRPr="00344B23">
        <w:rPr>
          <w:lang w:val="en-US"/>
        </w:rPr>
        <w:t>const byte TustAdr=3;</w:t>
      </w:r>
    </w:p>
    <w:p w14:paraId="0ED1A21E" w14:textId="77777777" w:rsidR="00344B23" w:rsidRDefault="00344B23" w:rsidP="00344B23">
      <w:pPr>
        <w:pStyle w:val="af1"/>
      </w:pPr>
      <w:r>
        <w:t>//переменные</w:t>
      </w:r>
    </w:p>
    <w:p w14:paraId="1B451EE2" w14:textId="77777777" w:rsidR="00344B23" w:rsidRDefault="00344B23" w:rsidP="00344B23">
      <w:pPr>
        <w:pStyle w:val="af1"/>
      </w:pPr>
      <w:r>
        <w:t>word Count=0;//счётчик для сброса автомасштабирования</w:t>
      </w:r>
    </w:p>
    <w:p w14:paraId="45BE909A" w14:textId="77777777" w:rsidR="00344B23" w:rsidRDefault="00344B23" w:rsidP="00344B23">
      <w:pPr>
        <w:pStyle w:val="af1"/>
      </w:pPr>
      <w:r>
        <w:t>word Vm=0;//Vmode режим вентилятора по умолчанию 0, вентилятор выключен</w:t>
      </w:r>
    </w:p>
    <w:p w14:paraId="3ABE4F3E" w14:textId="77777777" w:rsidR="00344B23" w:rsidRDefault="00344B23" w:rsidP="00344B23">
      <w:pPr>
        <w:pStyle w:val="af1"/>
      </w:pPr>
      <w:r>
        <w:t>float Tust=23;//температура уставки</w:t>
      </w:r>
    </w:p>
    <w:p w14:paraId="31F2DB8F" w14:textId="77777777" w:rsidR="00344B23" w:rsidRDefault="00344B23" w:rsidP="00344B23">
      <w:pPr>
        <w:pStyle w:val="af1"/>
      </w:pPr>
      <w:r>
        <w:t>float rT=Tust;//температура с датчика</w:t>
      </w:r>
    </w:p>
    <w:p w14:paraId="4CDDD537" w14:textId="77777777" w:rsidR="00344B23" w:rsidRDefault="00344B23" w:rsidP="00344B23">
      <w:pPr>
        <w:pStyle w:val="af1"/>
      </w:pPr>
      <w:r>
        <w:t>float rH=Tust;//влажность с датчика</w:t>
      </w:r>
    </w:p>
    <w:p w14:paraId="754977C4" w14:textId="77777777" w:rsidR="00344B23" w:rsidRDefault="00344B23" w:rsidP="00344B23">
      <w:pPr>
        <w:pStyle w:val="af1"/>
      </w:pPr>
      <w:r>
        <w:t>float sT[Nism]={};//сохранённые значения температуры</w:t>
      </w:r>
    </w:p>
    <w:p w14:paraId="1E84A3C6" w14:textId="77777777" w:rsidR="00344B23" w:rsidRDefault="00344B23" w:rsidP="00344B23">
      <w:pPr>
        <w:pStyle w:val="af1"/>
      </w:pPr>
      <w:r>
        <w:t>float sH[Nism]={};//сохранённые значения влажности</w:t>
      </w:r>
    </w:p>
    <w:p w14:paraId="618BA949" w14:textId="77777777" w:rsidR="00344B23" w:rsidRPr="00344B23" w:rsidRDefault="00344B23" w:rsidP="00344B23">
      <w:pPr>
        <w:pStyle w:val="af1"/>
        <w:rPr>
          <w:lang w:val="en-US"/>
        </w:rPr>
      </w:pPr>
      <w:r w:rsidRPr="00344B23">
        <w:rPr>
          <w:lang w:val="en-US"/>
        </w:rPr>
        <w:t>unsigned long last_time=0;//</w:t>
      </w:r>
      <w:r>
        <w:t>последнее</w:t>
      </w:r>
      <w:r w:rsidRPr="00344B23">
        <w:rPr>
          <w:lang w:val="en-US"/>
        </w:rPr>
        <w:t xml:space="preserve"> </w:t>
      </w:r>
      <w:r>
        <w:t>время</w:t>
      </w:r>
    </w:p>
    <w:p w14:paraId="45EA44DD" w14:textId="77777777" w:rsidR="00344B23" w:rsidRDefault="00344B23" w:rsidP="00344B23">
      <w:pPr>
        <w:pStyle w:val="af1"/>
      </w:pPr>
      <w:r>
        <w:t xml:space="preserve">byte TFl=0;//температурный флажок на изменение масшатаба     </w:t>
      </w:r>
    </w:p>
    <w:p w14:paraId="4760A8FA" w14:textId="77777777" w:rsidR="00344B23" w:rsidRDefault="00344B23" w:rsidP="00344B23">
      <w:pPr>
        <w:pStyle w:val="af1"/>
      </w:pPr>
      <w:r>
        <w:t>TSPoint p;</w:t>
      </w:r>
    </w:p>
    <w:p w14:paraId="623F5EBA" w14:textId="77777777" w:rsidR="00344B23" w:rsidRDefault="00344B23" w:rsidP="00344B23">
      <w:pPr>
        <w:pStyle w:val="af1"/>
      </w:pPr>
      <w:r>
        <w:t>DHT dht(DHTPIN,DHTTYPE);//Создаем объект dht</w:t>
      </w:r>
    </w:p>
    <w:p w14:paraId="3421F298" w14:textId="77777777" w:rsidR="00344B23" w:rsidRDefault="00344B23" w:rsidP="00344B23">
      <w:pPr>
        <w:pStyle w:val="af1"/>
      </w:pPr>
      <w:r>
        <w:t>OneWire ds(49); // Создаем объект OneWire для шины 1-Wire, с помощью которого будет осуществляться работа с датчиком</w:t>
      </w:r>
    </w:p>
    <w:p w14:paraId="15646FB6" w14:textId="77777777" w:rsidR="00344B23" w:rsidRDefault="00344B23" w:rsidP="00344B23">
      <w:pPr>
        <w:pStyle w:val="af1"/>
      </w:pPr>
      <w:r>
        <w:t>//начало настройки/////////////////////////////////////////////////////</w:t>
      </w:r>
    </w:p>
    <w:p w14:paraId="491E5F53" w14:textId="77777777" w:rsidR="00344B23" w:rsidRDefault="00344B23" w:rsidP="00344B23">
      <w:pPr>
        <w:pStyle w:val="af1"/>
      </w:pPr>
      <w:r>
        <w:t>void setup(void) {</w:t>
      </w:r>
    </w:p>
    <w:p w14:paraId="2D3BD490" w14:textId="77777777" w:rsidR="00344B23" w:rsidRDefault="00344B23" w:rsidP="00344B23">
      <w:pPr>
        <w:pStyle w:val="af1"/>
      </w:pPr>
      <w:r>
        <w:lastRenderedPageBreak/>
        <w:t xml:space="preserve">  dht.begin();//запуск датчика влажности</w:t>
      </w:r>
    </w:p>
    <w:p w14:paraId="6B5650E2" w14:textId="77777777" w:rsidR="00344B23" w:rsidRDefault="00344B23" w:rsidP="00344B23">
      <w:pPr>
        <w:pStyle w:val="af1"/>
      </w:pPr>
      <w:r>
        <w:t xml:space="preserve">  Tust=(float)EEPROM.read(TustAdr);//Чтение температуры уставки из ПЗУ</w:t>
      </w:r>
    </w:p>
    <w:p w14:paraId="6969CD42" w14:textId="77777777" w:rsidR="00344B23" w:rsidRDefault="00344B23" w:rsidP="00344B23">
      <w:pPr>
        <w:pStyle w:val="af1"/>
      </w:pPr>
      <w:r>
        <w:t xml:space="preserve">  //инициализация дисплея</w:t>
      </w:r>
    </w:p>
    <w:p w14:paraId="1AF45131" w14:textId="77777777" w:rsidR="00344B23" w:rsidRDefault="00344B23" w:rsidP="00344B23">
      <w:pPr>
        <w:pStyle w:val="af1"/>
      </w:pPr>
      <w:r>
        <w:t xml:space="preserve">  tft.reset();</w:t>
      </w:r>
    </w:p>
    <w:p w14:paraId="29DB9414" w14:textId="77777777" w:rsidR="00344B23" w:rsidRDefault="00344B23" w:rsidP="00344B23">
      <w:pPr>
        <w:pStyle w:val="af1"/>
      </w:pPr>
      <w:r>
        <w:t xml:space="preserve">  uint16_t identifier = 0x9341;</w:t>
      </w:r>
    </w:p>
    <w:p w14:paraId="67CC7D7C" w14:textId="77777777" w:rsidR="00344B23" w:rsidRDefault="00344B23" w:rsidP="00344B23">
      <w:pPr>
        <w:pStyle w:val="af1"/>
      </w:pPr>
      <w:r>
        <w:t xml:space="preserve">  tft.begin(identifier);</w:t>
      </w:r>
    </w:p>
    <w:p w14:paraId="2AF6DD0F" w14:textId="77777777" w:rsidR="00344B23" w:rsidRDefault="00344B23" w:rsidP="00344B23">
      <w:pPr>
        <w:pStyle w:val="af1"/>
      </w:pPr>
      <w:r>
        <w:t xml:space="preserve">  //настройка пинов</w:t>
      </w:r>
    </w:p>
    <w:p w14:paraId="5B8B4836" w14:textId="77777777" w:rsidR="00344B23" w:rsidRDefault="00344B23" w:rsidP="00344B23">
      <w:pPr>
        <w:pStyle w:val="af1"/>
      </w:pPr>
      <w:r>
        <w:t xml:space="preserve">  pinMode(13, OUTPUT);//для экрана</w:t>
      </w:r>
    </w:p>
    <w:p w14:paraId="095E2F90" w14:textId="77777777" w:rsidR="00344B23" w:rsidRDefault="00344B23" w:rsidP="00344B23">
      <w:pPr>
        <w:pStyle w:val="af1"/>
      </w:pPr>
      <w:r>
        <w:t xml:space="preserve">  pinMode(31,OUTPUT);//Мигающий светодиод (3с)</w:t>
      </w:r>
    </w:p>
    <w:p w14:paraId="7D536905" w14:textId="77777777" w:rsidR="00344B23" w:rsidRDefault="00344B23" w:rsidP="00344B23">
      <w:pPr>
        <w:pStyle w:val="af1"/>
      </w:pPr>
      <w:r>
        <w:t xml:space="preserve">  //pinMode(33,OUTPUT);//Всегда горящий светодиод</w:t>
      </w:r>
    </w:p>
    <w:p w14:paraId="03F0F07D" w14:textId="77777777" w:rsidR="00344B23" w:rsidRDefault="00344B23" w:rsidP="00344B23">
      <w:pPr>
        <w:pStyle w:val="af1"/>
      </w:pPr>
      <w:r>
        <w:t xml:space="preserve">  pinMode(35,OUTPUT);//Светодиод когда работает охлаждение</w:t>
      </w:r>
    </w:p>
    <w:p w14:paraId="4D468EB3" w14:textId="77777777" w:rsidR="00344B23" w:rsidRDefault="00344B23" w:rsidP="00344B23">
      <w:pPr>
        <w:pStyle w:val="af1"/>
      </w:pPr>
      <w:r>
        <w:t xml:space="preserve">  pinMode(37,OUTPUT);//Светодиод когда работает обогрев</w:t>
      </w:r>
    </w:p>
    <w:p w14:paraId="26DD5813" w14:textId="77777777" w:rsidR="00344B23" w:rsidRDefault="00344B23" w:rsidP="00344B23">
      <w:pPr>
        <w:pStyle w:val="af1"/>
      </w:pPr>
      <w:r>
        <w:t xml:space="preserve">  pinMode(41,OUTPUT);//Светодиод режима вентиляции 0</w:t>
      </w:r>
    </w:p>
    <w:p w14:paraId="14888BB9" w14:textId="77777777" w:rsidR="00344B23" w:rsidRDefault="00344B23" w:rsidP="00344B23">
      <w:pPr>
        <w:pStyle w:val="af1"/>
      </w:pPr>
      <w:r>
        <w:t xml:space="preserve">  pinMode(43,OUTPUT);//Светодиод режима вентиляции 1</w:t>
      </w:r>
    </w:p>
    <w:p w14:paraId="5565023C" w14:textId="77777777" w:rsidR="00344B23" w:rsidRDefault="00344B23" w:rsidP="00344B23">
      <w:pPr>
        <w:pStyle w:val="af1"/>
      </w:pPr>
      <w:r>
        <w:t xml:space="preserve">  pinMode(45,OUTPUT);//Светодиод режима вентиляции 2</w:t>
      </w:r>
    </w:p>
    <w:p w14:paraId="1F13A352" w14:textId="77777777" w:rsidR="00344B23" w:rsidRDefault="00344B23" w:rsidP="00344B23">
      <w:pPr>
        <w:pStyle w:val="af1"/>
      </w:pPr>
      <w:r>
        <w:t xml:space="preserve">  pinMode(47,OUTPUT);//Светодиод режима вентиляции 3</w:t>
      </w:r>
    </w:p>
    <w:p w14:paraId="4F6D4D5D" w14:textId="77777777" w:rsidR="00344B23" w:rsidRDefault="00344B23" w:rsidP="00344B23">
      <w:pPr>
        <w:pStyle w:val="af1"/>
      </w:pPr>
      <w:r>
        <w:t xml:space="preserve">  pinMode(51,OUTPUT);//Светодиод режима вентиляции 4</w:t>
      </w:r>
    </w:p>
    <w:p w14:paraId="2F3DDB0D" w14:textId="77777777" w:rsidR="00344B23" w:rsidRDefault="00344B23" w:rsidP="00344B23">
      <w:pPr>
        <w:pStyle w:val="af1"/>
      </w:pPr>
      <w:r>
        <w:t xml:space="preserve">  pinMode(53,OUTPUT);//Светодиод режима вентиляции 5</w:t>
      </w:r>
    </w:p>
    <w:p w14:paraId="73095BA2" w14:textId="77777777" w:rsidR="00344B23" w:rsidRDefault="00344B23" w:rsidP="00344B23">
      <w:pPr>
        <w:pStyle w:val="af1"/>
      </w:pPr>
      <w:r>
        <w:t xml:space="preserve">  pinMode(33,OUTPUT);//Привод жалюзи</w:t>
      </w:r>
    </w:p>
    <w:p w14:paraId="490D54DB" w14:textId="77777777" w:rsidR="00344B23" w:rsidRDefault="00344B23" w:rsidP="00344B23">
      <w:pPr>
        <w:pStyle w:val="af1"/>
      </w:pPr>
      <w:r>
        <w:lastRenderedPageBreak/>
        <w:t xml:space="preserve">  //настройка экрана</w:t>
      </w:r>
    </w:p>
    <w:p w14:paraId="1F7D2AE7" w14:textId="77777777" w:rsidR="00344B23" w:rsidRDefault="00344B23" w:rsidP="00344B23">
      <w:pPr>
        <w:pStyle w:val="af1"/>
      </w:pPr>
      <w:r>
        <w:t xml:space="preserve">  tft.setRotation(1);//положение экрана</w:t>
      </w:r>
    </w:p>
    <w:p w14:paraId="1FE3B57D" w14:textId="77777777" w:rsidR="00344B23" w:rsidRDefault="00344B23" w:rsidP="00344B23">
      <w:pPr>
        <w:pStyle w:val="af1"/>
      </w:pPr>
      <w:r>
        <w:t xml:space="preserve">  tft.fillScreen(BLACK);//заполняем всё чёрным</w:t>
      </w:r>
    </w:p>
    <w:p w14:paraId="7DB64084" w14:textId="77777777" w:rsidR="00344B23" w:rsidRDefault="00344B23" w:rsidP="00344B23">
      <w:pPr>
        <w:pStyle w:val="af1"/>
      </w:pPr>
      <w:r>
        <w:t xml:space="preserve">  tft.setCursor(0, 0);//установка курсора в начало</w:t>
      </w:r>
    </w:p>
    <w:p w14:paraId="53D60C6D" w14:textId="77777777" w:rsidR="00344B23" w:rsidRDefault="00344B23" w:rsidP="00344B23">
      <w:pPr>
        <w:pStyle w:val="af1"/>
      </w:pPr>
      <w:r>
        <w:t xml:space="preserve">  tft.setTextColor(WHITE);  tft.setTextSize(5);//выбираем цвет и размер текста</w:t>
      </w:r>
    </w:p>
    <w:p w14:paraId="55A790D5" w14:textId="77777777" w:rsidR="00344B23" w:rsidRPr="00344B23" w:rsidRDefault="00344B23" w:rsidP="00344B23">
      <w:pPr>
        <w:pStyle w:val="af1"/>
        <w:rPr>
          <w:lang w:val="en-US"/>
        </w:rPr>
      </w:pPr>
      <w:r>
        <w:t xml:space="preserve">  </w:t>
      </w:r>
      <w:r w:rsidRPr="00344B23">
        <w:rPr>
          <w:lang w:val="en-US"/>
        </w:rPr>
        <w:t>tft.println("Get first mesuaring");//</w:t>
      </w:r>
      <w:r>
        <w:t>выводим</w:t>
      </w:r>
      <w:r w:rsidRPr="00344B23">
        <w:rPr>
          <w:lang w:val="en-US"/>
        </w:rPr>
        <w:t xml:space="preserve"> </w:t>
      </w:r>
      <w:r>
        <w:t>на</w:t>
      </w:r>
      <w:r w:rsidRPr="00344B23">
        <w:rPr>
          <w:lang w:val="en-US"/>
        </w:rPr>
        <w:t xml:space="preserve"> </w:t>
      </w:r>
      <w:r>
        <w:t>экрна</w:t>
      </w:r>
      <w:r w:rsidRPr="00344B23">
        <w:rPr>
          <w:lang w:val="en-US"/>
        </w:rPr>
        <w:t xml:space="preserve"> </w:t>
      </w:r>
      <w:r>
        <w:t>слова</w:t>
      </w:r>
    </w:p>
    <w:p w14:paraId="186C100D" w14:textId="77777777" w:rsidR="00344B23" w:rsidRPr="00344B23" w:rsidRDefault="00344B23" w:rsidP="00344B23">
      <w:pPr>
        <w:pStyle w:val="af1"/>
        <w:rPr>
          <w:lang w:val="en-US"/>
        </w:rPr>
      </w:pPr>
      <w:r w:rsidRPr="00344B23">
        <w:rPr>
          <w:lang w:val="en-US"/>
        </w:rPr>
        <w:t xml:space="preserve">  tft.println("Please wait");</w:t>
      </w:r>
    </w:p>
    <w:p w14:paraId="04B07FF1" w14:textId="77777777" w:rsidR="00344B23" w:rsidRDefault="00344B23" w:rsidP="00344B23">
      <w:pPr>
        <w:pStyle w:val="af1"/>
      </w:pPr>
      <w:r w:rsidRPr="00344B23">
        <w:rPr>
          <w:lang w:val="en-US"/>
        </w:rPr>
        <w:t xml:space="preserve">  </w:t>
      </w:r>
      <w:r>
        <w:t>//Проводим первые измерения, чтоб изначально построить графики</w:t>
      </w:r>
    </w:p>
    <w:p w14:paraId="02290364" w14:textId="77777777" w:rsidR="00344B23" w:rsidRPr="00344B23" w:rsidRDefault="00344B23" w:rsidP="00344B23">
      <w:pPr>
        <w:pStyle w:val="af1"/>
        <w:rPr>
          <w:lang w:val="en-US"/>
        </w:rPr>
      </w:pPr>
      <w:r>
        <w:t xml:space="preserve">  </w:t>
      </w:r>
      <w:r w:rsidRPr="00344B23">
        <w:rPr>
          <w:lang w:val="en-US"/>
        </w:rPr>
        <w:t>for(int i=0;i&lt;Nism;i++){</w:t>
      </w:r>
    </w:p>
    <w:p w14:paraId="7A73C7B3" w14:textId="77777777" w:rsidR="00344B23" w:rsidRPr="00344B23" w:rsidRDefault="00344B23" w:rsidP="00344B23">
      <w:pPr>
        <w:pStyle w:val="af1"/>
        <w:rPr>
          <w:lang w:val="en-US"/>
        </w:rPr>
      </w:pPr>
      <w:r w:rsidRPr="00344B23">
        <w:rPr>
          <w:lang w:val="en-US"/>
        </w:rPr>
        <w:t xml:space="preserve">    //rT=random(-2,-1);</w:t>
      </w:r>
    </w:p>
    <w:p w14:paraId="46C11CF5" w14:textId="77777777" w:rsidR="00344B23" w:rsidRPr="00344B23" w:rsidRDefault="00344B23" w:rsidP="00344B23">
      <w:pPr>
        <w:pStyle w:val="af1"/>
        <w:rPr>
          <w:lang w:val="en-US"/>
        </w:rPr>
      </w:pPr>
      <w:r w:rsidRPr="00344B23">
        <w:rPr>
          <w:lang w:val="en-US"/>
        </w:rPr>
        <w:t xml:space="preserve">    rT=dht.readTemperature();</w:t>
      </w:r>
    </w:p>
    <w:p w14:paraId="7980C861" w14:textId="77777777" w:rsidR="00344B23" w:rsidRDefault="00344B23" w:rsidP="00344B23">
      <w:pPr>
        <w:pStyle w:val="af1"/>
      </w:pPr>
      <w:r w:rsidRPr="00344B23">
        <w:rPr>
          <w:lang w:val="en-US"/>
        </w:rPr>
        <w:t xml:space="preserve">    </w:t>
      </w:r>
      <w:r>
        <w:t>rH=dht.readHumidity();</w:t>
      </w:r>
    </w:p>
    <w:p w14:paraId="5C942839" w14:textId="77777777" w:rsidR="00344B23" w:rsidRDefault="00344B23" w:rsidP="00344B23">
      <w:pPr>
        <w:pStyle w:val="af1"/>
      </w:pPr>
      <w:r>
        <w:t xml:space="preserve">    if(rT&gt;50){//Если значене больше 50 приравниваем к 50</w:t>
      </w:r>
    </w:p>
    <w:p w14:paraId="3AD7FDA1" w14:textId="77777777" w:rsidR="00344B23" w:rsidRDefault="00344B23" w:rsidP="00344B23">
      <w:pPr>
        <w:pStyle w:val="af1"/>
      </w:pPr>
      <w:r>
        <w:t xml:space="preserve">      rT=50;</w:t>
      </w:r>
    </w:p>
    <w:p w14:paraId="0B29EB0C" w14:textId="77777777" w:rsidR="00344B23" w:rsidRDefault="00344B23" w:rsidP="00344B23">
      <w:pPr>
        <w:pStyle w:val="af1"/>
      </w:pPr>
      <w:r>
        <w:t xml:space="preserve">    }</w:t>
      </w:r>
    </w:p>
    <w:p w14:paraId="622AF1DD" w14:textId="77777777" w:rsidR="00344B23" w:rsidRDefault="00344B23" w:rsidP="00344B23">
      <w:pPr>
        <w:pStyle w:val="af1"/>
      </w:pPr>
      <w:r>
        <w:t xml:space="preserve">    if(rT&lt;0){</w:t>
      </w:r>
    </w:p>
    <w:p w14:paraId="248DA891" w14:textId="77777777" w:rsidR="00344B23" w:rsidRDefault="00344B23" w:rsidP="00344B23">
      <w:pPr>
        <w:pStyle w:val="af1"/>
      </w:pPr>
      <w:r>
        <w:t xml:space="preserve">      TFl=1;</w:t>
      </w:r>
    </w:p>
    <w:p w14:paraId="69889120" w14:textId="77777777" w:rsidR="00344B23" w:rsidRDefault="00344B23" w:rsidP="00344B23">
      <w:pPr>
        <w:pStyle w:val="af1"/>
      </w:pPr>
      <w:r>
        <w:t xml:space="preserve">      if(rT&lt;-50){//Если значене меньше -50 приравниваем к -50</w:t>
      </w:r>
    </w:p>
    <w:p w14:paraId="37345949" w14:textId="77777777" w:rsidR="00344B23" w:rsidRPr="00344B23" w:rsidRDefault="00344B23" w:rsidP="00344B23">
      <w:pPr>
        <w:pStyle w:val="af1"/>
        <w:rPr>
          <w:lang w:val="en-US"/>
        </w:rPr>
      </w:pPr>
      <w:r>
        <w:t xml:space="preserve">      </w:t>
      </w:r>
      <w:r w:rsidRPr="00344B23">
        <w:rPr>
          <w:lang w:val="en-US"/>
        </w:rPr>
        <w:t>rT=-50;</w:t>
      </w:r>
    </w:p>
    <w:p w14:paraId="6E520522" w14:textId="77777777" w:rsidR="00344B23" w:rsidRPr="00344B23" w:rsidRDefault="00344B23" w:rsidP="00344B23">
      <w:pPr>
        <w:pStyle w:val="af1"/>
        <w:rPr>
          <w:lang w:val="en-US"/>
        </w:rPr>
      </w:pPr>
      <w:r w:rsidRPr="00344B23">
        <w:rPr>
          <w:lang w:val="en-US"/>
        </w:rPr>
        <w:lastRenderedPageBreak/>
        <w:t xml:space="preserve">      }</w:t>
      </w:r>
    </w:p>
    <w:p w14:paraId="5B9BCB5B" w14:textId="77777777" w:rsidR="00344B23" w:rsidRPr="00344B23" w:rsidRDefault="00344B23" w:rsidP="00344B23">
      <w:pPr>
        <w:pStyle w:val="af1"/>
        <w:rPr>
          <w:lang w:val="en-US"/>
        </w:rPr>
      </w:pPr>
      <w:r w:rsidRPr="00344B23">
        <w:rPr>
          <w:lang w:val="en-US"/>
        </w:rPr>
        <w:t xml:space="preserve">    }  </w:t>
      </w:r>
    </w:p>
    <w:p w14:paraId="02D55261" w14:textId="77777777" w:rsidR="00344B23" w:rsidRPr="00344B23" w:rsidRDefault="00344B23" w:rsidP="00344B23">
      <w:pPr>
        <w:pStyle w:val="af1"/>
        <w:rPr>
          <w:lang w:val="en-US"/>
        </w:rPr>
      </w:pPr>
      <w:r w:rsidRPr="00344B23">
        <w:rPr>
          <w:lang w:val="en-US"/>
        </w:rPr>
        <w:t xml:space="preserve">    //rH=random(20,60); </w:t>
      </w:r>
    </w:p>
    <w:p w14:paraId="4CC6116E" w14:textId="77777777" w:rsidR="00344B23" w:rsidRPr="00344B23" w:rsidRDefault="00344B23" w:rsidP="00344B23">
      <w:pPr>
        <w:pStyle w:val="af1"/>
        <w:rPr>
          <w:lang w:val="en-US"/>
        </w:rPr>
      </w:pPr>
      <w:r w:rsidRPr="00344B23">
        <w:rPr>
          <w:lang w:val="en-US"/>
        </w:rPr>
        <w:t xml:space="preserve">    sT[i]=rT;  </w:t>
      </w:r>
    </w:p>
    <w:p w14:paraId="659779A9" w14:textId="77777777" w:rsidR="00344B23" w:rsidRDefault="00344B23" w:rsidP="00344B23">
      <w:pPr>
        <w:pStyle w:val="af1"/>
      </w:pPr>
      <w:r w:rsidRPr="00344B23">
        <w:rPr>
          <w:lang w:val="en-US"/>
        </w:rPr>
        <w:t xml:space="preserve">    </w:t>
      </w:r>
      <w:r>
        <w:t xml:space="preserve">sH[i]=rH; </w:t>
      </w:r>
    </w:p>
    <w:p w14:paraId="7F232AEC" w14:textId="77777777" w:rsidR="00344B23" w:rsidRDefault="00344B23" w:rsidP="00344B23">
      <w:pPr>
        <w:pStyle w:val="af1"/>
      </w:pPr>
      <w:r>
        <w:t xml:space="preserve">    }</w:t>
      </w:r>
    </w:p>
    <w:p w14:paraId="03329A79" w14:textId="77777777" w:rsidR="00344B23" w:rsidRDefault="00344B23" w:rsidP="00344B23">
      <w:pPr>
        <w:pStyle w:val="af1"/>
      </w:pPr>
      <w:r>
        <w:t xml:space="preserve">  //Выводим на экран неизменные слова</w:t>
      </w:r>
    </w:p>
    <w:p w14:paraId="475CB573" w14:textId="77777777" w:rsidR="00344B23" w:rsidRPr="00344B23" w:rsidRDefault="00344B23" w:rsidP="00344B23">
      <w:pPr>
        <w:pStyle w:val="af1"/>
        <w:rPr>
          <w:lang w:val="en-US"/>
        </w:rPr>
      </w:pPr>
      <w:r>
        <w:t xml:space="preserve">  </w:t>
      </w:r>
      <w:r w:rsidRPr="00344B23">
        <w:rPr>
          <w:lang w:val="en-US"/>
        </w:rPr>
        <w:t>tft.fillScreen(BLACK);</w:t>
      </w:r>
    </w:p>
    <w:p w14:paraId="4AA9DE09" w14:textId="77777777" w:rsidR="00344B23" w:rsidRPr="00344B23" w:rsidRDefault="00344B23" w:rsidP="00344B23">
      <w:pPr>
        <w:pStyle w:val="af1"/>
        <w:rPr>
          <w:lang w:val="en-US"/>
        </w:rPr>
      </w:pPr>
      <w:r w:rsidRPr="00344B23">
        <w:rPr>
          <w:lang w:val="en-US"/>
        </w:rPr>
        <w:t xml:space="preserve">  tft.setCursor(0, 0);</w:t>
      </w:r>
    </w:p>
    <w:p w14:paraId="71B7E744" w14:textId="77777777" w:rsidR="00344B23" w:rsidRPr="00344B23" w:rsidRDefault="00344B23" w:rsidP="00344B23">
      <w:pPr>
        <w:pStyle w:val="af1"/>
        <w:rPr>
          <w:lang w:val="en-US"/>
        </w:rPr>
      </w:pPr>
      <w:r w:rsidRPr="00344B23">
        <w:rPr>
          <w:lang w:val="en-US"/>
        </w:rPr>
        <w:t xml:space="preserve">  tft.setTextColor(RED);  tft.setTextSize(3);</w:t>
      </w:r>
    </w:p>
    <w:p w14:paraId="37302067" w14:textId="77777777" w:rsidR="00344B23" w:rsidRPr="00344B23" w:rsidRDefault="00344B23" w:rsidP="00344B23">
      <w:pPr>
        <w:pStyle w:val="af1"/>
        <w:rPr>
          <w:lang w:val="en-US"/>
        </w:rPr>
      </w:pPr>
      <w:r w:rsidRPr="00344B23">
        <w:rPr>
          <w:lang w:val="en-US"/>
        </w:rPr>
        <w:t xml:space="preserve">  tft.println("Temp ");</w:t>
      </w:r>
    </w:p>
    <w:p w14:paraId="4C57DD45" w14:textId="77777777" w:rsidR="00344B23" w:rsidRPr="00344B23" w:rsidRDefault="00344B23" w:rsidP="00344B23">
      <w:pPr>
        <w:pStyle w:val="af1"/>
        <w:rPr>
          <w:lang w:val="en-US"/>
        </w:rPr>
      </w:pPr>
      <w:r w:rsidRPr="00344B23">
        <w:rPr>
          <w:lang w:val="en-US"/>
        </w:rPr>
        <w:t xml:space="preserve">  tft.setTextColor(BLUE);  tft.setTextSize(3); </w:t>
      </w:r>
    </w:p>
    <w:p w14:paraId="61D06F57" w14:textId="77777777" w:rsidR="00344B23" w:rsidRPr="00344B23" w:rsidRDefault="00344B23" w:rsidP="00344B23">
      <w:pPr>
        <w:pStyle w:val="af1"/>
        <w:rPr>
          <w:lang w:val="en-US"/>
        </w:rPr>
      </w:pPr>
      <w:r w:rsidRPr="00344B23">
        <w:rPr>
          <w:lang w:val="en-US"/>
        </w:rPr>
        <w:t xml:space="preserve">  tft.println("Hum  ");</w:t>
      </w:r>
    </w:p>
    <w:p w14:paraId="144C3D31" w14:textId="77777777" w:rsidR="00344B23" w:rsidRPr="00344B23" w:rsidRDefault="00344B23" w:rsidP="00344B23">
      <w:pPr>
        <w:pStyle w:val="af1"/>
        <w:rPr>
          <w:lang w:val="en-US"/>
        </w:rPr>
      </w:pPr>
      <w:r w:rsidRPr="00344B23">
        <w:rPr>
          <w:lang w:val="en-US"/>
        </w:rPr>
        <w:t xml:space="preserve">  tft.setTextColor(WHITE);  tft.setTextSize(3); </w:t>
      </w:r>
    </w:p>
    <w:p w14:paraId="4BD43972" w14:textId="77777777" w:rsidR="00344B23" w:rsidRPr="00344B23" w:rsidRDefault="00344B23" w:rsidP="00344B23">
      <w:pPr>
        <w:pStyle w:val="af1"/>
        <w:rPr>
          <w:lang w:val="en-US"/>
        </w:rPr>
      </w:pPr>
      <w:r w:rsidRPr="00344B23">
        <w:rPr>
          <w:lang w:val="en-US"/>
        </w:rPr>
        <w:t xml:space="preserve">  tft.println("Tust ");</w:t>
      </w:r>
    </w:p>
    <w:p w14:paraId="27ACB08B" w14:textId="77777777" w:rsidR="00344B23" w:rsidRPr="00344B23" w:rsidRDefault="00344B23" w:rsidP="00344B23">
      <w:pPr>
        <w:pStyle w:val="af1"/>
        <w:rPr>
          <w:lang w:val="en-US"/>
        </w:rPr>
      </w:pPr>
      <w:r w:rsidRPr="00344B23">
        <w:rPr>
          <w:lang w:val="en-US"/>
        </w:rPr>
        <w:t xml:space="preserve">   tft.setTextColor(WHITE);  tft.setTextSize(3); </w:t>
      </w:r>
    </w:p>
    <w:p w14:paraId="26FD8E14" w14:textId="77777777" w:rsidR="00344B23" w:rsidRPr="00344B23" w:rsidRDefault="00344B23" w:rsidP="00344B23">
      <w:pPr>
        <w:pStyle w:val="af1"/>
        <w:rPr>
          <w:lang w:val="en-US"/>
        </w:rPr>
      </w:pPr>
      <w:r w:rsidRPr="00344B23">
        <w:rPr>
          <w:lang w:val="en-US"/>
        </w:rPr>
        <w:t xml:space="preserve">  tft.println("Mode ");</w:t>
      </w:r>
    </w:p>
    <w:p w14:paraId="684056FA" w14:textId="77777777" w:rsidR="00344B23" w:rsidRPr="00344B23" w:rsidRDefault="00344B23" w:rsidP="00344B23">
      <w:pPr>
        <w:pStyle w:val="af1"/>
        <w:rPr>
          <w:lang w:val="en-US"/>
        </w:rPr>
      </w:pPr>
      <w:r w:rsidRPr="00344B23">
        <w:rPr>
          <w:lang w:val="en-US"/>
        </w:rPr>
        <w:t xml:space="preserve">  tft.setTextColor(RED);  tft.setTextSize(1); </w:t>
      </w:r>
    </w:p>
    <w:p w14:paraId="07559A21" w14:textId="77777777" w:rsidR="00344B23" w:rsidRPr="00344B23" w:rsidRDefault="00344B23" w:rsidP="00344B23">
      <w:pPr>
        <w:pStyle w:val="af1"/>
        <w:rPr>
          <w:lang w:val="en-US"/>
        </w:rPr>
      </w:pPr>
      <w:r w:rsidRPr="00344B23">
        <w:rPr>
          <w:lang w:val="en-US"/>
        </w:rPr>
        <w:t xml:space="preserve">  tft.setCursor(0, 100);</w:t>
      </w:r>
    </w:p>
    <w:p w14:paraId="7A068747" w14:textId="77777777" w:rsidR="00344B23" w:rsidRPr="00344B23" w:rsidRDefault="00344B23" w:rsidP="00344B23">
      <w:pPr>
        <w:pStyle w:val="af1"/>
        <w:rPr>
          <w:lang w:val="en-US"/>
        </w:rPr>
      </w:pPr>
      <w:r w:rsidRPr="00344B23">
        <w:rPr>
          <w:lang w:val="en-US"/>
        </w:rPr>
        <w:lastRenderedPageBreak/>
        <w:t xml:space="preserve">  tft.println("  50*C");</w:t>
      </w:r>
    </w:p>
    <w:p w14:paraId="67809DD6" w14:textId="77777777" w:rsidR="00344B23" w:rsidRPr="00344B23" w:rsidRDefault="00344B23" w:rsidP="00344B23">
      <w:pPr>
        <w:pStyle w:val="af1"/>
        <w:rPr>
          <w:lang w:val="en-US"/>
        </w:rPr>
      </w:pPr>
      <w:r w:rsidRPr="00344B23">
        <w:rPr>
          <w:lang w:val="en-US"/>
        </w:rPr>
        <w:t xml:space="preserve">  tft.setTextColor(BLUE);  tft.setTextSize(1);</w:t>
      </w:r>
    </w:p>
    <w:p w14:paraId="4C33FC13" w14:textId="77777777" w:rsidR="00344B23" w:rsidRPr="00344B23" w:rsidRDefault="00344B23" w:rsidP="00344B23">
      <w:pPr>
        <w:pStyle w:val="af1"/>
        <w:rPr>
          <w:lang w:val="en-US"/>
        </w:rPr>
      </w:pPr>
      <w:r w:rsidRPr="00344B23">
        <w:rPr>
          <w:lang w:val="en-US"/>
        </w:rPr>
        <w:t xml:space="preserve">  tft.println("  100%");</w:t>
      </w:r>
    </w:p>
    <w:p w14:paraId="015A3CDF" w14:textId="77777777" w:rsidR="00344B23" w:rsidRPr="00344B23" w:rsidRDefault="00344B23" w:rsidP="00344B23">
      <w:pPr>
        <w:pStyle w:val="af1"/>
        <w:rPr>
          <w:lang w:val="en-US"/>
        </w:rPr>
      </w:pPr>
      <w:r w:rsidRPr="00344B23">
        <w:rPr>
          <w:lang w:val="en-US"/>
        </w:rPr>
        <w:t>//</w:t>
      </w:r>
      <w:r>
        <w:t>Отрисовка</w:t>
      </w:r>
      <w:r w:rsidRPr="00344B23">
        <w:rPr>
          <w:lang w:val="en-US"/>
        </w:rPr>
        <w:t xml:space="preserve"> </w:t>
      </w:r>
      <w:r>
        <w:t>конопок</w:t>
      </w:r>
    </w:p>
    <w:p w14:paraId="7DDDF3ED" w14:textId="77777777" w:rsidR="00344B23" w:rsidRPr="00344B23" w:rsidRDefault="00344B23" w:rsidP="00344B23">
      <w:pPr>
        <w:pStyle w:val="af1"/>
        <w:rPr>
          <w:lang w:val="en-US"/>
        </w:rPr>
      </w:pPr>
      <w:r w:rsidRPr="00344B23">
        <w:rPr>
          <w:lang w:val="en-US"/>
        </w:rPr>
        <w:t xml:space="preserve">  tft.setCursor(219, 28);</w:t>
      </w:r>
    </w:p>
    <w:p w14:paraId="46E3BECA" w14:textId="77777777" w:rsidR="00344B23" w:rsidRPr="00344B23" w:rsidRDefault="00344B23" w:rsidP="00344B23">
      <w:pPr>
        <w:pStyle w:val="af1"/>
        <w:rPr>
          <w:lang w:val="en-US"/>
        </w:rPr>
      </w:pPr>
      <w:r w:rsidRPr="00344B23">
        <w:rPr>
          <w:lang w:val="en-US"/>
        </w:rPr>
        <w:t xml:space="preserve">  tft.setTextColor(WHITE);  tft.setTextSize(3);</w:t>
      </w:r>
    </w:p>
    <w:p w14:paraId="2A1B1BC8" w14:textId="77777777" w:rsidR="00344B23" w:rsidRPr="00344B23" w:rsidRDefault="00344B23" w:rsidP="00344B23">
      <w:pPr>
        <w:pStyle w:val="af1"/>
        <w:rPr>
          <w:lang w:val="en-US"/>
        </w:rPr>
      </w:pPr>
      <w:r w:rsidRPr="00344B23">
        <w:rPr>
          <w:lang w:val="en-US"/>
        </w:rPr>
        <w:t xml:space="preserve">  tft.println("UPt"); </w:t>
      </w:r>
    </w:p>
    <w:p w14:paraId="6D059DAC" w14:textId="77777777" w:rsidR="00344B23" w:rsidRPr="00344B23" w:rsidRDefault="00344B23" w:rsidP="00344B23">
      <w:pPr>
        <w:pStyle w:val="af1"/>
        <w:rPr>
          <w:lang w:val="en-US"/>
        </w:rPr>
      </w:pPr>
      <w:r w:rsidRPr="00344B23">
        <w:rPr>
          <w:lang w:val="en-US"/>
        </w:rPr>
        <w:t xml:space="preserve">  tft.drawRect(214, 10, 60, 60, WHITE);</w:t>
      </w:r>
    </w:p>
    <w:p w14:paraId="0B7EBD68" w14:textId="77777777" w:rsidR="00344B23" w:rsidRPr="00344B23" w:rsidRDefault="00344B23" w:rsidP="00344B23">
      <w:pPr>
        <w:pStyle w:val="af1"/>
        <w:rPr>
          <w:lang w:val="en-US"/>
        </w:rPr>
      </w:pPr>
      <w:r w:rsidRPr="00344B23">
        <w:rPr>
          <w:lang w:val="en-US"/>
        </w:rPr>
        <w:t xml:space="preserve">  tft.setCursor(280, 28);</w:t>
      </w:r>
    </w:p>
    <w:p w14:paraId="1835043E" w14:textId="77777777" w:rsidR="00344B23" w:rsidRPr="00344B23" w:rsidRDefault="00344B23" w:rsidP="00344B23">
      <w:pPr>
        <w:pStyle w:val="af1"/>
        <w:rPr>
          <w:lang w:val="en-US"/>
        </w:rPr>
      </w:pPr>
      <w:r w:rsidRPr="00344B23">
        <w:rPr>
          <w:lang w:val="en-US"/>
        </w:rPr>
        <w:t xml:space="preserve">  tft.println("DNt"); </w:t>
      </w:r>
    </w:p>
    <w:p w14:paraId="44F0809C" w14:textId="77777777" w:rsidR="00344B23" w:rsidRPr="00344B23" w:rsidRDefault="00344B23" w:rsidP="00344B23">
      <w:pPr>
        <w:pStyle w:val="af1"/>
        <w:rPr>
          <w:lang w:val="en-US"/>
        </w:rPr>
      </w:pPr>
      <w:r w:rsidRPr="00344B23">
        <w:rPr>
          <w:lang w:val="en-US"/>
        </w:rPr>
        <w:t xml:space="preserve">  tft.drawRect(276, 10, 60, 60, WHITE);</w:t>
      </w:r>
    </w:p>
    <w:p w14:paraId="5982C274" w14:textId="77777777" w:rsidR="00344B23" w:rsidRPr="00344B23" w:rsidRDefault="00344B23" w:rsidP="00344B23">
      <w:pPr>
        <w:pStyle w:val="af1"/>
        <w:rPr>
          <w:lang w:val="en-US"/>
        </w:rPr>
      </w:pPr>
      <w:r w:rsidRPr="00344B23">
        <w:rPr>
          <w:lang w:val="en-US"/>
        </w:rPr>
        <w:t xml:space="preserve">  tft.setCursor(358, 28);</w:t>
      </w:r>
    </w:p>
    <w:p w14:paraId="086AB78F" w14:textId="77777777" w:rsidR="00344B23" w:rsidRPr="00344B23" w:rsidRDefault="00344B23" w:rsidP="00344B23">
      <w:pPr>
        <w:pStyle w:val="af1"/>
        <w:rPr>
          <w:lang w:val="en-US"/>
        </w:rPr>
      </w:pPr>
      <w:r w:rsidRPr="00344B23">
        <w:rPr>
          <w:lang w:val="en-US"/>
        </w:rPr>
        <w:t xml:space="preserve">  tft.println("UPv"); </w:t>
      </w:r>
    </w:p>
    <w:p w14:paraId="01108D25" w14:textId="77777777" w:rsidR="00344B23" w:rsidRPr="00344B23" w:rsidRDefault="00344B23" w:rsidP="00344B23">
      <w:pPr>
        <w:pStyle w:val="af1"/>
        <w:rPr>
          <w:lang w:val="en-US"/>
        </w:rPr>
      </w:pPr>
      <w:r w:rsidRPr="00344B23">
        <w:rPr>
          <w:lang w:val="en-US"/>
        </w:rPr>
        <w:t xml:space="preserve">  tft.drawRect(354, 10, 60, 60, WHITE);</w:t>
      </w:r>
    </w:p>
    <w:p w14:paraId="73036DA6" w14:textId="77777777" w:rsidR="00344B23" w:rsidRPr="00344B23" w:rsidRDefault="00344B23" w:rsidP="00344B23">
      <w:pPr>
        <w:pStyle w:val="af1"/>
        <w:rPr>
          <w:lang w:val="en-US"/>
        </w:rPr>
      </w:pPr>
      <w:r w:rsidRPr="00344B23">
        <w:rPr>
          <w:lang w:val="en-US"/>
        </w:rPr>
        <w:t xml:space="preserve">  tft.setCursor(420, 28);</w:t>
      </w:r>
    </w:p>
    <w:p w14:paraId="659275C3" w14:textId="77777777" w:rsidR="00344B23" w:rsidRPr="00344B23" w:rsidRDefault="00344B23" w:rsidP="00344B23">
      <w:pPr>
        <w:pStyle w:val="af1"/>
        <w:rPr>
          <w:lang w:val="en-US"/>
        </w:rPr>
      </w:pPr>
      <w:r w:rsidRPr="00344B23">
        <w:rPr>
          <w:lang w:val="en-US"/>
        </w:rPr>
        <w:t xml:space="preserve">  tft.println("DNv"); </w:t>
      </w:r>
    </w:p>
    <w:p w14:paraId="3EBC93FB" w14:textId="77777777" w:rsidR="00344B23" w:rsidRPr="00344B23" w:rsidRDefault="00344B23" w:rsidP="00344B23">
      <w:pPr>
        <w:pStyle w:val="af1"/>
        <w:rPr>
          <w:lang w:val="en-US"/>
        </w:rPr>
      </w:pPr>
      <w:r w:rsidRPr="00344B23">
        <w:rPr>
          <w:lang w:val="en-US"/>
        </w:rPr>
        <w:t xml:space="preserve">  tft.drawRect(416, 10, 60, 60, WHITE);</w:t>
      </w:r>
    </w:p>
    <w:p w14:paraId="6385CB5D" w14:textId="77777777" w:rsidR="00344B23" w:rsidRPr="00344B23" w:rsidRDefault="00344B23" w:rsidP="00344B23">
      <w:pPr>
        <w:pStyle w:val="af1"/>
        <w:rPr>
          <w:lang w:val="en-US"/>
        </w:rPr>
      </w:pPr>
      <w:r w:rsidRPr="00344B23">
        <w:rPr>
          <w:lang w:val="en-US"/>
        </w:rPr>
        <w:t xml:space="preserve">  tft.setCursor(0, 300);  </w:t>
      </w:r>
    </w:p>
    <w:p w14:paraId="1ED79E0E" w14:textId="77777777" w:rsidR="00344B23" w:rsidRPr="00344B23" w:rsidRDefault="00344B23" w:rsidP="00344B23">
      <w:pPr>
        <w:pStyle w:val="af1"/>
        <w:rPr>
          <w:lang w:val="en-US"/>
        </w:rPr>
      </w:pPr>
      <w:r w:rsidRPr="00344B23">
        <w:rPr>
          <w:lang w:val="en-US"/>
        </w:rPr>
        <w:t xml:space="preserve">  tft.setTextColor(RED);  tft.setTextSize(1);</w:t>
      </w:r>
    </w:p>
    <w:p w14:paraId="50D74ECF" w14:textId="77777777" w:rsidR="00344B23" w:rsidRPr="00344B23" w:rsidRDefault="00344B23" w:rsidP="00344B23">
      <w:pPr>
        <w:pStyle w:val="af1"/>
        <w:rPr>
          <w:lang w:val="en-US"/>
        </w:rPr>
      </w:pPr>
      <w:r w:rsidRPr="00344B23">
        <w:rPr>
          <w:lang w:val="en-US"/>
        </w:rPr>
        <w:lastRenderedPageBreak/>
        <w:t xml:space="preserve">  if(TFl==0){</w:t>
      </w:r>
    </w:p>
    <w:p w14:paraId="6EF73F3A" w14:textId="77777777" w:rsidR="00344B23" w:rsidRPr="00344B23" w:rsidRDefault="00344B23" w:rsidP="00344B23">
      <w:pPr>
        <w:pStyle w:val="af1"/>
        <w:rPr>
          <w:lang w:val="en-US"/>
        </w:rPr>
      </w:pPr>
      <w:r w:rsidRPr="00344B23">
        <w:rPr>
          <w:lang w:val="en-US"/>
        </w:rPr>
        <w:t xml:space="preserve">    tft.println("   0*C");</w:t>
      </w:r>
    </w:p>
    <w:p w14:paraId="1E4180B8" w14:textId="77777777" w:rsidR="00344B23" w:rsidRPr="00344B23" w:rsidRDefault="00344B23" w:rsidP="00344B23">
      <w:pPr>
        <w:pStyle w:val="af1"/>
        <w:rPr>
          <w:lang w:val="en-US"/>
        </w:rPr>
      </w:pPr>
      <w:r w:rsidRPr="00344B23">
        <w:rPr>
          <w:lang w:val="en-US"/>
        </w:rPr>
        <w:t xml:space="preserve">    } </w:t>
      </w:r>
    </w:p>
    <w:p w14:paraId="51F3D501" w14:textId="77777777" w:rsidR="00344B23" w:rsidRPr="00344B23" w:rsidRDefault="00344B23" w:rsidP="00344B23">
      <w:pPr>
        <w:pStyle w:val="af1"/>
        <w:rPr>
          <w:lang w:val="en-US"/>
        </w:rPr>
      </w:pPr>
      <w:r w:rsidRPr="00344B23">
        <w:rPr>
          <w:lang w:val="en-US"/>
        </w:rPr>
        <w:t xml:space="preserve">  else{</w:t>
      </w:r>
    </w:p>
    <w:p w14:paraId="123F701E" w14:textId="77777777" w:rsidR="00344B23" w:rsidRPr="00344B23" w:rsidRDefault="00344B23" w:rsidP="00344B23">
      <w:pPr>
        <w:pStyle w:val="af1"/>
        <w:rPr>
          <w:lang w:val="en-US"/>
        </w:rPr>
      </w:pPr>
      <w:r w:rsidRPr="00344B23">
        <w:rPr>
          <w:lang w:val="en-US"/>
        </w:rPr>
        <w:t xml:space="preserve">    tft.println(" -50*C");</w:t>
      </w:r>
    </w:p>
    <w:p w14:paraId="26BCDFD4" w14:textId="77777777" w:rsidR="00344B23" w:rsidRPr="00344B23" w:rsidRDefault="00344B23" w:rsidP="00344B23">
      <w:pPr>
        <w:pStyle w:val="af1"/>
        <w:rPr>
          <w:lang w:val="en-US"/>
        </w:rPr>
      </w:pPr>
      <w:r w:rsidRPr="00344B23">
        <w:rPr>
          <w:lang w:val="en-US"/>
        </w:rPr>
        <w:t xml:space="preserve">    }  </w:t>
      </w:r>
    </w:p>
    <w:p w14:paraId="36E392F2" w14:textId="77777777" w:rsidR="00344B23" w:rsidRPr="00344B23" w:rsidRDefault="00344B23" w:rsidP="00344B23">
      <w:pPr>
        <w:pStyle w:val="af1"/>
        <w:rPr>
          <w:lang w:val="en-US"/>
        </w:rPr>
      </w:pPr>
      <w:r w:rsidRPr="00344B23">
        <w:rPr>
          <w:lang w:val="en-US"/>
        </w:rPr>
        <w:t xml:space="preserve">  tft.setTextColor(BLUE);  tft.setTextSize(1);</w:t>
      </w:r>
    </w:p>
    <w:p w14:paraId="538919F7" w14:textId="77777777" w:rsidR="00344B23" w:rsidRPr="00344B23" w:rsidRDefault="00344B23" w:rsidP="00344B23">
      <w:pPr>
        <w:pStyle w:val="af1"/>
        <w:rPr>
          <w:lang w:val="en-US"/>
        </w:rPr>
      </w:pPr>
      <w:r w:rsidRPr="00344B23">
        <w:rPr>
          <w:lang w:val="en-US"/>
        </w:rPr>
        <w:t xml:space="preserve">  tft.println("  0%");  </w:t>
      </w:r>
    </w:p>
    <w:p w14:paraId="4DB60095" w14:textId="77777777" w:rsidR="00344B23" w:rsidRPr="00344B23" w:rsidRDefault="00344B23" w:rsidP="00344B23">
      <w:pPr>
        <w:pStyle w:val="af1"/>
        <w:rPr>
          <w:lang w:val="en-US"/>
        </w:rPr>
      </w:pPr>
      <w:r w:rsidRPr="00344B23">
        <w:rPr>
          <w:lang w:val="en-US"/>
        </w:rPr>
        <w:t xml:space="preserve">  tft.drawRect(39, 99, 403, 203, CYAN);//</w:t>
      </w:r>
      <w:r>
        <w:t>отрисовка</w:t>
      </w:r>
      <w:r w:rsidRPr="00344B23">
        <w:rPr>
          <w:lang w:val="en-US"/>
        </w:rPr>
        <w:t xml:space="preserve"> </w:t>
      </w:r>
      <w:r>
        <w:t>границ</w:t>
      </w:r>
      <w:r w:rsidRPr="00344B23">
        <w:rPr>
          <w:lang w:val="en-US"/>
        </w:rPr>
        <w:t xml:space="preserve"> </w:t>
      </w:r>
      <w:r>
        <w:t>графика</w:t>
      </w:r>
    </w:p>
    <w:p w14:paraId="5A412487" w14:textId="77777777" w:rsidR="00344B23" w:rsidRDefault="00344B23" w:rsidP="00344B23">
      <w:pPr>
        <w:pStyle w:val="af1"/>
      </w:pPr>
      <w:r>
        <w:t>}</w:t>
      </w:r>
    </w:p>
    <w:p w14:paraId="10232510" w14:textId="77777777" w:rsidR="00344B23" w:rsidRDefault="00344B23" w:rsidP="00344B23">
      <w:pPr>
        <w:pStyle w:val="af1"/>
      </w:pPr>
      <w:r>
        <w:t>//Начало основного цикла/////////////////////////////////////////////////////</w:t>
      </w:r>
    </w:p>
    <w:p w14:paraId="2F519E5F" w14:textId="77777777" w:rsidR="00344B23" w:rsidRDefault="00344B23" w:rsidP="00344B23">
      <w:pPr>
        <w:pStyle w:val="af1"/>
      </w:pPr>
      <w:r>
        <w:t>void loop() {</w:t>
      </w:r>
    </w:p>
    <w:p w14:paraId="693567E5" w14:textId="77777777" w:rsidR="00344B23" w:rsidRDefault="00344B23" w:rsidP="00344B23">
      <w:pPr>
        <w:pStyle w:val="af1"/>
      </w:pPr>
      <w:r>
        <w:t xml:space="preserve">  digitalWrite(13, LOW);//необходимо для работы экрана</w:t>
      </w:r>
    </w:p>
    <w:p w14:paraId="40DF9DAC" w14:textId="77777777" w:rsidR="00344B23" w:rsidRDefault="00344B23" w:rsidP="00344B23">
      <w:pPr>
        <w:pStyle w:val="af1"/>
      </w:pPr>
      <w:r>
        <w:t xml:space="preserve">  TSPoint p = ts.getPoint();//получаем значение нажатых пикселей</w:t>
      </w:r>
    </w:p>
    <w:p w14:paraId="5DB0B563" w14:textId="77777777" w:rsidR="00344B23" w:rsidRDefault="00344B23" w:rsidP="00344B23">
      <w:pPr>
        <w:pStyle w:val="af1"/>
      </w:pPr>
      <w:r>
        <w:t xml:space="preserve">  digitalWrite(13, HIGH);//необходимо для работы экрана</w:t>
      </w:r>
    </w:p>
    <w:p w14:paraId="5F2B7200" w14:textId="77777777" w:rsidR="00344B23" w:rsidRDefault="00344B23" w:rsidP="00344B23">
      <w:pPr>
        <w:pStyle w:val="af1"/>
      </w:pPr>
      <w:r>
        <w:t xml:space="preserve">  pinMode(XM, OUTPUT);//необходимо для работы экрана</w:t>
      </w:r>
    </w:p>
    <w:p w14:paraId="20C15E71" w14:textId="77777777" w:rsidR="00344B23" w:rsidRDefault="00344B23" w:rsidP="00344B23">
      <w:pPr>
        <w:pStyle w:val="af1"/>
      </w:pPr>
      <w:r>
        <w:t xml:space="preserve">  pinMode(YP, OUTPUT);//необходимо для работы экрана</w:t>
      </w:r>
    </w:p>
    <w:p w14:paraId="3550D2DE" w14:textId="77777777" w:rsidR="00344B23" w:rsidRDefault="00344B23" w:rsidP="00344B23">
      <w:pPr>
        <w:pStyle w:val="af1"/>
      </w:pPr>
      <w:r>
        <w:t xml:space="preserve">  </w:t>
      </w:r>
    </w:p>
    <w:p w14:paraId="78B662DD" w14:textId="77777777" w:rsidR="00344B23" w:rsidRDefault="00344B23" w:rsidP="00344B23">
      <w:pPr>
        <w:pStyle w:val="af1"/>
      </w:pPr>
      <w:r>
        <w:t xml:space="preserve">  p.y = map(p.y, 0, 920, 480, 0);</w:t>
      </w:r>
    </w:p>
    <w:p w14:paraId="07FBBEC9" w14:textId="77777777" w:rsidR="00344B23" w:rsidRDefault="00344B23" w:rsidP="00344B23">
      <w:pPr>
        <w:pStyle w:val="af1"/>
      </w:pPr>
      <w:r>
        <w:lastRenderedPageBreak/>
        <w:t xml:space="preserve">  </w:t>
      </w:r>
    </w:p>
    <w:p w14:paraId="5FD2DA4B" w14:textId="77777777" w:rsidR="00344B23" w:rsidRDefault="00344B23" w:rsidP="00344B23">
      <w:pPr>
        <w:pStyle w:val="af1"/>
      </w:pPr>
      <w:r>
        <w:t xml:space="preserve">  //digitalWrite(33,LOW);//Всегда горящий светодиод</w:t>
      </w:r>
    </w:p>
    <w:p w14:paraId="370D4EB5" w14:textId="77777777" w:rsidR="00344B23" w:rsidRDefault="00344B23" w:rsidP="00344B23">
      <w:pPr>
        <w:pStyle w:val="af1"/>
      </w:pPr>
    </w:p>
    <w:p w14:paraId="149138F8" w14:textId="77777777" w:rsidR="00344B23" w:rsidRDefault="00344B23" w:rsidP="00344B23">
      <w:pPr>
        <w:pStyle w:val="af1"/>
      </w:pPr>
      <w:r>
        <w:t xml:space="preserve">  </w:t>
      </w:r>
    </w:p>
    <w:p w14:paraId="224332F3" w14:textId="77777777" w:rsidR="00344B23" w:rsidRPr="00344B23" w:rsidRDefault="00344B23" w:rsidP="00344B23">
      <w:pPr>
        <w:pStyle w:val="af1"/>
        <w:rPr>
          <w:lang w:val="en-US"/>
        </w:rPr>
      </w:pPr>
      <w:r>
        <w:t xml:space="preserve">  </w:t>
      </w:r>
      <w:r w:rsidRPr="00344B23">
        <w:rPr>
          <w:lang w:val="en-US"/>
        </w:rPr>
        <w:t>if (millis()-last_time&gt;1500){</w:t>
      </w:r>
    </w:p>
    <w:p w14:paraId="0706583E" w14:textId="77777777" w:rsidR="00344B23" w:rsidRPr="00344B23" w:rsidRDefault="00344B23" w:rsidP="00344B23">
      <w:pPr>
        <w:pStyle w:val="af1"/>
        <w:rPr>
          <w:lang w:val="en-US"/>
        </w:rPr>
      </w:pPr>
      <w:r w:rsidRPr="00344B23">
        <w:rPr>
          <w:lang w:val="en-US"/>
        </w:rPr>
        <w:t xml:space="preserve">    digitalWrite(31,LOW);//</w:t>
      </w:r>
      <w:r>
        <w:t>Мигающий</w:t>
      </w:r>
      <w:r w:rsidRPr="00344B23">
        <w:rPr>
          <w:lang w:val="en-US"/>
        </w:rPr>
        <w:t xml:space="preserve"> </w:t>
      </w:r>
      <w:r>
        <w:t>светодиод</w:t>
      </w:r>
      <w:r w:rsidRPr="00344B23">
        <w:rPr>
          <w:lang w:val="en-US"/>
        </w:rPr>
        <w:t xml:space="preserve"> (3</w:t>
      </w:r>
      <w:r>
        <w:t>с</w:t>
      </w:r>
      <w:r w:rsidRPr="00344B23">
        <w:rPr>
          <w:lang w:val="en-US"/>
        </w:rPr>
        <w:t>)</w:t>
      </w:r>
    </w:p>
    <w:p w14:paraId="1973EC56" w14:textId="77777777" w:rsidR="00344B23" w:rsidRDefault="00344B23" w:rsidP="00344B23">
      <w:pPr>
        <w:pStyle w:val="af1"/>
      </w:pPr>
      <w:r w:rsidRPr="00344B23">
        <w:rPr>
          <w:lang w:val="en-US"/>
        </w:rPr>
        <w:t xml:space="preserve">    </w:t>
      </w:r>
      <w:r>
        <w:t>if( p.y&gt;110 &amp;&amp; p.y&lt;130){//мёртвая зона, так как по умолчанию эти значения</w:t>
      </w:r>
    </w:p>
    <w:p w14:paraId="0F3E605C" w14:textId="77777777" w:rsidR="00344B23" w:rsidRPr="00344B23" w:rsidRDefault="00344B23" w:rsidP="00344B23">
      <w:pPr>
        <w:pStyle w:val="af1"/>
        <w:rPr>
          <w:lang w:val="en-US"/>
        </w:rPr>
      </w:pPr>
      <w:r>
        <w:t xml:space="preserve">      </w:t>
      </w:r>
      <w:r w:rsidRPr="00344B23">
        <w:rPr>
          <w:lang w:val="en-US"/>
        </w:rPr>
        <w:t>p.y=0;</w:t>
      </w:r>
    </w:p>
    <w:p w14:paraId="670356FA" w14:textId="77777777" w:rsidR="00344B23" w:rsidRPr="00344B23" w:rsidRDefault="00344B23" w:rsidP="00344B23">
      <w:pPr>
        <w:pStyle w:val="af1"/>
        <w:rPr>
          <w:lang w:val="en-US"/>
        </w:rPr>
      </w:pPr>
      <w:r w:rsidRPr="00344B23">
        <w:rPr>
          <w:lang w:val="en-US"/>
        </w:rPr>
        <w:t xml:space="preserve">    }</w:t>
      </w:r>
    </w:p>
    <w:p w14:paraId="062C9F72" w14:textId="77777777" w:rsidR="00344B23" w:rsidRPr="00344B23" w:rsidRDefault="00344B23" w:rsidP="00344B23">
      <w:pPr>
        <w:pStyle w:val="af1"/>
        <w:rPr>
          <w:lang w:val="en-US"/>
        </w:rPr>
      </w:pPr>
      <w:r w:rsidRPr="00344B23">
        <w:rPr>
          <w:lang w:val="en-US"/>
        </w:rPr>
        <w:t xml:space="preserve">      if (p.y&gt;170 &amp;&amp; p.y&lt;250){//UPt</w:t>
      </w:r>
    </w:p>
    <w:p w14:paraId="78ED9E18" w14:textId="77777777" w:rsidR="00344B23" w:rsidRPr="008E2568" w:rsidRDefault="00344B23" w:rsidP="00344B23">
      <w:pPr>
        <w:pStyle w:val="af1"/>
        <w:rPr>
          <w:lang w:val="en-US"/>
        </w:rPr>
      </w:pPr>
      <w:r w:rsidRPr="00344B23">
        <w:rPr>
          <w:lang w:val="en-US"/>
        </w:rPr>
        <w:t xml:space="preserve">    </w:t>
      </w:r>
      <w:r w:rsidRPr="008E2568">
        <w:rPr>
          <w:lang w:val="en-US"/>
        </w:rPr>
        <w:t>Tust=Tust+0.1;</w:t>
      </w:r>
    </w:p>
    <w:p w14:paraId="4ED6FC13" w14:textId="77777777" w:rsidR="00344B23" w:rsidRDefault="00344B23" w:rsidP="00344B23">
      <w:pPr>
        <w:pStyle w:val="af1"/>
      </w:pPr>
      <w:r w:rsidRPr="008E2568">
        <w:rPr>
          <w:lang w:val="en-US"/>
        </w:rPr>
        <w:t xml:space="preserve">    </w:t>
      </w:r>
      <w:r>
        <w:t>delay(100);</w:t>
      </w:r>
    </w:p>
    <w:p w14:paraId="28913A66" w14:textId="77777777" w:rsidR="00344B23" w:rsidRDefault="00344B23" w:rsidP="00344B23">
      <w:pPr>
        <w:pStyle w:val="af1"/>
      </w:pPr>
      <w:r>
        <w:t xml:space="preserve">    if(Tust&gt;50)//ели уставка больше 50 градусов, то приравниваем к 50</w:t>
      </w:r>
    </w:p>
    <w:p w14:paraId="667A1832" w14:textId="77777777" w:rsidR="00344B23" w:rsidRDefault="00344B23" w:rsidP="00344B23">
      <w:pPr>
        <w:pStyle w:val="af1"/>
      </w:pPr>
      <w:r>
        <w:t xml:space="preserve">    {Tust=50;}</w:t>
      </w:r>
    </w:p>
    <w:p w14:paraId="74FF1864" w14:textId="77777777" w:rsidR="00344B23" w:rsidRDefault="00344B23" w:rsidP="00344B23">
      <w:pPr>
        <w:pStyle w:val="af1"/>
      </w:pPr>
      <w:r>
        <w:t xml:space="preserve">    EEPROM.write(TustAdr, (float)Tust);//Запись Туст в пзу</w:t>
      </w:r>
    </w:p>
    <w:p w14:paraId="7957B98C" w14:textId="77777777" w:rsidR="00344B23" w:rsidRPr="00344B23" w:rsidRDefault="00344B23" w:rsidP="00344B23">
      <w:pPr>
        <w:pStyle w:val="af1"/>
        <w:rPr>
          <w:lang w:val="en-US"/>
        </w:rPr>
      </w:pPr>
      <w:r>
        <w:t xml:space="preserve">  </w:t>
      </w:r>
      <w:r w:rsidRPr="00344B23">
        <w:rPr>
          <w:lang w:val="en-US"/>
        </w:rPr>
        <w:t>}</w:t>
      </w:r>
    </w:p>
    <w:p w14:paraId="35762E90" w14:textId="77777777" w:rsidR="00344B23" w:rsidRPr="00344B23" w:rsidRDefault="00344B23" w:rsidP="00344B23">
      <w:pPr>
        <w:pStyle w:val="af1"/>
        <w:rPr>
          <w:lang w:val="en-US"/>
        </w:rPr>
      </w:pPr>
      <w:r w:rsidRPr="00344B23">
        <w:rPr>
          <w:lang w:val="en-US"/>
        </w:rPr>
        <w:t xml:space="preserve">    if (p.y&gt;130 &amp;&amp; p.y&lt;165 ){//DNt</w:t>
      </w:r>
    </w:p>
    <w:p w14:paraId="11E52A26" w14:textId="77777777" w:rsidR="00344B23" w:rsidRPr="00344B23" w:rsidRDefault="00344B23" w:rsidP="00344B23">
      <w:pPr>
        <w:pStyle w:val="af1"/>
        <w:rPr>
          <w:lang w:val="en-US"/>
        </w:rPr>
      </w:pPr>
      <w:r w:rsidRPr="00344B23">
        <w:rPr>
          <w:lang w:val="en-US"/>
        </w:rPr>
        <w:t xml:space="preserve">    Tust=Tust-0.1;</w:t>
      </w:r>
    </w:p>
    <w:p w14:paraId="1F8EB37F" w14:textId="77777777" w:rsidR="00344B23" w:rsidRDefault="00344B23" w:rsidP="00344B23">
      <w:pPr>
        <w:pStyle w:val="af1"/>
      </w:pPr>
      <w:r w:rsidRPr="00344B23">
        <w:rPr>
          <w:lang w:val="en-US"/>
        </w:rPr>
        <w:t xml:space="preserve">    </w:t>
      </w:r>
      <w:r>
        <w:t>delay(100);</w:t>
      </w:r>
    </w:p>
    <w:p w14:paraId="4088D1C0" w14:textId="77777777" w:rsidR="00344B23" w:rsidRDefault="00344B23" w:rsidP="00344B23">
      <w:pPr>
        <w:pStyle w:val="af1"/>
      </w:pPr>
      <w:r>
        <w:lastRenderedPageBreak/>
        <w:t xml:space="preserve">    if(Tust&lt;-50)//ели уставка меньше -50 градусов, то приравниваем к -50</w:t>
      </w:r>
    </w:p>
    <w:p w14:paraId="5BE37895" w14:textId="77777777" w:rsidR="00344B23" w:rsidRDefault="00344B23" w:rsidP="00344B23">
      <w:pPr>
        <w:pStyle w:val="af1"/>
      </w:pPr>
      <w:r>
        <w:t xml:space="preserve">    {Tust=-50;}</w:t>
      </w:r>
    </w:p>
    <w:p w14:paraId="4095D10F" w14:textId="77777777" w:rsidR="00344B23" w:rsidRDefault="00344B23" w:rsidP="00344B23">
      <w:pPr>
        <w:pStyle w:val="af1"/>
      </w:pPr>
      <w:r>
        <w:t xml:space="preserve">    EEPROM.write(TustAdr, (float)Tust);//Запись Туст в пзу</w:t>
      </w:r>
    </w:p>
    <w:p w14:paraId="4E81F9A0" w14:textId="77777777" w:rsidR="00344B23" w:rsidRPr="00344B23" w:rsidRDefault="00344B23" w:rsidP="00344B23">
      <w:pPr>
        <w:pStyle w:val="af1"/>
        <w:rPr>
          <w:lang w:val="en-US"/>
        </w:rPr>
      </w:pPr>
      <w:r>
        <w:t xml:space="preserve">  </w:t>
      </w:r>
      <w:r w:rsidRPr="00344B23">
        <w:rPr>
          <w:lang w:val="en-US"/>
        </w:rPr>
        <w:t>}</w:t>
      </w:r>
    </w:p>
    <w:p w14:paraId="6B524C69" w14:textId="77777777" w:rsidR="00344B23" w:rsidRPr="00344B23" w:rsidRDefault="00344B23" w:rsidP="00344B23">
      <w:pPr>
        <w:pStyle w:val="af1"/>
        <w:rPr>
          <w:lang w:val="en-US"/>
        </w:rPr>
      </w:pPr>
      <w:r w:rsidRPr="00344B23">
        <w:rPr>
          <w:lang w:val="en-US"/>
        </w:rPr>
        <w:t xml:space="preserve">  if (p.y&gt;42 &amp;&amp; p.y&lt;79){//UPv</w:t>
      </w:r>
    </w:p>
    <w:p w14:paraId="4F4A3774" w14:textId="77777777" w:rsidR="00344B23" w:rsidRPr="00344B23" w:rsidRDefault="00344B23" w:rsidP="00344B23">
      <w:pPr>
        <w:pStyle w:val="af1"/>
        <w:rPr>
          <w:lang w:val="en-US"/>
        </w:rPr>
      </w:pPr>
      <w:r w:rsidRPr="00344B23">
        <w:rPr>
          <w:lang w:val="en-US"/>
        </w:rPr>
        <w:t xml:space="preserve">    Vm=Vm+1;</w:t>
      </w:r>
    </w:p>
    <w:p w14:paraId="6D3E38C7" w14:textId="77777777" w:rsidR="00344B23" w:rsidRPr="00344B23" w:rsidRDefault="00344B23" w:rsidP="00344B23">
      <w:pPr>
        <w:pStyle w:val="af1"/>
        <w:rPr>
          <w:lang w:val="en-US"/>
        </w:rPr>
      </w:pPr>
      <w:r w:rsidRPr="00344B23">
        <w:rPr>
          <w:lang w:val="en-US"/>
        </w:rPr>
        <w:t xml:space="preserve">    delay(100);</w:t>
      </w:r>
    </w:p>
    <w:p w14:paraId="071509C1" w14:textId="77777777" w:rsidR="00344B23" w:rsidRPr="00344B23" w:rsidRDefault="00344B23" w:rsidP="00344B23">
      <w:pPr>
        <w:pStyle w:val="af1"/>
        <w:rPr>
          <w:lang w:val="en-US"/>
        </w:rPr>
      </w:pPr>
    </w:p>
    <w:p w14:paraId="4D23F479" w14:textId="77777777" w:rsidR="00344B23" w:rsidRPr="00344B23" w:rsidRDefault="00344B23" w:rsidP="00344B23">
      <w:pPr>
        <w:pStyle w:val="af1"/>
        <w:rPr>
          <w:lang w:val="en-US"/>
        </w:rPr>
      </w:pPr>
      <w:r w:rsidRPr="00344B23">
        <w:rPr>
          <w:lang w:val="en-US"/>
        </w:rPr>
        <w:t xml:space="preserve">  }</w:t>
      </w:r>
    </w:p>
    <w:p w14:paraId="7766AB1B" w14:textId="77777777" w:rsidR="00344B23" w:rsidRPr="00344B23" w:rsidRDefault="00344B23" w:rsidP="00344B23">
      <w:pPr>
        <w:pStyle w:val="af1"/>
        <w:rPr>
          <w:lang w:val="en-US"/>
        </w:rPr>
      </w:pPr>
      <w:r w:rsidRPr="00344B23">
        <w:rPr>
          <w:lang w:val="en-US"/>
        </w:rPr>
        <w:t xml:space="preserve">  if (p.y&gt;0 &amp;&amp; p.y&lt;38){//DNv</w:t>
      </w:r>
    </w:p>
    <w:p w14:paraId="38BF3341" w14:textId="77777777" w:rsidR="00344B23" w:rsidRPr="008E2568" w:rsidRDefault="00344B23" w:rsidP="00344B23">
      <w:pPr>
        <w:pStyle w:val="af1"/>
        <w:rPr>
          <w:lang w:val="en-US"/>
        </w:rPr>
      </w:pPr>
      <w:r w:rsidRPr="00344B23">
        <w:rPr>
          <w:lang w:val="en-US"/>
        </w:rPr>
        <w:t xml:space="preserve">    </w:t>
      </w:r>
      <w:r w:rsidRPr="00BB4694">
        <w:rPr>
          <w:lang w:val="en-US"/>
        </w:rPr>
        <w:t>Vm</w:t>
      </w:r>
      <w:r w:rsidRPr="008E2568">
        <w:rPr>
          <w:lang w:val="en-US"/>
        </w:rPr>
        <w:t>=</w:t>
      </w:r>
      <w:r w:rsidRPr="00BB4694">
        <w:rPr>
          <w:lang w:val="en-US"/>
        </w:rPr>
        <w:t>Vm</w:t>
      </w:r>
      <w:r w:rsidRPr="008E2568">
        <w:rPr>
          <w:lang w:val="en-US"/>
        </w:rPr>
        <w:t>-1;</w:t>
      </w:r>
    </w:p>
    <w:p w14:paraId="1A1E159D" w14:textId="77777777" w:rsidR="00344B23" w:rsidRDefault="00344B23" w:rsidP="00344B23">
      <w:pPr>
        <w:pStyle w:val="af1"/>
      </w:pPr>
      <w:r w:rsidRPr="008E2568">
        <w:rPr>
          <w:lang w:val="en-US"/>
        </w:rPr>
        <w:t xml:space="preserve">    </w:t>
      </w:r>
      <w:r>
        <w:t>delay(100);</w:t>
      </w:r>
    </w:p>
    <w:p w14:paraId="0F2FE914" w14:textId="77777777" w:rsidR="00344B23" w:rsidRDefault="00344B23" w:rsidP="00344B23">
      <w:pPr>
        <w:pStyle w:val="af1"/>
      </w:pPr>
      <w:r>
        <w:t xml:space="preserve">    </w:t>
      </w:r>
    </w:p>
    <w:p w14:paraId="3C0D4ADB" w14:textId="77777777" w:rsidR="00344B23" w:rsidRDefault="00344B23" w:rsidP="00344B23">
      <w:pPr>
        <w:pStyle w:val="af1"/>
      </w:pPr>
      <w:r>
        <w:t xml:space="preserve">  }</w:t>
      </w:r>
    </w:p>
    <w:p w14:paraId="64FD7BF0" w14:textId="77777777" w:rsidR="00344B23" w:rsidRDefault="00344B23" w:rsidP="00344B23">
      <w:pPr>
        <w:pStyle w:val="af1"/>
      </w:pPr>
      <w:r>
        <w:t xml:space="preserve">  }</w:t>
      </w:r>
    </w:p>
    <w:p w14:paraId="6B8891DB" w14:textId="77777777" w:rsidR="00344B23" w:rsidRDefault="00344B23" w:rsidP="00344B23">
      <w:pPr>
        <w:pStyle w:val="af1"/>
      </w:pPr>
      <w:r>
        <w:t xml:space="preserve">  if(Vm&lt;=0)//ели режим меньше 0 то 0</w:t>
      </w:r>
    </w:p>
    <w:p w14:paraId="71507F6F" w14:textId="77777777" w:rsidR="00344B23" w:rsidRDefault="00344B23" w:rsidP="00344B23">
      <w:pPr>
        <w:pStyle w:val="af1"/>
      </w:pPr>
      <w:r>
        <w:t xml:space="preserve">    {Vm=0;}</w:t>
      </w:r>
    </w:p>
    <w:p w14:paraId="3835AF59" w14:textId="77777777" w:rsidR="00344B23" w:rsidRDefault="00344B23" w:rsidP="00344B23">
      <w:pPr>
        <w:pStyle w:val="af1"/>
      </w:pPr>
      <w:r>
        <w:t xml:space="preserve">  if(Vm&gt;=5)//ели режим больше 5 то 5</w:t>
      </w:r>
    </w:p>
    <w:p w14:paraId="7E94C411" w14:textId="77777777" w:rsidR="00344B23" w:rsidRDefault="00344B23" w:rsidP="00344B23">
      <w:pPr>
        <w:pStyle w:val="af1"/>
      </w:pPr>
      <w:r>
        <w:t xml:space="preserve">    {Vm=5;}</w:t>
      </w:r>
    </w:p>
    <w:p w14:paraId="2C32BF1B" w14:textId="77777777" w:rsidR="00344B23" w:rsidRDefault="00344B23" w:rsidP="00344B23">
      <w:pPr>
        <w:pStyle w:val="af1"/>
      </w:pPr>
      <w:r>
        <w:lastRenderedPageBreak/>
        <w:t xml:space="preserve">  switch(Vm){//переключатель режима дивгателя</w:t>
      </w:r>
    </w:p>
    <w:p w14:paraId="31DA3D42" w14:textId="77777777" w:rsidR="00344B23" w:rsidRPr="008E2568" w:rsidRDefault="00344B23" w:rsidP="00344B23">
      <w:pPr>
        <w:pStyle w:val="af1"/>
      </w:pPr>
      <w:r>
        <w:t xml:space="preserve">    </w:t>
      </w:r>
      <w:r w:rsidRPr="00344B23">
        <w:rPr>
          <w:lang w:val="en-US"/>
        </w:rPr>
        <w:t>case</w:t>
      </w:r>
      <w:r w:rsidRPr="008E2568">
        <w:t xml:space="preserve"> 0:</w:t>
      </w:r>
    </w:p>
    <w:p w14:paraId="1C6CEDA3" w14:textId="77777777" w:rsidR="00344B23" w:rsidRPr="00344B23" w:rsidRDefault="00344B23" w:rsidP="00344B23">
      <w:pPr>
        <w:pStyle w:val="af1"/>
        <w:rPr>
          <w:lang w:val="en-US"/>
        </w:rPr>
      </w:pPr>
      <w:r w:rsidRPr="008E2568">
        <w:t xml:space="preserve">    </w:t>
      </w:r>
      <w:r w:rsidRPr="00344B23">
        <w:rPr>
          <w:lang w:val="en-US"/>
        </w:rPr>
        <w:t>digitalWrite(41,LOW);</w:t>
      </w:r>
    </w:p>
    <w:p w14:paraId="19E545D5" w14:textId="77777777" w:rsidR="00344B23" w:rsidRPr="00344B23" w:rsidRDefault="00344B23" w:rsidP="00344B23">
      <w:pPr>
        <w:pStyle w:val="af1"/>
        <w:rPr>
          <w:lang w:val="en-US"/>
        </w:rPr>
      </w:pPr>
      <w:r w:rsidRPr="00344B23">
        <w:rPr>
          <w:lang w:val="en-US"/>
        </w:rPr>
        <w:t xml:space="preserve">    digitalWrite(43,HIGH);</w:t>
      </w:r>
    </w:p>
    <w:p w14:paraId="0BB4B806" w14:textId="77777777" w:rsidR="00344B23" w:rsidRPr="00344B23" w:rsidRDefault="00344B23" w:rsidP="00344B23">
      <w:pPr>
        <w:pStyle w:val="af1"/>
        <w:rPr>
          <w:lang w:val="en-US"/>
        </w:rPr>
      </w:pPr>
      <w:r w:rsidRPr="00344B23">
        <w:rPr>
          <w:lang w:val="en-US"/>
        </w:rPr>
        <w:t xml:space="preserve">    digitalWrite(45,HIGH);</w:t>
      </w:r>
    </w:p>
    <w:p w14:paraId="2F048823" w14:textId="77777777" w:rsidR="00344B23" w:rsidRPr="00344B23" w:rsidRDefault="00344B23" w:rsidP="00344B23">
      <w:pPr>
        <w:pStyle w:val="af1"/>
        <w:rPr>
          <w:lang w:val="en-US"/>
        </w:rPr>
      </w:pPr>
      <w:r w:rsidRPr="00344B23">
        <w:rPr>
          <w:lang w:val="en-US"/>
        </w:rPr>
        <w:t xml:space="preserve">    digitalWrite(47,HIGH);</w:t>
      </w:r>
    </w:p>
    <w:p w14:paraId="5BE764E7" w14:textId="77777777" w:rsidR="00344B23" w:rsidRPr="00344B23" w:rsidRDefault="00344B23" w:rsidP="00344B23">
      <w:pPr>
        <w:pStyle w:val="af1"/>
        <w:rPr>
          <w:lang w:val="en-US"/>
        </w:rPr>
      </w:pPr>
      <w:r w:rsidRPr="00344B23">
        <w:rPr>
          <w:lang w:val="en-US"/>
        </w:rPr>
        <w:t xml:space="preserve">    digitalWrite(51,HIGH);</w:t>
      </w:r>
    </w:p>
    <w:p w14:paraId="5716E8FA" w14:textId="77777777" w:rsidR="00344B23" w:rsidRPr="00344B23" w:rsidRDefault="00344B23" w:rsidP="00344B23">
      <w:pPr>
        <w:pStyle w:val="af1"/>
        <w:rPr>
          <w:lang w:val="en-US"/>
        </w:rPr>
      </w:pPr>
      <w:r w:rsidRPr="00344B23">
        <w:rPr>
          <w:lang w:val="en-US"/>
        </w:rPr>
        <w:t xml:space="preserve">    digitalWrite(53,HIGH);</w:t>
      </w:r>
    </w:p>
    <w:p w14:paraId="24F4B0B7" w14:textId="77777777" w:rsidR="00344B23" w:rsidRPr="00344B23" w:rsidRDefault="00344B23" w:rsidP="00344B23">
      <w:pPr>
        <w:pStyle w:val="af1"/>
        <w:rPr>
          <w:lang w:val="en-US"/>
        </w:rPr>
      </w:pPr>
      <w:r w:rsidRPr="00344B23">
        <w:rPr>
          <w:lang w:val="en-US"/>
        </w:rPr>
        <w:t xml:space="preserve">    digitalWrite(33,HIGH);</w:t>
      </w:r>
    </w:p>
    <w:p w14:paraId="5A2C138D" w14:textId="77777777" w:rsidR="00344B23" w:rsidRPr="00344B23" w:rsidRDefault="00344B23" w:rsidP="00344B23">
      <w:pPr>
        <w:pStyle w:val="af1"/>
        <w:rPr>
          <w:lang w:val="en-US"/>
        </w:rPr>
      </w:pPr>
      <w:r w:rsidRPr="00344B23">
        <w:rPr>
          <w:lang w:val="en-US"/>
        </w:rPr>
        <w:t xml:space="preserve">    break;</w:t>
      </w:r>
    </w:p>
    <w:p w14:paraId="67F6F577" w14:textId="77777777" w:rsidR="00344B23" w:rsidRPr="00344B23" w:rsidRDefault="00344B23" w:rsidP="00344B23">
      <w:pPr>
        <w:pStyle w:val="af1"/>
        <w:rPr>
          <w:lang w:val="en-US"/>
        </w:rPr>
      </w:pPr>
      <w:r w:rsidRPr="00344B23">
        <w:rPr>
          <w:lang w:val="en-US"/>
        </w:rPr>
        <w:t xml:space="preserve">    </w:t>
      </w:r>
    </w:p>
    <w:p w14:paraId="0833CFFE" w14:textId="77777777" w:rsidR="00344B23" w:rsidRPr="00344B23" w:rsidRDefault="00344B23" w:rsidP="00344B23">
      <w:pPr>
        <w:pStyle w:val="af1"/>
        <w:rPr>
          <w:lang w:val="en-US"/>
        </w:rPr>
      </w:pPr>
      <w:r w:rsidRPr="00344B23">
        <w:rPr>
          <w:lang w:val="en-US"/>
        </w:rPr>
        <w:t xml:space="preserve">    case 1:</w:t>
      </w:r>
    </w:p>
    <w:p w14:paraId="46BEFD1E" w14:textId="77777777" w:rsidR="00344B23" w:rsidRPr="00344B23" w:rsidRDefault="00344B23" w:rsidP="00344B23">
      <w:pPr>
        <w:pStyle w:val="af1"/>
        <w:rPr>
          <w:lang w:val="en-US"/>
        </w:rPr>
      </w:pPr>
      <w:r w:rsidRPr="00344B23">
        <w:rPr>
          <w:lang w:val="en-US"/>
        </w:rPr>
        <w:t xml:space="preserve">    digitalWrite(41,HIGH);</w:t>
      </w:r>
    </w:p>
    <w:p w14:paraId="28014A6E" w14:textId="77777777" w:rsidR="00344B23" w:rsidRPr="00344B23" w:rsidRDefault="00344B23" w:rsidP="00344B23">
      <w:pPr>
        <w:pStyle w:val="af1"/>
        <w:rPr>
          <w:lang w:val="en-US"/>
        </w:rPr>
      </w:pPr>
      <w:r w:rsidRPr="00344B23">
        <w:rPr>
          <w:lang w:val="en-US"/>
        </w:rPr>
        <w:t xml:space="preserve">    digitalWrite(43,LOW);</w:t>
      </w:r>
    </w:p>
    <w:p w14:paraId="54913254" w14:textId="77777777" w:rsidR="00344B23" w:rsidRPr="00344B23" w:rsidRDefault="00344B23" w:rsidP="00344B23">
      <w:pPr>
        <w:pStyle w:val="af1"/>
        <w:rPr>
          <w:lang w:val="en-US"/>
        </w:rPr>
      </w:pPr>
      <w:r w:rsidRPr="00344B23">
        <w:rPr>
          <w:lang w:val="en-US"/>
        </w:rPr>
        <w:t xml:space="preserve">    digitalWrite(45,HIGH);</w:t>
      </w:r>
    </w:p>
    <w:p w14:paraId="6144AE95" w14:textId="77777777" w:rsidR="00344B23" w:rsidRPr="00344B23" w:rsidRDefault="00344B23" w:rsidP="00344B23">
      <w:pPr>
        <w:pStyle w:val="af1"/>
        <w:rPr>
          <w:lang w:val="en-US"/>
        </w:rPr>
      </w:pPr>
      <w:r w:rsidRPr="00344B23">
        <w:rPr>
          <w:lang w:val="en-US"/>
        </w:rPr>
        <w:t xml:space="preserve">    digitalWrite(47,HIGH);</w:t>
      </w:r>
    </w:p>
    <w:p w14:paraId="22EA83D1" w14:textId="77777777" w:rsidR="00344B23" w:rsidRPr="00344B23" w:rsidRDefault="00344B23" w:rsidP="00344B23">
      <w:pPr>
        <w:pStyle w:val="af1"/>
        <w:rPr>
          <w:lang w:val="en-US"/>
        </w:rPr>
      </w:pPr>
      <w:r w:rsidRPr="00344B23">
        <w:rPr>
          <w:lang w:val="en-US"/>
        </w:rPr>
        <w:t xml:space="preserve">    digitalWrite(51,HIGH);</w:t>
      </w:r>
    </w:p>
    <w:p w14:paraId="19CF9BCE" w14:textId="77777777" w:rsidR="00344B23" w:rsidRPr="00344B23" w:rsidRDefault="00344B23" w:rsidP="00344B23">
      <w:pPr>
        <w:pStyle w:val="af1"/>
        <w:rPr>
          <w:lang w:val="en-US"/>
        </w:rPr>
      </w:pPr>
      <w:r w:rsidRPr="00344B23">
        <w:rPr>
          <w:lang w:val="en-US"/>
        </w:rPr>
        <w:t xml:space="preserve">    digitalWrite(53,HIGH);</w:t>
      </w:r>
    </w:p>
    <w:p w14:paraId="4C98EE20" w14:textId="77777777" w:rsidR="00344B23" w:rsidRPr="00344B23" w:rsidRDefault="00344B23" w:rsidP="00344B23">
      <w:pPr>
        <w:pStyle w:val="af1"/>
        <w:rPr>
          <w:lang w:val="en-US"/>
        </w:rPr>
      </w:pPr>
      <w:r w:rsidRPr="00344B23">
        <w:rPr>
          <w:lang w:val="en-US"/>
        </w:rPr>
        <w:t xml:space="preserve">    digitalWrite(33,LOW);</w:t>
      </w:r>
    </w:p>
    <w:p w14:paraId="21F4159F" w14:textId="77777777" w:rsidR="00344B23" w:rsidRPr="00344B23" w:rsidRDefault="00344B23" w:rsidP="00344B23">
      <w:pPr>
        <w:pStyle w:val="af1"/>
        <w:rPr>
          <w:lang w:val="en-US"/>
        </w:rPr>
      </w:pPr>
      <w:r w:rsidRPr="00344B23">
        <w:rPr>
          <w:lang w:val="en-US"/>
        </w:rPr>
        <w:lastRenderedPageBreak/>
        <w:t xml:space="preserve">    break;</w:t>
      </w:r>
    </w:p>
    <w:p w14:paraId="2BEE3FFE" w14:textId="77777777" w:rsidR="00344B23" w:rsidRPr="00344B23" w:rsidRDefault="00344B23" w:rsidP="00344B23">
      <w:pPr>
        <w:pStyle w:val="af1"/>
        <w:rPr>
          <w:lang w:val="en-US"/>
        </w:rPr>
      </w:pPr>
      <w:r w:rsidRPr="00344B23">
        <w:rPr>
          <w:lang w:val="en-US"/>
        </w:rPr>
        <w:t xml:space="preserve">    </w:t>
      </w:r>
    </w:p>
    <w:p w14:paraId="6E19B4D5" w14:textId="77777777" w:rsidR="00344B23" w:rsidRPr="00344B23" w:rsidRDefault="00344B23" w:rsidP="00344B23">
      <w:pPr>
        <w:pStyle w:val="af1"/>
        <w:rPr>
          <w:lang w:val="en-US"/>
        </w:rPr>
      </w:pPr>
      <w:r w:rsidRPr="00344B23">
        <w:rPr>
          <w:lang w:val="en-US"/>
        </w:rPr>
        <w:t xml:space="preserve">    case 2:</w:t>
      </w:r>
    </w:p>
    <w:p w14:paraId="6B3B4D1B" w14:textId="77777777" w:rsidR="00344B23" w:rsidRPr="00344B23" w:rsidRDefault="00344B23" w:rsidP="00344B23">
      <w:pPr>
        <w:pStyle w:val="af1"/>
        <w:rPr>
          <w:lang w:val="en-US"/>
        </w:rPr>
      </w:pPr>
      <w:r w:rsidRPr="00344B23">
        <w:rPr>
          <w:lang w:val="en-US"/>
        </w:rPr>
        <w:t xml:space="preserve">    digitalWrite(41,HIGH);</w:t>
      </w:r>
    </w:p>
    <w:p w14:paraId="5D09FD38" w14:textId="77777777" w:rsidR="00344B23" w:rsidRPr="00344B23" w:rsidRDefault="00344B23" w:rsidP="00344B23">
      <w:pPr>
        <w:pStyle w:val="af1"/>
        <w:rPr>
          <w:lang w:val="en-US"/>
        </w:rPr>
      </w:pPr>
      <w:r w:rsidRPr="00344B23">
        <w:rPr>
          <w:lang w:val="en-US"/>
        </w:rPr>
        <w:t xml:space="preserve">    digitalWrite(43,HIGH);</w:t>
      </w:r>
    </w:p>
    <w:p w14:paraId="63442349" w14:textId="77777777" w:rsidR="00344B23" w:rsidRPr="00344B23" w:rsidRDefault="00344B23" w:rsidP="00344B23">
      <w:pPr>
        <w:pStyle w:val="af1"/>
        <w:rPr>
          <w:lang w:val="en-US"/>
        </w:rPr>
      </w:pPr>
      <w:r w:rsidRPr="00344B23">
        <w:rPr>
          <w:lang w:val="en-US"/>
        </w:rPr>
        <w:t xml:space="preserve">    digitalWrite(45,LOW);</w:t>
      </w:r>
    </w:p>
    <w:p w14:paraId="480A8E79" w14:textId="77777777" w:rsidR="00344B23" w:rsidRPr="00344B23" w:rsidRDefault="00344B23" w:rsidP="00344B23">
      <w:pPr>
        <w:pStyle w:val="af1"/>
        <w:rPr>
          <w:lang w:val="en-US"/>
        </w:rPr>
      </w:pPr>
      <w:r w:rsidRPr="00344B23">
        <w:rPr>
          <w:lang w:val="en-US"/>
        </w:rPr>
        <w:t xml:space="preserve">    digitalWrite(47,HIGH);</w:t>
      </w:r>
    </w:p>
    <w:p w14:paraId="58088176" w14:textId="77777777" w:rsidR="00344B23" w:rsidRPr="00344B23" w:rsidRDefault="00344B23" w:rsidP="00344B23">
      <w:pPr>
        <w:pStyle w:val="af1"/>
        <w:rPr>
          <w:lang w:val="en-US"/>
        </w:rPr>
      </w:pPr>
      <w:r w:rsidRPr="00344B23">
        <w:rPr>
          <w:lang w:val="en-US"/>
        </w:rPr>
        <w:t xml:space="preserve">    digitalWrite(51,HIGH);</w:t>
      </w:r>
    </w:p>
    <w:p w14:paraId="595B6CF9" w14:textId="77777777" w:rsidR="00344B23" w:rsidRPr="00344B23" w:rsidRDefault="00344B23" w:rsidP="00344B23">
      <w:pPr>
        <w:pStyle w:val="af1"/>
        <w:rPr>
          <w:lang w:val="en-US"/>
        </w:rPr>
      </w:pPr>
      <w:r w:rsidRPr="00344B23">
        <w:rPr>
          <w:lang w:val="en-US"/>
        </w:rPr>
        <w:t xml:space="preserve">    digitalWrite(53,HIGH);</w:t>
      </w:r>
    </w:p>
    <w:p w14:paraId="237075E2" w14:textId="77777777" w:rsidR="00344B23" w:rsidRPr="00344B23" w:rsidRDefault="00344B23" w:rsidP="00344B23">
      <w:pPr>
        <w:pStyle w:val="af1"/>
        <w:rPr>
          <w:lang w:val="en-US"/>
        </w:rPr>
      </w:pPr>
      <w:r w:rsidRPr="00344B23">
        <w:rPr>
          <w:lang w:val="en-US"/>
        </w:rPr>
        <w:t xml:space="preserve">    digitalWrite(33,LOW);</w:t>
      </w:r>
    </w:p>
    <w:p w14:paraId="2C672862" w14:textId="77777777" w:rsidR="00344B23" w:rsidRPr="00344B23" w:rsidRDefault="00344B23" w:rsidP="00344B23">
      <w:pPr>
        <w:pStyle w:val="af1"/>
        <w:rPr>
          <w:lang w:val="en-US"/>
        </w:rPr>
      </w:pPr>
      <w:r w:rsidRPr="00344B23">
        <w:rPr>
          <w:lang w:val="en-US"/>
        </w:rPr>
        <w:t xml:space="preserve">    break;</w:t>
      </w:r>
    </w:p>
    <w:p w14:paraId="0C8503CF" w14:textId="77777777" w:rsidR="00344B23" w:rsidRPr="00344B23" w:rsidRDefault="00344B23" w:rsidP="00344B23">
      <w:pPr>
        <w:pStyle w:val="af1"/>
        <w:rPr>
          <w:lang w:val="en-US"/>
        </w:rPr>
      </w:pPr>
      <w:r w:rsidRPr="00344B23">
        <w:rPr>
          <w:lang w:val="en-US"/>
        </w:rPr>
        <w:t xml:space="preserve">    </w:t>
      </w:r>
    </w:p>
    <w:p w14:paraId="65EFC542" w14:textId="77777777" w:rsidR="00344B23" w:rsidRPr="00344B23" w:rsidRDefault="00344B23" w:rsidP="00344B23">
      <w:pPr>
        <w:pStyle w:val="af1"/>
        <w:rPr>
          <w:lang w:val="en-US"/>
        </w:rPr>
      </w:pPr>
      <w:r w:rsidRPr="00344B23">
        <w:rPr>
          <w:lang w:val="en-US"/>
        </w:rPr>
        <w:t xml:space="preserve">    case 3:</w:t>
      </w:r>
    </w:p>
    <w:p w14:paraId="3A6F637F" w14:textId="77777777" w:rsidR="00344B23" w:rsidRPr="00344B23" w:rsidRDefault="00344B23" w:rsidP="00344B23">
      <w:pPr>
        <w:pStyle w:val="af1"/>
        <w:rPr>
          <w:lang w:val="en-US"/>
        </w:rPr>
      </w:pPr>
      <w:r w:rsidRPr="00344B23">
        <w:rPr>
          <w:lang w:val="en-US"/>
        </w:rPr>
        <w:t xml:space="preserve">    digitalWrite(41,HIGH);</w:t>
      </w:r>
    </w:p>
    <w:p w14:paraId="5E48D5E7" w14:textId="77777777" w:rsidR="00344B23" w:rsidRPr="00344B23" w:rsidRDefault="00344B23" w:rsidP="00344B23">
      <w:pPr>
        <w:pStyle w:val="af1"/>
        <w:rPr>
          <w:lang w:val="en-US"/>
        </w:rPr>
      </w:pPr>
      <w:r w:rsidRPr="00344B23">
        <w:rPr>
          <w:lang w:val="en-US"/>
        </w:rPr>
        <w:t xml:space="preserve">    digitalWrite(43,HIGH);</w:t>
      </w:r>
    </w:p>
    <w:p w14:paraId="2B42E5CC" w14:textId="77777777" w:rsidR="00344B23" w:rsidRPr="00344B23" w:rsidRDefault="00344B23" w:rsidP="00344B23">
      <w:pPr>
        <w:pStyle w:val="af1"/>
        <w:rPr>
          <w:lang w:val="en-US"/>
        </w:rPr>
      </w:pPr>
      <w:r w:rsidRPr="00344B23">
        <w:rPr>
          <w:lang w:val="en-US"/>
        </w:rPr>
        <w:t xml:space="preserve">    digitalWrite(45,HIGH);</w:t>
      </w:r>
    </w:p>
    <w:p w14:paraId="407685A5" w14:textId="77777777" w:rsidR="00344B23" w:rsidRPr="00344B23" w:rsidRDefault="00344B23" w:rsidP="00344B23">
      <w:pPr>
        <w:pStyle w:val="af1"/>
        <w:rPr>
          <w:lang w:val="en-US"/>
        </w:rPr>
      </w:pPr>
      <w:r w:rsidRPr="00344B23">
        <w:rPr>
          <w:lang w:val="en-US"/>
        </w:rPr>
        <w:t xml:space="preserve">    digitalWrite(47,LOW);</w:t>
      </w:r>
    </w:p>
    <w:p w14:paraId="1DF1F02C" w14:textId="77777777" w:rsidR="00344B23" w:rsidRPr="00344B23" w:rsidRDefault="00344B23" w:rsidP="00344B23">
      <w:pPr>
        <w:pStyle w:val="af1"/>
        <w:rPr>
          <w:lang w:val="en-US"/>
        </w:rPr>
      </w:pPr>
      <w:r w:rsidRPr="00344B23">
        <w:rPr>
          <w:lang w:val="en-US"/>
        </w:rPr>
        <w:t xml:space="preserve">    digitalWrite(51,HIGH);</w:t>
      </w:r>
    </w:p>
    <w:p w14:paraId="65978AAB" w14:textId="77777777" w:rsidR="00344B23" w:rsidRPr="00344B23" w:rsidRDefault="00344B23" w:rsidP="00344B23">
      <w:pPr>
        <w:pStyle w:val="af1"/>
        <w:rPr>
          <w:lang w:val="en-US"/>
        </w:rPr>
      </w:pPr>
      <w:r w:rsidRPr="00344B23">
        <w:rPr>
          <w:lang w:val="en-US"/>
        </w:rPr>
        <w:t xml:space="preserve">    digitalWrite(53,HIGH);</w:t>
      </w:r>
    </w:p>
    <w:p w14:paraId="01AFB54A" w14:textId="77777777" w:rsidR="00344B23" w:rsidRPr="00344B23" w:rsidRDefault="00344B23" w:rsidP="00344B23">
      <w:pPr>
        <w:pStyle w:val="af1"/>
        <w:rPr>
          <w:lang w:val="en-US"/>
        </w:rPr>
      </w:pPr>
      <w:r w:rsidRPr="00344B23">
        <w:rPr>
          <w:lang w:val="en-US"/>
        </w:rPr>
        <w:lastRenderedPageBreak/>
        <w:t xml:space="preserve">    digitalWrite(33,LOW);</w:t>
      </w:r>
    </w:p>
    <w:p w14:paraId="4CCA9254" w14:textId="77777777" w:rsidR="00344B23" w:rsidRPr="00344B23" w:rsidRDefault="00344B23" w:rsidP="00344B23">
      <w:pPr>
        <w:pStyle w:val="af1"/>
        <w:rPr>
          <w:lang w:val="en-US"/>
        </w:rPr>
      </w:pPr>
      <w:r w:rsidRPr="00344B23">
        <w:rPr>
          <w:lang w:val="en-US"/>
        </w:rPr>
        <w:t xml:space="preserve">    break;</w:t>
      </w:r>
    </w:p>
    <w:p w14:paraId="125C6E12" w14:textId="77777777" w:rsidR="00344B23" w:rsidRPr="00344B23" w:rsidRDefault="00344B23" w:rsidP="00344B23">
      <w:pPr>
        <w:pStyle w:val="af1"/>
        <w:rPr>
          <w:lang w:val="en-US"/>
        </w:rPr>
      </w:pPr>
      <w:r w:rsidRPr="00344B23">
        <w:rPr>
          <w:lang w:val="en-US"/>
        </w:rPr>
        <w:t xml:space="preserve">    </w:t>
      </w:r>
    </w:p>
    <w:p w14:paraId="7EF772F0" w14:textId="77777777" w:rsidR="00344B23" w:rsidRPr="00344B23" w:rsidRDefault="00344B23" w:rsidP="00344B23">
      <w:pPr>
        <w:pStyle w:val="af1"/>
        <w:rPr>
          <w:lang w:val="en-US"/>
        </w:rPr>
      </w:pPr>
      <w:r w:rsidRPr="00344B23">
        <w:rPr>
          <w:lang w:val="en-US"/>
        </w:rPr>
        <w:t xml:space="preserve">    case 4:</w:t>
      </w:r>
    </w:p>
    <w:p w14:paraId="76016F8C" w14:textId="77777777" w:rsidR="00344B23" w:rsidRPr="00344B23" w:rsidRDefault="00344B23" w:rsidP="00344B23">
      <w:pPr>
        <w:pStyle w:val="af1"/>
        <w:rPr>
          <w:lang w:val="en-US"/>
        </w:rPr>
      </w:pPr>
      <w:r w:rsidRPr="00344B23">
        <w:rPr>
          <w:lang w:val="en-US"/>
        </w:rPr>
        <w:t xml:space="preserve">    digitalWrite(41,HIGH);</w:t>
      </w:r>
    </w:p>
    <w:p w14:paraId="3021528F" w14:textId="77777777" w:rsidR="00344B23" w:rsidRPr="00344B23" w:rsidRDefault="00344B23" w:rsidP="00344B23">
      <w:pPr>
        <w:pStyle w:val="af1"/>
        <w:rPr>
          <w:lang w:val="en-US"/>
        </w:rPr>
      </w:pPr>
      <w:r w:rsidRPr="00344B23">
        <w:rPr>
          <w:lang w:val="en-US"/>
        </w:rPr>
        <w:t xml:space="preserve">    digitalWrite(43,HIGH);</w:t>
      </w:r>
    </w:p>
    <w:p w14:paraId="096905CE" w14:textId="77777777" w:rsidR="00344B23" w:rsidRPr="00344B23" w:rsidRDefault="00344B23" w:rsidP="00344B23">
      <w:pPr>
        <w:pStyle w:val="af1"/>
        <w:rPr>
          <w:lang w:val="en-US"/>
        </w:rPr>
      </w:pPr>
      <w:r w:rsidRPr="00344B23">
        <w:rPr>
          <w:lang w:val="en-US"/>
        </w:rPr>
        <w:t xml:space="preserve">    digitalWrite(45,HIGH);</w:t>
      </w:r>
    </w:p>
    <w:p w14:paraId="1D1058C0" w14:textId="77777777" w:rsidR="00344B23" w:rsidRPr="00344B23" w:rsidRDefault="00344B23" w:rsidP="00344B23">
      <w:pPr>
        <w:pStyle w:val="af1"/>
        <w:rPr>
          <w:lang w:val="en-US"/>
        </w:rPr>
      </w:pPr>
      <w:r w:rsidRPr="00344B23">
        <w:rPr>
          <w:lang w:val="en-US"/>
        </w:rPr>
        <w:t xml:space="preserve">    digitalWrite(47,HIGH);</w:t>
      </w:r>
    </w:p>
    <w:p w14:paraId="172977F9" w14:textId="77777777" w:rsidR="00344B23" w:rsidRPr="00344B23" w:rsidRDefault="00344B23" w:rsidP="00344B23">
      <w:pPr>
        <w:pStyle w:val="af1"/>
        <w:rPr>
          <w:lang w:val="en-US"/>
        </w:rPr>
      </w:pPr>
      <w:r w:rsidRPr="00344B23">
        <w:rPr>
          <w:lang w:val="en-US"/>
        </w:rPr>
        <w:t xml:space="preserve">    digitalWrite(51,LOW);</w:t>
      </w:r>
    </w:p>
    <w:p w14:paraId="2CEC441B" w14:textId="77777777" w:rsidR="00344B23" w:rsidRPr="00344B23" w:rsidRDefault="00344B23" w:rsidP="00344B23">
      <w:pPr>
        <w:pStyle w:val="af1"/>
        <w:rPr>
          <w:lang w:val="en-US"/>
        </w:rPr>
      </w:pPr>
      <w:r w:rsidRPr="00344B23">
        <w:rPr>
          <w:lang w:val="en-US"/>
        </w:rPr>
        <w:t xml:space="preserve">    digitalWrite(53,HIGH);</w:t>
      </w:r>
    </w:p>
    <w:p w14:paraId="7EFD7F92" w14:textId="77777777" w:rsidR="00344B23" w:rsidRPr="00344B23" w:rsidRDefault="00344B23" w:rsidP="00344B23">
      <w:pPr>
        <w:pStyle w:val="af1"/>
        <w:rPr>
          <w:lang w:val="en-US"/>
        </w:rPr>
      </w:pPr>
      <w:r w:rsidRPr="00344B23">
        <w:rPr>
          <w:lang w:val="en-US"/>
        </w:rPr>
        <w:t xml:space="preserve">    digitalWrite(33,LOW);</w:t>
      </w:r>
    </w:p>
    <w:p w14:paraId="5E13F3FB" w14:textId="77777777" w:rsidR="00344B23" w:rsidRPr="00344B23" w:rsidRDefault="00344B23" w:rsidP="00344B23">
      <w:pPr>
        <w:pStyle w:val="af1"/>
        <w:rPr>
          <w:lang w:val="en-US"/>
        </w:rPr>
      </w:pPr>
      <w:r w:rsidRPr="00344B23">
        <w:rPr>
          <w:lang w:val="en-US"/>
        </w:rPr>
        <w:t xml:space="preserve">    break;</w:t>
      </w:r>
    </w:p>
    <w:p w14:paraId="3E83CC69" w14:textId="77777777" w:rsidR="00344B23" w:rsidRPr="00344B23" w:rsidRDefault="00344B23" w:rsidP="00344B23">
      <w:pPr>
        <w:pStyle w:val="af1"/>
        <w:rPr>
          <w:lang w:val="en-US"/>
        </w:rPr>
      </w:pPr>
    </w:p>
    <w:p w14:paraId="6145A505" w14:textId="77777777" w:rsidR="00344B23" w:rsidRPr="00344B23" w:rsidRDefault="00344B23" w:rsidP="00344B23">
      <w:pPr>
        <w:pStyle w:val="af1"/>
        <w:rPr>
          <w:lang w:val="en-US"/>
        </w:rPr>
      </w:pPr>
      <w:r w:rsidRPr="00344B23">
        <w:rPr>
          <w:lang w:val="en-US"/>
        </w:rPr>
        <w:t xml:space="preserve">    case 5:</w:t>
      </w:r>
    </w:p>
    <w:p w14:paraId="47D89898" w14:textId="77777777" w:rsidR="00344B23" w:rsidRPr="00344B23" w:rsidRDefault="00344B23" w:rsidP="00344B23">
      <w:pPr>
        <w:pStyle w:val="af1"/>
        <w:rPr>
          <w:lang w:val="en-US"/>
        </w:rPr>
      </w:pPr>
      <w:r w:rsidRPr="00344B23">
        <w:rPr>
          <w:lang w:val="en-US"/>
        </w:rPr>
        <w:t xml:space="preserve">    digitalWrite(41,HIGH);</w:t>
      </w:r>
    </w:p>
    <w:p w14:paraId="5B62C8A6" w14:textId="77777777" w:rsidR="00344B23" w:rsidRPr="00344B23" w:rsidRDefault="00344B23" w:rsidP="00344B23">
      <w:pPr>
        <w:pStyle w:val="af1"/>
        <w:rPr>
          <w:lang w:val="en-US"/>
        </w:rPr>
      </w:pPr>
      <w:r w:rsidRPr="00344B23">
        <w:rPr>
          <w:lang w:val="en-US"/>
        </w:rPr>
        <w:t xml:space="preserve">    digitalWrite(43,HIGH);</w:t>
      </w:r>
    </w:p>
    <w:p w14:paraId="77B86271" w14:textId="77777777" w:rsidR="00344B23" w:rsidRPr="00344B23" w:rsidRDefault="00344B23" w:rsidP="00344B23">
      <w:pPr>
        <w:pStyle w:val="af1"/>
        <w:rPr>
          <w:lang w:val="en-US"/>
        </w:rPr>
      </w:pPr>
      <w:r w:rsidRPr="00344B23">
        <w:rPr>
          <w:lang w:val="en-US"/>
        </w:rPr>
        <w:t xml:space="preserve">    digitalWrite(45,HIGH);</w:t>
      </w:r>
    </w:p>
    <w:p w14:paraId="77A57698" w14:textId="77777777" w:rsidR="00344B23" w:rsidRPr="00344B23" w:rsidRDefault="00344B23" w:rsidP="00344B23">
      <w:pPr>
        <w:pStyle w:val="af1"/>
        <w:rPr>
          <w:lang w:val="en-US"/>
        </w:rPr>
      </w:pPr>
      <w:r w:rsidRPr="00344B23">
        <w:rPr>
          <w:lang w:val="en-US"/>
        </w:rPr>
        <w:t xml:space="preserve">    digitalWrite(47,HIGH);</w:t>
      </w:r>
    </w:p>
    <w:p w14:paraId="21C394A4" w14:textId="77777777" w:rsidR="00344B23" w:rsidRPr="00344B23" w:rsidRDefault="00344B23" w:rsidP="00344B23">
      <w:pPr>
        <w:pStyle w:val="af1"/>
        <w:rPr>
          <w:lang w:val="en-US"/>
        </w:rPr>
      </w:pPr>
      <w:r w:rsidRPr="00344B23">
        <w:rPr>
          <w:lang w:val="en-US"/>
        </w:rPr>
        <w:t xml:space="preserve">    digitalWrite(51,HIGH);</w:t>
      </w:r>
    </w:p>
    <w:p w14:paraId="672A0EF3" w14:textId="77777777" w:rsidR="00344B23" w:rsidRPr="00344B23" w:rsidRDefault="00344B23" w:rsidP="00344B23">
      <w:pPr>
        <w:pStyle w:val="af1"/>
        <w:rPr>
          <w:lang w:val="en-US"/>
        </w:rPr>
      </w:pPr>
      <w:r w:rsidRPr="00344B23">
        <w:rPr>
          <w:lang w:val="en-US"/>
        </w:rPr>
        <w:lastRenderedPageBreak/>
        <w:t xml:space="preserve">    digitalWrite(53,LOW);</w:t>
      </w:r>
    </w:p>
    <w:p w14:paraId="538C6308" w14:textId="77777777" w:rsidR="00344B23" w:rsidRPr="00344B23" w:rsidRDefault="00344B23" w:rsidP="00344B23">
      <w:pPr>
        <w:pStyle w:val="af1"/>
        <w:rPr>
          <w:lang w:val="en-US"/>
        </w:rPr>
      </w:pPr>
      <w:r w:rsidRPr="00344B23">
        <w:rPr>
          <w:lang w:val="en-US"/>
        </w:rPr>
        <w:t xml:space="preserve">    digitalWrite(33,LOW);</w:t>
      </w:r>
    </w:p>
    <w:p w14:paraId="4BC0132E" w14:textId="77777777" w:rsidR="00344B23" w:rsidRPr="00344B23" w:rsidRDefault="00344B23" w:rsidP="00344B23">
      <w:pPr>
        <w:pStyle w:val="af1"/>
        <w:rPr>
          <w:lang w:val="en-US"/>
        </w:rPr>
      </w:pPr>
      <w:r w:rsidRPr="00344B23">
        <w:rPr>
          <w:lang w:val="en-US"/>
        </w:rPr>
        <w:t xml:space="preserve">    break;</w:t>
      </w:r>
    </w:p>
    <w:p w14:paraId="22ACAD6B" w14:textId="77777777" w:rsidR="00344B23" w:rsidRDefault="00344B23" w:rsidP="00344B23">
      <w:pPr>
        <w:pStyle w:val="af1"/>
      </w:pPr>
      <w:r w:rsidRPr="00344B23">
        <w:rPr>
          <w:lang w:val="en-US"/>
        </w:rPr>
        <w:t xml:space="preserve">  </w:t>
      </w:r>
      <w:r>
        <w:t>}</w:t>
      </w:r>
    </w:p>
    <w:p w14:paraId="5585B650" w14:textId="77777777" w:rsidR="00344B23" w:rsidRDefault="00344B23" w:rsidP="00344B23">
      <w:pPr>
        <w:pStyle w:val="af1"/>
      </w:pPr>
      <w:r>
        <w:t xml:space="preserve">  </w:t>
      </w:r>
    </w:p>
    <w:p w14:paraId="05B0101B" w14:textId="77777777" w:rsidR="00344B23" w:rsidRDefault="00344B23" w:rsidP="00344B23">
      <w:pPr>
        <w:pStyle w:val="af1"/>
      </w:pPr>
      <w:r>
        <w:t xml:space="preserve">  </w:t>
      </w:r>
    </w:p>
    <w:p w14:paraId="4E6684A5" w14:textId="77777777" w:rsidR="00344B23" w:rsidRDefault="00344B23" w:rsidP="00344B23">
      <w:pPr>
        <w:pStyle w:val="af1"/>
      </w:pPr>
      <w:r>
        <w:t xml:space="preserve">  if (millis()-last_time&gt;3000){//Снимаем данные и отрисовываем раз в полторы секунды</w:t>
      </w:r>
    </w:p>
    <w:p w14:paraId="4DFB878E" w14:textId="77777777" w:rsidR="00344B23" w:rsidRDefault="00344B23" w:rsidP="00344B23">
      <w:pPr>
        <w:pStyle w:val="af1"/>
      </w:pPr>
      <w:r>
        <w:t xml:space="preserve">    last_time=millis();//обнуляеем счётчик</w:t>
      </w:r>
    </w:p>
    <w:p w14:paraId="458C35B7" w14:textId="77777777" w:rsidR="00344B23" w:rsidRDefault="00344B23" w:rsidP="00344B23">
      <w:pPr>
        <w:pStyle w:val="af1"/>
      </w:pPr>
      <w:r>
        <w:t xml:space="preserve">    digitalWrite(31,HIGH);//Мигающий светодиод (3с)</w:t>
      </w:r>
    </w:p>
    <w:p w14:paraId="2EF5933C" w14:textId="77777777" w:rsidR="00344B23" w:rsidRDefault="00344B23" w:rsidP="00344B23">
      <w:pPr>
        <w:pStyle w:val="af1"/>
      </w:pPr>
      <w:r>
        <w:t xml:space="preserve">    ReadData(); //процедура для чтения информации с датчика DHT22 и DS18B20</w:t>
      </w:r>
    </w:p>
    <w:p w14:paraId="1E1E31E7" w14:textId="77777777" w:rsidR="00344B23" w:rsidRDefault="00344B23" w:rsidP="00344B23">
      <w:pPr>
        <w:pStyle w:val="af1"/>
      </w:pPr>
      <w:r>
        <w:t xml:space="preserve">    DrawGrapth();//Процедура для отрисовки графиков и измерений            </w:t>
      </w:r>
    </w:p>
    <w:p w14:paraId="076D1AE0" w14:textId="77777777" w:rsidR="00344B23" w:rsidRDefault="00344B23" w:rsidP="00344B23">
      <w:pPr>
        <w:pStyle w:val="af1"/>
      </w:pPr>
      <w:r>
        <w:t xml:space="preserve">    } </w:t>
      </w:r>
    </w:p>
    <w:p w14:paraId="7FACC070" w14:textId="77777777" w:rsidR="00344B23" w:rsidRDefault="00344B23" w:rsidP="00344B23">
      <w:pPr>
        <w:pStyle w:val="af1"/>
      </w:pPr>
      <w:r>
        <w:t xml:space="preserve">  if(rT&gt;=Tust+HustT ){//если считанная температура превышает установленную + гистерезис</w:t>
      </w:r>
    </w:p>
    <w:p w14:paraId="215F8A51" w14:textId="77777777" w:rsidR="00344B23" w:rsidRDefault="00344B23" w:rsidP="00344B23">
      <w:pPr>
        <w:pStyle w:val="af1"/>
      </w:pPr>
      <w:r>
        <w:t xml:space="preserve">      digitalWrite(35,LOW);</w:t>
      </w:r>
    </w:p>
    <w:p w14:paraId="694A0231" w14:textId="77777777" w:rsidR="00344B23" w:rsidRDefault="00344B23" w:rsidP="00344B23">
      <w:pPr>
        <w:pStyle w:val="af1"/>
      </w:pPr>
      <w:r>
        <w:t xml:space="preserve">      digitalWrite(37,HIGH);</w:t>
      </w:r>
    </w:p>
    <w:p w14:paraId="5742F78D" w14:textId="77777777" w:rsidR="00344B23" w:rsidRDefault="00344B23" w:rsidP="00344B23">
      <w:pPr>
        <w:pStyle w:val="af1"/>
      </w:pPr>
      <w:r>
        <w:t xml:space="preserve">    }</w:t>
      </w:r>
    </w:p>
    <w:p w14:paraId="3F1FCFB0" w14:textId="77777777" w:rsidR="00344B23" w:rsidRDefault="00344B23" w:rsidP="00344B23">
      <w:pPr>
        <w:pStyle w:val="af1"/>
      </w:pPr>
      <w:r>
        <w:t xml:space="preserve">  else if((rT&lt;=Tust-HustT) &amp;&amp; (Vm!=0) ){//если считанная температура ниже установленной - гистерезис</w:t>
      </w:r>
    </w:p>
    <w:p w14:paraId="426F6941" w14:textId="77777777" w:rsidR="00344B23" w:rsidRPr="00344B23" w:rsidRDefault="00344B23" w:rsidP="00344B23">
      <w:pPr>
        <w:pStyle w:val="af1"/>
        <w:rPr>
          <w:lang w:val="en-US"/>
        </w:rPr>
      </w:pPr>
      <w:r>
        <w:lastRenderedPageBreak/>
        <w:t xml:space="preserve">      </w:t>
      </w:r>
      <w:r w:rsidRPr="00344B23">
        <w:rPr>
          <w:lang w:val="en-US"/>
        </w:rPr>
        <w:t>//</w:t>
      </w:r>
      <w:r>
        <w:t>включаем</w:t>
      </w:r>
      <w:r w:rsidRPr="00344B23">
        <w:rPr>
          <w:lang w:val="en-US"/>
        </w:rPr>
        <w:t xml:space="preserve"> </w:t>
      </w:r>
      <w:r>
        <w:t>обогрев</w:t>
      </w:r>
    </w:p>
    <w:p w14:paraId="4725C60B" w14:textId="77777777" w:rsidR="00344B23" w:rsidRPr="00344B23" w:rsidRDefault="00344B23" w:rsidP="00344B23">
      <w:pPr>
        <w:pStyle w:val="af1"/>
        <w:rPr>
          <w:lang w:val="en-US"/>
        </w:rPr>
      </w:pPr>
      <w:r w:rsidRPr="00344B23">
        <w:rPr>
          <w:lang w:val="en-US"/>
        </w:rPr>
        <w:t xml:space="preserve">      digitalWrite(37,LOW);</w:t>
      </w:r>
    </w:p>
    <w:p w14:paraId="0F2B6F43" w14:textId="77777777" w:rsidR="00344B23" w:rsidRPr="00344B23" w:rsidRDefault="00344B23" w:rsidP="00344B23">
      <w:pPr>
        <w:pStyle w:val="af1"/>
        <w:rPr>
          <w:lang w:val="en-US"/>
        </w:rPr>
      </w:pPr>
      <w:r w:rsidRPr="00344B23">
        <w:rPr>
          <w:lang w:val="en-US"/>
        </w:rPr>
        <w:t xml:space="preserve">      digitalWrite(35,HIGH);</w:t>
      </w:r>
    </w:p>
    <w:p w14:paraId="105819F6" w14:textId="77777777" w:rsidR="00344B23" w:rsidRPr="008E2568" w:rsidRDefault="00344B23" w:rsidP="00344B23">
      <w:pPr>
        <w:pStyle w:val="af1"/>
        <w:rPr>
          <w:lang w:val="en-US"/>
        </w:rPr>
      </w:pPr>
      <w:r w:rsidRPr="00344B23">
        <w:rPr>
          <w:lang w:val="en-US"/>
        </w:rPr>
        <w:t xml:space="preserve">    </w:t>
      </w:r>
      <w:r w:rsidRPr="008E2568">
        <w:rPr>
          <w:lang w:val="en-US"/>
        </w:rPr>
        <w:t>}</w:t>
      </w:r>
    </w:p>
    <w:p w14:paraId="1EE8A3D2" w14:textId="77777777" w:rsidR="00344B23" w:rsidRDefault="00344B23" w:rsidP="00344B23">
      <w:pPr>
        <w:pStyle w:val="af1"/>
      </w:pPr>
      <w:r w:rsidRPr="008E2568">
        <w:rPr>
          <w:lang w:val="en-US"/>
        </w:rPr>
        <w:t xml:space="preserve">  </w:t>
      </w:r>
      <w:r>
        <w:t>else{//если всё хорошо выключаем вентилятор,закрываем жалюзи  и обогрев</w:t>
      </w:r>
    </w:p>
    <w:p w14:paraId="5DE184A2" w14:textId="77777777" w:rsidR="00344B23" w:rsidRPr="00344B23" w:rsidRDefault="00344B23" w:rsidP="00344B23">
      <w:pPr>
        <w:pStyle w:val="af1"/>
        <w:rPr>
          <w:lang w:val="en-US"/>
        </w:rPr>
      </w:pPr>
      <w:r>
        <w:t xml:space="preserve">      </w:t>
      </w:r>
      <w:r w:rsidRPr="00344B23">
        <w:rPr>
          <w:lang w:val="en-US"/>
        </w:rPr>
        <w:t>digitalWrite(37,HIGH);</w:t>
      </w:r>
    </w:p>
    <w:p w14:paraId="2FAA106C" w14:textId="77777777" w:rsidR="00344B23" w:rsidRPr="00344B23" w:rsidRDefault="00344B23" w:rsidP="00344B23">
      <w:pPr>
        <w:pStyle w:val="af1"/>
        <w:rPr>
          <w:lang w:val="en-US"/>
        </w:rPr>
      </w:pPr>
      <w:r w:rsidRPr="00344B23">
        <w:rPr>
          <w:lang w:val="en-US"/>
        </w:rPr>
        <w:t xml:space="preserve">      digitalWrite(35,HIGH);</w:t>
      </w:r>
    </w:p>
    <w:p w14:paraId="2A44C359" w14:textId="77777777" w:rsidR="00344B23" w:rsidRPr="00344B23" w:rsidRDefault="00344B23" w:rsidP="00344B23">
      <w:pPr>
        <w:pStyle w:val="af1"/>
        <w:rPr>
          <w:lang w:val="en-US"/>
        </w:rPr>
      </w:pPr>
      <w:r w:rsidRPr="00344B23">
        <w:rPr>
          <w:lang w:val="en-US"/>
        </w:rPr>
        <w:t xml:space="preserve">    }</w:t>
      </w:r>
    </w:p>
    <w:p w14:paraId="2B06E515" w14:textId="77777777" w:rsidR="00344B23" w:rsidRPr="00344B23" w:rsidRDefault="00344B23" w:rsidP="00344B23">
      <w:pPr>
        <w:pStyle w:val="af1"/>
        <w:rPr>
          <w:lang w:val="en-US"/>
        </w:rPr>
      </w:pPr>
      <w:r w:rsidRPr="00344B23">
        <w:rPr>
          <w:lang w:val="en-US"/>
        </w:rPr>
        <w:t>}</w:t>
      </w:r>
    </w:p>
    <w:p w14:paraId="428F0F80" w14:textId="77777777" w:rsidR="00344B23" w:rsidRPr="00344B23" w:rsidRDefault="00344B23" w:rsidP="00344B23">
      <w:pPr>
        <w:pStyle w:val="af1"/>
        <w:rPr>
          <w:lang w:val="en-US"/>
        </w:rPr>
      </w:pPr>
      <w:r w:rsidRPr="00344B23">
        <w:rPr>
          <w:lang w:val="en-US"/>
        </w:rPr>
        <w:t>//</w:t>
      </w:r>
      <w:r>
        <w:t>Процедуры</w:t>
      </w:r>
      <w:r w:rsidRPr="00344B23">
        <w:rPr>
          <w:lang w:val="en-US"/>
        </w:rPr>
        <w:t>://///////////////////////////////////////////////////</w:t>
      </w:r>
    </w:p>
    <w:p w14:paraId="0552762C" w14:textId="77777777" w:rsidR="00344B23" w:rsidRDefault="00344B23" w:rsidP="00344B23">
      <w:pPr>
        <w:pStyle w:val="af1"/>
      </w:pPr>
      <w:r>
        <w:t>void ReadData(){//Процедура считывающая значения с датчика</w:t>
      </w:r>
    </w:p>
    <w:p w14:paraId="478C3333" w14:textId="77777777" w:rsidR="00344B23" w:rsidRDefault="00344B23" w:rsidP="00344B23">
      <w:pPr>
        <w:pStyle w:val="af1"/>
      </w:pPr>
      <w:r>
        <w:t xml:space="preserve">  //читаем с датчика</w:t>
      </w:r>
    </w:p>
    <w:p w14:paraId="689514B9" w14:textId="77777777" w:rsidR="00344B23" w:rsidRDefault="00344B23" w:rsidP="00344B23">
      <w:pPr>
        <w:pStyle w:val="af1"/>
      </w:pPr>
      <w:r>
        <w:t xml:space="preserve">  rH = dht.readHumidity();//Читаем влажность</w:t>
      </w:r>
    </w:p>
    <w:p w14:paraId="3A48FE4F" w14:textId="77777777" w:rsidR="00344B23" w:rsidRDefault="00344B23" w:rsidP="00344B23">
      <w:pPr>
        <w:pStyle w:val="af1"/>
      </w:pPr>
      <w:r>
        <w:t xml:space="preserve">  </w:t>
      </w:r>
    </w:p>
    <w:p w14:paraId="1D50F544" w14:textId="77777777" w:rsidR="00344B23" w:rsidRDefault="00344B23" w:rsidP="00344B23">
      <w:pPr>
        <w:pStyle w:val="af1"/>
      </w:pPr>
      <w:r>
        <w:t xml:space="preserve">  byte data[2]; // Место для значения температуры</w:t>
      </w:r>
    </w:p>
    <w:p w14:paraId="45DE0001" w14:textId="77777777" w:rsidR="00344B23" w:rsidRDefault="00344B23" w:rsidP="00344B23">
      <w:pPr>
        <w:pStyle w:val="af1"/>
      </w:pPr>
      <w:r>
        <w:t xml:space="preserve">  </w:t>
      </w:r>
    </w:p>
    <w:p w14:paraId="70B2F915" w14:textId="77777777" w:rsidR="00344B23" w:rsidRDefault="00344B23" w:rsidP="00344B23">
      <w:pPr>
        <w:pStyle w:val="af1"/>
      </w:pPr>
      <w:r>
        <w:t xml:space="preserve">  ds.reset(); // Начинаем взаимодействие со сброса всех предыдущих команд и параметров</w:t>
      </w:r>
    </w:p>
    <w:p w14:paraId="1D0A88DA" w14:textId="77777777" w:rsidR="00344B23" w:rsidRDefault="00344B23" w:rsidP="00344B23">
      <w:pPr>
        <w:pStyle w:val="af1"/>
      </w:pPr>
      <w:r>
        <w:t xml:space="preserve">  ds.write(0xCC); // Даем датчику DS18b20 команду пропустить поиск по </w:t>
      </w:r>
      <w:r>
        <w:lastRenderedPageBreak/>
        <w:t xml:space="preserve">адресу. В нашем случае только одно устрйоство </w:t>
      </w:r>
    </w:p>
    <w:p w14:paraId="3830CE2A" w14:textId="77777777" w:rsidR="00344B23" w:rsidRDefault="00344B23" w:rsidP="00344B23">
      <w:pPr>
        <w:pStyle w:val="af1"/>
      </w:pPr>
      <w:r>
        <w:t xml:space="preserve">  ds.write(0x44); // Даем датчику DS18b20 команду измерить температуру. Само значение температуры мы еще не получаем - датчик его положит во внутреннюю память</w:t>
      </w:r>
    </w:p>
    <w:p w14:paraId="4361F939" w14:textId="77777777" w:rsidR="00344B23" w:rsidRDefault="00344B23" w:rsidP="00344B23">
      <w:pPr>
        <w:pStyle w:val="af1"/>
      </w:pPr>
      <w:r>
        <w:t xml:space="preserve">  delay(10); // Микросхема измеряет температуру, а мы ждем.  </w:t>
      </w:r>
    </w:p>
    <w:p w14:paraId="20A2E2FD" w14:textId="77777777" w:rsidR="00344B23" w:rsidRDefault="00344B23" w:rsidP="00344B23">
      <w:pPr>
        <w:pStyle w:val="af1"/>
      </w:pPr>
      <w:r>
        <w:t xml:space="preserve">  </w:t>
      </w:r>
    </w:p>
    <w:p w14:paraId="23EAD13D" w14:textId="77777777" w:rsidR="00344B23" w:rsidRDefault="00344B23" w:rsidP="00344B23">
      <w:pPr>
        <w:pStyle w:val="af1"/>
      </w:pPr>
      <w:r>
        <w:t xml:space="preserve">  ds.reset(); // Теперь готовимся получить значение измеренной температуры</w:t>
      </w:r>
    </w:p>
    <w:p w14:paraId="0269D606" w14:textId="77777777" w:rsidR="00344B23" w:rsidRDefault="00344B23" w:rsidP="00344B23">
      <w:pPr>
        <w:pStyle w:val="af1"/>
      </w:pPr>
      <w:r>
        <w:t xml:space="preserve">  ds.write(0xCC); </w:t>
      </w:r>
    </w:p>
    <w:p w14:paraId="314454E2" w14:textId="77777777" w:rsidR="00344B23" w:rsidRDefault="00344B23" w:rsidP="00344B23">
      <w:pPr>
        <w:pStyle w:val="af1"/>
      </w:pPr>
      <w:r>
        <w:t xml:space="preserve">  ds.write(0xBE); // Просим передать нам значение регистров со значением температуры</w:t>
      </w:r>
    </w:p>
    <w:p w14:paraId="25793E7E" w14:textId="77777777" w:rsidR="00344B23" w:rsidRDefault="00344B23" w:rsidP="00344B23">
      <w:pPr>
        <w:pStyle w:val="af1"/>
      </w:pPr>
    </w:p>
    <w:p w14:paraId="375F30D4" w14:textId="77777777" w:rsidR="00344B23" w:rsidRDefault="00344B23" w:rsidP="00344B23">
      <w:pPr>
        <w:pStyle w:val="af1"/>
      </w:pPr>
      <w:r>
        <w:t xml:space="preserve">  // Получаем и считываем ответ</w:t>
      </w:r>
    </w:p>
    <w:p w14:paraId="59E112AD" w14:textId="77777777" w:rsidR="00344B23" w:rsidRDefault="00344B23" w:rsidP="00344B23">
      <w:pPr>
        <w:pStyle w:val="af1"/>
      </w:pPr>
      <w:r>
        <w:t xml:space="preserve">  data[0] = ds.read(); // Читаем младший байт значения температуры</w:t>
      </w:r>
    </w:p>
    <w:p w14:paraId="2A9652A3" w14:textId="77777777" w:rsidR="00344B23" w:rsidRDefault="00344B23" w:rsidP="00344B23">
      <w:pPr>
        <w:pStyle w:val="af1"/>
      </w:pPr>
      <w:r>
        <w:t xml:space="preserve">  data[1] = ds.read(); // А теперь старший</w:t>
      </w:r>
    </w:p>
    <w:p w14:paraId="63ECFE3F" w14:textId="77777777" w:rsidR="00344B23" w:rsidRDefault="00344B23" w:rsidP="00344B23">
      <w:pPr>
        <w:pStyle w:val="af1"/>
      </w:pPr>
    </w:p>
    <w:p w14:paraId="15E29839" w14:textId="77777777" w:rsidR="00344B23" w:rsidRDefault="00344B23" w:rsidP="00344B23">
      <w:pPr>
        <w:pStyle w:val="af1"/>
      </w:pPr>
      <w:r>
        <w:t xml:space="preserve">  // Формируем итоговое значение: </w:t>
      </w:r>
    </w:p>
    <w:p w14:paraId="30F67450" w14:textId="77777777" w:rsidR="00344B23" w:rsidRDefault="00344B23" w:rsidP="00344B23">
      <w:pPr>
        <w:pStyle w:val="af1"/>
      </w:pPr>
      <w:r>
        <w:t xml:space="preserve">  //    - сперва "склеиваем" значение, </w:t>
      </w:r>
    </w:p>
    <w:p w14:paraId="79D8DDFA" w14:textId="77777777" w:rsidR="00344B23" w:rsidRDefault="00344B23" w:rsidP="00344B23">
      <w:pPr>
        <w:pStyle w:val="af1"/>
      </w:pPr>
      <w:r>
        <w:t xml:space="preserve">  //    - затем умножаем его на коэффициент, соответсвующий разрешающей способности (для 12 бит по умолчанию - это 0,0625)</w:t>
      </w:r>
    </w:p>
    <w:p w14:paraId="0FC8B383" w14:textId="77777777" w:rsidR="00344B23" w:rsidRDefault="00344B23" w:rsidP="00344B23">
      <w:pPr>
        <w:pStyle w:val="af1"/>
      </w:pPr>
      <w:r>
        <w:t xml:space="preserve">  rT =  ((data[1] &lt;&lt; 8) | data[0]) * 0.0625;</w:t>
      </w:r>
    </w:p>
    <w:p w14:paraId="219B6D73" w14:textId="77777777" w:rsidR="00344B23" w:rsidRDefault="00344B23" w:rsidP="00344B23">
      <w:pPr>
        <w:pStyle w:val="af1"/>
      </w:pPr>
      <w:r>
        <w:lastRenderedPageBreak/>
        <w:t xml:space="preserve">  if(rT&gt;50){//если больше 50 то 50</w:t>
      </w:r>
    </w:p>
    <w:p w14:paraId="62C2ABD8" w14:textId="77777777" w:rsidR="00344B23" w:rsidRDefault="00344B23" w:rsidP="00344B23">
      <w:pPr>
        <w:pStyle w:val="af1"/>
      </w:pPr>
      <w:r>
        <w:t xml:space="preserve">      rT=50;</w:t>
      </w:r>
    </w:p>
    <w:p w14:paraId="614759DB" w14:textId="77777777" w:rsidR="00344B23" w:rsidRDefault="00344B23" w:rsidP="00344B23">
      <w:pPr>
        <w:pStyle w:val="af1"/>
      </w:pPr>
      <w:r>
        <w:t xml:space="preserve">    }</w:t>
      </w:r>
    </w:p>
    <w:p w14:paraId="094EFEFA" w14:textId="77777777" w:rsidR="00344B23" w:rsidRDefault="00344B23" w:rsidP="00344B23">
      <w:pPr>
        <w:pStyle w:val="af1"/>
      </w:pPr>
      <w:r>
        <w:t xml:space="preserve">  if(rT&lt;0){//если меньше 0 поднимаем флаг маштабирования и меняем значение внизу</w:t>
      </w:r>
    </w:p>
    <w:p w14:paraId="36987D2F" w14:textId="77777777" w:rsidR="00344B23" w:rsidRPr="008E2568" w:rsidRDefault="00344B23" w:rsidP="00344B23">
      <w:pPr>
        <w:pStyle w:val="af1"/>
      </w:pPr>
      <w:r>
        <w:t xml:space="preserve">      </w:t>
      </w:r>
      <w:r w:rsidRPr="00344B23">
        <w:rPr>
          <w:lang w:val="en-US"/>
        </w:rPr>
        <w:t>TFl</w:t>
      </w:r>
      <w:r w:rsidRPr="008E2568">
        <w:t>=1;</w:t>
      </w:r>
    </w:p>
    <w:p w14:paraId="13074F0A" w14:textId="77777777" w:rsidR="00344B23" w:rsidRPr="008E2568" w:rsidRDefault="00344B23" w:rsidP="00344B23">
      <w:pPr>
        <w:pStyle w:val="af1"/>
      </w:pPr>
      <w:r w:rsidRPr="008E2568">
        <w:t xml:space="preserve">      </w:t>
      </w:r>
      <w:r w:rsidRPr="00344B23">
        <w:rPr>
          <w:lang w:val="en-US"/>
        </w:rPr>
        <w:t>Count</w:t>
      </w:r>
      <w:r w:rsidRPr="008E2568">
        <w:t>=0;</w:t>
      </w:r>
    </w:p>
    <w:p w14:paraId="1A6FF9BE" w14:textId="77777777" w:rsidR="00344B23" w:rsidRPr="008E2568" w:rsidRDefault="00344B23" w:rsidP="00344B23">
      <w:pPr>
        <w:pStyle w:val="af1"/>
      </w:pPr>
      <w:r w:rsidRPr="008E2568">
        <w:t xml:space="preserve">      </w:t>
      </w:r>
      <w:r w:rsidRPr="00344B23">
        <w:rPr>
          <w:lang w:val="en-US"/>
        </w:rPr>
        <w:t>tft</w:t>
      </w:r>
      <w:r w:rsidRPr="008E2568">
        <w:t>.</w:t>
      </w:r>
      <w:r w:rsidRPr="00344B23">
        <w:rPr>
          <w:lang w:val="en-US"/>
        </w:rPr>
        <w:t>fillRect</w:t>
      </w:r>
      <w:r w:rsidRPr="008E2568">
        <w:t xml:space="preserve">(0, 280, 30, 300, </w:t>
      </w:r>
      <w:r w:rsidRPr="00344B23">
        <w:rPr>
          <w:lang w:val="en-US"/>
        </w:rPr>
        <w:t>BLACK</w:t>
      </w:r>
      <w:r w:rsidRPr="008E2568">
        <w:t>);//</w:t>
      </w:r>
      <w:r>
        <w:t>заполняем</w:t>
      </w:r>
      <w:r w:rsidRPr="008E2568">
        <w:t xml:space="preserve"> </w:t>
      </w:r>
      <w:r>
        <w:t>нижнюю</w:t>
      </w:r>
      <w:r w:rsidRPr="008E2568">
        <w:t xml:space="preserve"> </w:t>
      </w:r>
      <w:r>
        <w:t>границу</w:t>
      </w:r>
      <w:r w:rsidRPr="008E2568">
        <w:t xml:space="preserve">, </w:t>
      </w:r>
      <w:r>
        <w:t>где</w:t>
      </w:r>
      <w:r w:rsidRPr="008E2568">
        <w:t xml:space="preserve"> </w:t>
      </w:r>
      <w:r>
        <w:t>было</w:t>
      </w:r>
      <w:r w:rsidRPr="008E2568">
        <w:t xml:space="preserve"> 0*</w:t>
      </w:r>
      <w:r>
        <w:t>С</w:t>
      </w:r>
    </w:p>
    <w:p w14:paraId="54CCAFF6" w14:textId="77777777" w:rsidR="00344B23" w:rsidRPr="00344B23" w:rsidRDefault="00344B23" w:rsidP="00344B23">
      <w:pPr>
        <w:pStyle w:val="af1"/>
        <w:rPr>
          <w:lang w:val="en-US"/>
        </w:rPr>
      </w:pPr>
      <w:r w:rsidRPr="008E2568">
        <w:t xml:space="preserve">      </w:t>
      </w:r>
      <w:r w:rsidRPr="00344B23">
        <w:rPr>
          <w:lang w:val="en-US"/>
        </w:rPr>
        <w:t xml:space="preserve">tft.setTextColor(RED);  tft.setTextSize(1); </w:t>
      </w:r>
    </w:p>
    <w:p w14:paraId="4B874436" w14:textId="77777777" w:rsidR="00344B23" w:rsidRPr="00344B23" w:rsidRDefault="00344B23" w:rsidP="00344B23">
      <w:pPr>
        <w:pStyle w:val="af1"/>
        <w:rPr>
          <w:lang w:val="en-US"/>
        </w:rPr>
      </w:pPr>
      <w:r w:rsidRPr="00344B23">
        <w:rPr>
          <w:lang w:val="en-US"/>
        </w:rPr>
        <w:t xml:space="preserve">      tft.setCursor(0, 300); </w:t>
      </w:r>
    </w:p>
    <w:p w14:paraId="1F50AF46" w14:textId="77777777" w:rsidR="00344B23" w:rsidRPr="00344B23" w:rsidRDefault="00344B23" w:rsidP="00344B23">
      <w:pPr>
        <w:pStyle w:val="af1"/>
        <w:rPr>
          <w:lang w:val="en-US"/>
        </w:rPr>
      </w:pPr>
      <w:r w:rsidRPr="00344B23">
        <w:rPr>
          <w:lang w:val="en-US"/>
        </w:rPr>
        <w:t xml:space="preserve">      tft.println(" -50*C");</w:t>
      </w:r>
    </w:p>
    <w:p w14:paraId="7560DA3B" w14:textId="77777777" w:rsidR="00344B23" w:rsidRDefault="00344B23" w:rsidP="00344B23">
      <w:pPr>
        <w:pStyle w:val="af1"/>
      </w:pPr>
      <w:r w:rsidRPr="00344B23">
        <w:rPr>
          <w:lang w:val="en-US"/>
        </w:rPr>
        <w:t xml:space="preserve">      </w:t>
      </w:r>
      <w:r>
        <w:t>if(rT&lt;-50){//Если значене меньше -50 приравниваем к -50</w:t>
      </w:r>
    </w:p>
    <w:p w14:paraId="1FA1066B" w14:textId="77777777" w:rsidR="00344B23" w:rsidRDefault="00344B23" w:rsidP="00344B23">
      <w:pPr>
        <w:pStyle w:val="af1"/>
      </w:pPr>
      <w:r>
        <w:t xml:space="preserve">        rT=-50;</w:t>
      </w:r>
    </w:p>
    <w:p w14:paraId="7F7FE972" w14:textId="77777777" w:rsidR="00344B23" w:rsidRDefault="00344B23" w:rsidP="00344B23">
      <w:pPr>
        <w:pStyle w:val="af1"/>
      </w:pPr>
      <w:r>
        <w:t xml:space="preserve">      }</w:t>
      </w:r>
    </w:p>
    <w:p w14:paraId="692BAB8E" w14:textId="77777777" w:rsidR="00344B23" w:rsidRDefault="00344B23" w:rsidP="00344B23">
      <w:pPr>
        <w:pStyle w:val="af1"/>
      </w:pPr>
      <w:r>
        <w:t xml:space="preserve">  }</w:t>
      </w:r>
    </w:p>
    <w:p w14:paraId="4B614B37" w14:textId="77777777" w:rsidR="00344B23" w:rsidRDefault="00344B23" w:rsidP="00344B23">
      <w:pPr>
        <w:pStyle w:val="af1"/>
      </w:pPr>
      <w:r>
        <w:t xml:space="preserve">  //Сдвигаем все значения из легенды влажности и температуры на 1 влево</w:t>
      </w:r>
    </w:p>
    <w:p w14:paraId="6E8F54A5" w14:textId="77777777" w:rsidR="00344B23" w:rsidRPr="00344B23" w:rsidRDefault="00344B23" w:rsidP="00344B23">
      <w:pPr>
        <w:pStyle w:val="af1"/>
        <w:rPr>
          <w:lang w:val="en-US"/>
        </w:rPr>
      </w:pPr>
      <w:r>
        <w:t xml:space="preserve">  </w:t>
      </w:r>
      <w:r w:rsidRPr="00344B23">
        <w:rPr>
          <w:lang w:val="en-US"/>
        </w:rPr>
        <w:t>for(int i=0;i&lt;(Nism-1);i++){</w:t>
      </w:r>
    </w:p>
    <w:p w14:paraId="0BAF2BB7" w14:textId="77777777" w:rsidR="00344B23" w:rsidRPr="00344B23" w:rsidRDefault="00344B23" w:rsidP="00344B23">
      <w:pPr>
        <w:pStyle w:val="af1"/>
        <w:rPr>
          <w:lang w:val="en-US"/>
        </w:rPr>
      </w:pPr>
      <w:r w:rsidRPr="00344B23">
        <w:rPr>
          <w:lang w:val="en-US"/>
        </w:rPr>
        <w:t xml:space="preserve">      sT[i]=sT[i+1];</w:t>
      </w:r>
    </w:p>
    <w:p w14:paraId="5A2CC300" w14:textId="77777777" w:rsidR="00344B23" w:rsidRPr="00344B23" w:rsidRDefault="00344B23" w:rsidP="00344B23">
      <w:pPr>
        <w:pStyle w:val="af1"/>
        <w:rPr>
          <w:lang w:val="en-US"/>
        </w:rPr>
      </w:pPr>
      <w:r w:rsidRPr="00344B23">
        <w:rPr>
          <w:lang w:val="en-US"/>
        </w:rPr>
        <w:t xml:space="preserve">      sH[i]=sH[i+1];</w:t>
      </w:r>
    </w:p>
    <w:p w14:paraId="0241C7B2" w14:textId="77777777" w:rsidR="00344B23" w:rsidRDefault="00344B23" w:rsidP="00344B23">
      <w:pPr>
        <w:pStyle w:val="af1"/>
      </w:pPr>
      <w:r w:rsidRPr="00344B23">
        <w:rPr>
          <w:lang w:val="en-US"/>
        </w:rPr>
        <w:lastRenderedPageBreak/>
        <w:t xml:space="preserve">    </w:t>
      </w:r>
      <w:r>
        <w:t>}</w:t>
      </w:r>
    </w:p>
    <w:p w14:paraId="3096B256" w14:textId="77777777" w:rsidR="00344B23" w:rsidRDefault="00344B23" w:rsidP="00344B23">
      <w:pPr>
        <w:pStyle w:val="af1"/>
      </w:pPr>
      <w:r>
        <w:t xml:space="preserve">  //Меняем последние элементы</w:t>
      </w:r>
    </w:p>
    <w:p w14:paraId="20444957" w14:textId="77777777" w:rsidR="00344B23" w:rsidRDefault="00344B23" w:rsidP="00344B23">
      <w:pPr>
        <w:pStyle w:val="af1"/>
      </w:pPr>
      <w:r>
        <w:t xml:space="preserve">  sT[Nism-1]=rT;//В поледний элемент массива записываем новую температуру</w:t>
      </w:r>
    </w:p>
    <w:p w14:paraId="76BE4CA5" w14:textId="77777777" w:rsidR="00344B23" w:rsidRDefault="00344B23" w:rsidP="00344B23">
      <w:pPr>
        <w:pStyle w:val="af1"/>
      </w:pPr>
      <w:r>
        <w:t xml:space="preserve">  sH[Nism-1]=rH;//В поледний элемент массива записываем новую влажность</w:t>
      </w:r>
    </w:p>
    <w:p w14:paraId="7D8F3F10" w14:textId="77777777" w:rsidR="00344B23" w:rsidRDefault="00344B23" w:rsidP="00344B23">
      <w:pPr>
        <w:pStyle w:val="af1"/>
      </w:pPr>
      <w:r>
        <w:t xml:space="preserve">  if(TFl==1 &amp;&amp; Count&lt;Nism){//если масштабируем и массив не перезаписался, то увеличиваем счётчие</w:t>
      </w:r>
    </w:p>
    <w:p w14:paraId="7B734304" w14:textId="77777777" w:rsidR="00344B23" w:rsidRDefault="00344B23" w:rsidP="00344B23">
      <w:pPr>
        <w:pStyle w:val="af1"/>
      </w:pPr>
      <w:r>
        <w:t xml:space="preserve">    Count++;</w:t>
      </w:r>
    </w:p>
    <w:p w14:paraId="0FDEFA8D" w14:textId="77777777" w:rsidR="00344B23" w:rsidRDefault="00344B23" w:rsidP="00344B23">
      <w:pPr>
        <w:pStyle w:val="af1"/>
      </w:pPr>
      <w:r>
        <w:t xml:space="preserve">    }</w:t>
      </w:r>
    </w:p>
    <w:p w14:paraId="783E9DB4" w14:textId="77777777" w:rsidR="00344B23" w:rsidRDefault="00344B23" w:rsidP="00344B23">
      <w:pPr>
        <w:pStyle w:val="af1"/>
      </w:pPr>
      <w:r>
        <w:t xml:space="preserve">  else{//иначе убираем автомасштабирование</w:t>
      </w:r>
    </w:p>
    <w:p w14:paraId="15350239" w14:textId="77777777" w:rsidR="00344B23" w:rsidRDefault="00344B23" w:rsidP="00344B23">
      <w:pPr>
        <w:pStyle w:val="af1"/>
      </w:pPr>
      <w:r>
        <w:t xml:space="preserve">    TFl=0;</w:t>
      </w:r>
    </w:p>
    <w:p w14:paraId="2DA2F3B0" w14:textId="77777777" w:rsidR="00344B23" w:rsidRPr="00344B23" w:rsidRDefault="00344B23" w:rsidP="00344B23">
      <w:pPr>
        <w:pStyle w:val="af1"/>
        <w:rPr>
          <w:lang w:val="en-US"/>
        </w:rPr>
      </w:pPr>
      <w:r>
        <w:t xml:space="preserve">    </w:t>
      </w:r>
      <w:r w:rsidRPr="00344B23">
        <w:rPr>
          <w:lang w:val="en-US"/>
        </w:rPr>
        <w:t>Count=0;</w:t>
      </w:r>
    </w:p>
    <w:p w14:paraId="5F6B7C81" w14:textId="77777777" w:rsidR="00344B23" w:rsidRPr="00344B23" w:rsidRDefault="00344B23" w:rsidP="00344B23">
      <w:pPr>
        <w:pStyle w:val="af1"/>
        <w:rPr>
          <w:lang w:val="en-US"/>
        </w:rPr>
      </w:pPr>
      <w:r w:rsidRPr="00344B23">
        <w:rPr>
          <w:lang w:val="en-US"/>
        </w:rPr>
        <w:t xml:space="preserve">    tft.setTextColor(RED);  tft.setTextSize(1); </w:t>
      </w:r>
    </w:p>
    <w:p w14:paraId="39944B56" w14:textId="77777777" w:rsidR="00344B23" w:rsidRDefault="00344B23" w:rsidP="00344B23">
      <w:pPr>
        <w:pStyle w:val="af1"/>
      </w:pPr>
      <w:r w:rsidRPr="00344B23">
        <w:rPr>
          <w:lang w:val="en-US"/>
        </w:rPr>
        <w:t xml:space="preserve">    </w:t>
      </w:r>
      <w:r>
        <w:t>tft.fillRect(0, 280, 30, 300, BLACK);//заполняем нижнюю границу, где было -50*С</w:t>
      </w:r>
    </w:p>
    <w:p w14:paraId="091B005B" w14:textId="77777777" w:rsidR="00344B23" w:rsidRPr="00344B23" w:rsidRDefault="00344B23" w:rsidP="00344B23">
      <w:pPr>
        <w:pStyle w:val="af1"/>
        <w:rPr>
          <w:lang w:val="en-US"/>
        </w:rPr>
      </w:pPr>
      <w:r>
        <w:t xml:space="preserve">    </w:t>
      </w:r>
      <w:r w:rsidRPr="00344B23">
        <w:rPr>
          <w:lang w:val="en-US"/>
        </w:rPr>
        <w:t xml:space="preserve">tft.setCursor(0, 300); </w:t>
      </w:r>
    </w:p>
    <w:p w14:paraId="6BE95BED" w14:textId="77777777" w:rsidR="00344B23" w:rsidRPr="00344B23" w:rsidRDefault="00344B23" w:rsidP="00344B23">
      <w:pPr>
        <w:pStyle w:val="af1"/>
        <w:rPr>
          <w:lang w:val="en-US"/>
        </w:rPr>
      </w:pPr>
      <w:r w:rsidRPr="00344B23">
        <w:rPr>
          <w:lang w:val="en-US"/>
        </w:rPr>
        <w:t xml:space="preserve">    tft.println("   0*C");</w:t>
      </w:r>
    </w:p>
    <w:p w14:paraId="72788E21" w14:textId="77777777" w:rsidR="00344B23" w:rsidRPr="00344B23" w:rsidRDefault="00344B23" w:rsidP="00344B23">
      <w:pPr>
        <w:pStyle w:val="af1"/>
        <w:rPr>
          <w:lang w:val="en-US"/>
        </w:rPr>
      </w:pPr>
      <w:r w:rsidRPr="00344B23">
        <w:rPr>
          <w:lang w:val="en-US"/>
        </w:rPr>
        <w:t xml:space="preserve">    tft.setTextColor(BLUE);  tft.setTextSize(1);</w:t>
      </w:r>
    </w:p>
    <w:p w14:paraId="15F16BB9" w14:textId="77777777" w:rsidR="00344B23" w:rsidRDefault="00344B23" w:rsidP="00344B23">
      <w:pPr>
        <w:pStyle w:val="af1"/>
      </w:pPr>
      <w:r w:rsidRPr="00344B23">
        <w:rPr>
          <w:lang w:val="en-US"/>
        </w:rPr>
        <w:t xml:space="preserve">    </w:t>
      </w:r>
      <w:r>
        <w:t xml:space="preserve">tft.println("  0%"); </w:t>
      </w:r>
    </w:p>
    <w:p w14:paraId="69BE42B0" w14:textId="77777777" w:rsidR="00344B23" w:rsidRDefault="00344B23" w:rsidP="00344B23">
      <w:pPr>
        <w:pStyle w:val="af1"/>
      </w:pPr>
      <w:r>
        <w:t xml:space="preserve">    }</w:t>
      </w:r>
    </w:p>
    <w:p w14:paraId="431159C4" w14:textId="77777777" w:rsidR="00344B23" w:rsidRDefault="00344B23" w:rsidP="00344B23">
      <w:pPr>
        <w:pStyle w:val="af1"/>
      </w:pPr>
      <w:r>
        <w:lastRenderedPageBreak/>
        <w:t>}</w:t>
      </w:r>
    </w:p>
    <w:p w14:paraId="0BAD8966" w14:textId="77777777" w:rsidR="00344B23" w:rsidRDefault="00344B23" w:rsidP="00344B23">
      <w:pPr>
        <w:pStyle w:val="af1"/>
      </w:pPr>
      <w:r>
        <w:t>void DrawGrapth(){//Процедура отрисовки графиков и значений</w:t>
      </w:r>
    </w:p>
    <w:p w14:paraId="1B7CD5B0" w14:textId="77777777" w:rsidR="00344B23" w:rsidRDefault="00344B23" w:rsidP="00344B23">
      <w:pPr>
        <w:pStyle w:val="af1"/>
      </w:pPr>
      <w:r>
        <w:t xml:space="preserve">  tft.fillRect(70, 0, 144, 93, BLACK);//Запалняем область значений чёрным квадратом</w:t>
      </w:r>
    </w:p>
    <w:p w14:paraId="1F1E8D4B" w14:textId="77777777" w:rsidR="00344B23" w:rsidRDefault="00344B23" w:rsidP="00344B23">
      <w:pPr>
        <w:pStyle w:val="af1"/>
      </w:pPr>
      <w:r>
        <w:t xml:space="preserve">  tft.fillRect(40, 100, 401, 201, BLACK);//Запалняем область графиков чёрным квадратом</w:t>
      </w:r>
    </w:p>
    <w:p w14:paraId="721F2D3E" w14:textId="77777777" w:rsidR="00344B23" w:rsidRDefault="00344B23" w:rsidP="00344B23">
      <w:pPr>
        <w:pStyle w:val="af1"/>
      </w:pPr>
      <w:r>
        <w:t xml:space="preserve">  DrawIzm();//Процедура отрисовки значений</w:t>
      </w:r>
    </w:p>
    <w:p w14:paraId="311789CD" w14:textId="77777777" w:rsidR="00344B23" w:rsidRDefault="00344B23" w:rsidP="00344B23">
      <w:pPr>
        <w:pStyle w:val="af1"/>
      </w:pPr>
      <w:r>
        <w:t xml:space="preserve">  if(TFl==0){</w:t>
      </w:r>
    </w:p>
    <w:p w14:paraId="6F0E5510" w14:textId="77777777" w:rsidR="00344B23" w:rsidRDefault="00344B23" w:rsidP="00344B23">
      <w:pPr>
        <w:pStyle w:val="af1"/>
      </w:pPr>
      <w:r>
        <w:t xml:space="preserve">  for(int i=0; i&lt;(Nism-1); i++){//строим графики по Nism точкам. имеем по x 400px по y 200px.Относительно курсора (0;0)</w:t>
      </w:r>
    </w:p>
    <w:p w14:paraId="13E22D9E" w14:textId="77777777" w:rsidR="00344B23" w:rsidRPr="00344B23" w:rsidRDefault="00344B23" w:rsidP="00344B23">
      <w:pPr>
        <w:pStyle w:val="af1"/>
        <w:rPr>
          <w:lang w:val="en-US"/>
        </w:rPr>
      </w:pPr>
      <w:r>
        <w:t xml:space="preserve">    </w:t>
      </w:r>
      <w:r w:rsidRPr="00344B23">
        <w:rPr>
          <w:lang w:val="en-US"/>
        </w:rPr>
        <w:t>tft.drawLine(40+5*i, -4*sT[i]+300, 5*i+45, -4*sT[i+1]+300, RED);//</w:t>
      </w:r>
      <w:r>
        <w:t>график</w:t>
      </w:r>
      <w:r w:rsidRPr="00344B23">
        <w:rPr>
          <w:lang w:val="en-US"/>
        </w:rPr>
        <w:t xml:space="preserve"> </w:t>
      </w:r>
      <w:r>
        <w:t>температуры</w:t>
      </w:r>
    </w:p>
    <w:p w14:paraId="66FCC1F7" w14:textId="77777777" w:rsidR="00344B23" w:rsidRPr="00344B23" w:rsidRDefault="00344B23" w:rsidP="00344B23">
      <w:pPr>
        <w:pStyle w:val="af1"/>
        <w:rPr>
          <w:lang w:val="en-US"/>
        </w:rPr>
      </w:pPr>
      <w:r w:rsidRPr="00344B23">
        <w:rPr>
          <w:lang w:val="en-US"/>
        </w:rPr>
        <w:t xml:space="preserve">    tft.drawLine(40+5*i, -sH[i]/2+200, 5*i+45, -sH[i+1]/2+200, BLUE);//</w:t>
      </w:r>
      <w:r>
        <w:t>график</w:t>
      </w:r>
      <w:r w:rsidRPr="00344B23">
        <w:rPr>
          <w:lang w:val="en-US"/>
        </w:rPr>
        <w:t xml:space="preserve"> </w:t>
      </w:r>
      <w:r>
        <w:t>влажности</w:t>
      </w:r>
    </w:p>
    <w:p w14:paraId="09AA0A15" w14:textId="77777777" w:rsidR="00344B23" w:rsidRPr="00344B23" w:rsidRDefault="00344B23" w:rsidP="00344B23">
      <w:pPr>
        <w:pStyle w:val="af1"/>
        <w:rPr>
          <w:lang w:val="en-US"/>
        </w:rPr>
      </w:pPr>
      <w:r w:rsidRPr="00344B23">
        <w:rPr>
          <w:lang w:val="en-US"/>
        </w:rPr>
        <w:t xml:space="preserve">  }</w:t>
      </w:r>
    </w:p>
    <w:p w14:paraId="5B5189F0" w14:textId="77777777" w:rsidR="00344B23" w:rsidRPr="00344B23" w:rsidRDefault="00344B23" w:rsidP="00344B23">
      <w:pPr>
        <w:pStyle w:val="af1"/>
        <w:rPr>
          <w:lang w:val="en-US"/>
        </w:rPr>
      </w:pPr>
      <w:r w:rsidRPr="00344B23">
        <w:rPr>
          <w:lang w:val="en-US"/>
        </w:rPr>
        <w:t xml:space="preserve">  tft.drawLine(40, -4*Tust+300, 440, -4*Tust+300, WHITE);//</w:t>
      </w:r>
      <w:r>
        <w:t>рисуем</w:t>
      </w:r>
      <w:r w:rsidRPr="00344B23">
        <w:rPr>
          <w:lang w:val="en-US"/>
        </w:rPr>
        <w:t xml:space="preserve"> </w:t>
      </w:r>
      <w:r>
        <w:t>линию</w:t>
      </w:r>
      <w:r w:rsidRPr="00344B23">
        <w:rPr>
          <w:lang w:val="en-US"/>
        </w:rPr>
        <w:t xml:space="preserve"> </w:t>
      </w:r>
      <w:r>
        <w:t>уставки</w:t>
      </w:r>
    </w:p>
    <w:p w14:paraId="6225B2DF" w14:textId="77777777" w:rsidR="00344B23" w:rsidRPr="00344B23" w:rsidRDefault="00344B23" w:rsidP="00344B23">
      <w:pPr>
        <w:pStyle w:val="af1"/>
        <w:rPr>
          <w:lang w:val="en-US"/>
        </w:rPr>
      </w:pPr>
      <w:r w:rsidRPr="00344B23">
        <w:rPr>
          <w:lang w:val="en-US"/>
        </w:rPr>
        <w:t xml:space="preserve">  }</w:t>
      </w:r>
    </w:p>
    <w:p w14:paraId="5B4C0A6C" w14:textId="77777777" w:rsidR="00344B23" w:rsidRPr="008E2568" w:rsidRDefault="00344B23" w:rsidP="00344B23">
      <w:pPr>
        <w:pStyle w:val="af1"/>
      </w:pPr>
      <w:r w:rsidRPr="00344B23">
        <w:rPr>
          <w:lang w:val="en-US"/>
        </w:rPr>
        <w:t xml:space="preserve">  else</w:t>
      </w:r>
      <w:r w:rsidRPr="008E2568">
        <w:t>{</w:t>
      </w:r>
    </w:p>
    <w:p w14:paraId="0F38C347" w14:textId="77777777" w:rsidR="00344B23" w:rsidRPr="008E2568" w:rsidRDefault="00344B23" w:rsidP="00344B23">
      <w:pPr>
        <w:pStyle w:val="af1"/>
      </w:pPr>
      <w:r w:rsidRPr="008E2568">
        <w:t xml:space="preserve">    </w:t>
      </w:r>
      <w:r w:rsidRPr="00344B23">
        <w:rPr>
          <w:lang w:val="en-US"/>
        </w:rPr>
        <w:t>for</w:t>
      </w:r>
      <w:r w:rsidRPr="008E2568">
        <w:t>(</w:t>
      </w:r>
      <w:r w:rsidRPr="00344B23">
        <w:rPr>
          <w:lang w:val="en-US"/>
        </w:rPr>
        <w:t>int</w:t>
      </w:r>
      <w:r w:rsidRPr="008E2568">
        <w:t xml:space="preserve"> </w:t>
      </w:r>
      <w:r w:rsidRPr="00344B23">
        <w:rPr>
          <w:lang w:val="en-US"/>
        </w:rPr>
        <w:t>i</w:t>
      </w:r>
      <w:r w:rsidRPr="008E2568">
        <w:t xml:space="preserve">=0; </w:t>
      </w:r>
      <w:r w:rsidRPr="00344B23">
        <w:rPr>
          <w:lang w:val="en-US"/>
        </w:rPr>
        <w:t>i</w:t>
      </w:r>
      <w:r w:rsidRPr="008E2568">
        <w:t>&lt;(</w:t>
      </w:r>
      <w:r w:rsidRPr="00344B23">
        <w:rPr>
          <w:lang w:val="en-US"/>
        </w:rPr>
        <w:t>Nism</w:t>
      </w:r>
      <w:r w:rsidRPr="008E2568">
        <w:t xml:space="preserve">-1); </w:t>
      </w:r>
      <w:r w:rsidRPr="00344B23">
        <w:rPr>
          <w:lang w:val="en-US"/>
        </w:rPr>
        <w:t>i</w:t>
      </w:r>
      <w:r w:rsidRPr="008E2568">
        <w:t>++){//</w:t>
      </w:r>
      <w:r>
        <w:t>строим</w:t>
      </w:r>
      <w:r w:rsidRPr="008E2568">
        <w:t xml:space="preserve"> </w:t>
      </w:r>
      <w:r>
        <w:t>графики</w:t>
      </w:r>
      <w:r w:rsidRPr="008E2568">
        <w:t xml:space="preserve"> </w:t>
      </w:r>
      <w:r>
        <w:t>по</w:t>
      </w:r>
      <w:r w:rsidRPr="008E2568">
        <w:t xml:space="preserve"> </w:t>
      </w:r>
      <w:r w:rsidRPr="00344B23">
        <w:rPr>
          <w:lang w:val="en-US"/>
        </w:rPr>
        <w:t>Nism</w:t>
      </w:r>
      <w:r w:rsidRPr="008E2568">
        <w:t xml:space="preserve"> </w:t>
      </w:r>
      <w:r>
        <w:t>точкам</w:t>
      </w:r>
      <w:r w:rsidRPr="008E2568">
        <w:t xml:space="preserve">. </w:t>
      </w:r>
      <w:r>
        <w:t>имеем</w:t>
      </w:r>
      <w:r w:rsidRPr="008E2568">
        <w:t xml:space="preserve"> </w:t>
      </w:r>
      <w:r>
        <w:t>по</w:t>
      </w:r>
      <w:r w:rsidRPr="008E2568">
        <w:t xml:space="preserve"> </w:t>
      </w:r>
      <w:r w:rsidRPr="00344B23">
        <w:rPr>
          <w:lang w:val="en-US"/>
        </w:rPr>
        <w:t>x</w:t>
      </w:r>
      <w:r w:rsidRPr="008E2568">
        <w:t xml:space="preserve"> 400</w:t>
      </w:r>
      <w:r w:rsidRPr="00344B23">
        <w:rPr>
          <w:lang w:val="en-US"/>
        </w:rPr>
        <w:t>px</w:t>
      </w:r>
      <w:r w:rsidRPr="008E2568">
        <w:t xml:space="preserve"> </w:t>
      </w:r>
      <w:r>
        <w:t>по</w:t>
      </w:r>
      <w:r w:rsidRPr="008E2568">
        <w:t xml:space="preserve"> </w:t>
      </w:r>
      <w:r w:rsidRPr="00344B23">
        <w:rPr>
          <w:lang w:val="en-US"/>
        </w:rPr>
        <w:t>y</w:t>
      </w:r>
      <w:r w:rsidRPr="008E2568">
        <w:t xml:space="preserve"> 200</w:t>
      </w:r>
      <w:r w:rsidRPr="00344B23">
        <w:rPr>
          <w:lang w:val="en-US"/>
        </w:rPr>
        <w:t>px</w:t>
      </w:r>
      <w:r w:rsidRPr="008E2568">
        <w:t>.</w:t>
      </w:r>
      <w:r>
        <w:t>Относительно</w:t>
      </w:r>
      <w:r w:rsidRPr="008E2568">
        <w:t xml:space="preserve"> </w:t>
      </w:r>
      <w:r>
        <w:t>курсора</w:t>
      </w:r>
      <w:r w:rsidRPr="008E2568">
        <w:t xml:space="preserve"> (0;0)</w:t>
      </w:r>
    </w:p>
    <w:p w14:paraId="0FA83FCE" w14:textId="77777777" w:rsidR="00344B23" w:rsidRPr="00344B23" w:rsidRDefault="00344B23" w:rsidP="00344B23">
      <w:pPr>
        <w:pStyle w:val="af1"/>
        <w:rPr>
          <w:lang w:val="en-US"/>
        </w:rPr>
      </w:pPr>
      <w:r w:rsidRPr="008E2568">
        <w:t xml:space="preserve">    </w:t>
      </w:r>
      <w:r w:rsidRPr="00344B23">
        <w:rPr>
          <w:lang w:val="en-US"/>
        </w:rPr>
        <w:t xml:space="preserve">tft.drawLine(40+5*i, int(-2*sT[i]+200), 5*i+45, int(-2*sT[i+1]+200), </w:t>
      </w:r>
      <w:r w:rsidRPr="00344B23">
        <w:rPr>
          <w:lang w:val="en-US"/>
        </w:rPr>
        <w:lastRenderedPageBreak/>
        <w:t>RED);//</w:t>
      </w:r>
      <w:r>
        <w:t>график</w:t>
      </w:r>
      <w:r w:rsidRPr="00344B23">
        <w:rPr>
          <w:lang w:val="en-US"/>
        </w:rPr>
        <w:t xml:space="preserve"> </w:t>
      </w:r>
      <w:r>
        <w:t>температуры</w:t>
      </w:r>
    </w:p>
    <w:p w14:paraId="44A4807A" w14:textId="77777777" w:rsidR="00344B23" w:rsidRPr="00344B23" w:rsidRDefault="00344B23" w:rsidP="00344B23">
      <w:pPr>
        <w:pStyle w:val="af1"/>
        <w:rPr>
          <w:lang w:val="en-US"/>
        </w:rPr>
      </w:pPr>
      <w:r w:rsidRPr="00344B23">
        <w:rPr>
          <w:lang w:val="en-US"/>
        </w:rPr>
        <w:t xml:space="preserve">    tft.drawLine(40+5*i, -sH[i]/2+200, 5*i+45, -sH[i+1]/2+200, BLUE);//</w:t>
      </w:r>
      <w:r>
        <w:t>график</w:t>
      </w:r>
      <w:r w:rsidRPr="00344B23">
        <w:rPr>
          <w:lang w:val="en-US"/>
        </w:rPr>
        <w:t xml:space="preserve"> </w:t>
      </w:r>
      <w:r>
        <w:t>влажности</w:t>
      </w:r>
    </w:p>
    <w:p w14:paraId="75E19C76" w14:textId="77777777" w:rsidR="00344B23" w:rsidRPr="00344B23" w:rsidRDefault="00344B23" w:rsidP="00344B23">
      <w:pPr>
        <w:pStyle w:val="af1"/>
        <w:rPr>
          <w:lang w:val="en-US"/>
        </w:rPr>
      </w:pPr>
      <w:r w:rsidRPr="00344B23">
        <w:rPr>
          <w:lang w:val="en-US"/>
        </w:rPr>
        <w:t xml:space="preserve">  }</w:t>
      </w:r>
    </w:p>
    <w:p w14:paraId="6B3C5A65" w14:textId="77777777" w:rsidR="00344B23" w:rsidRPr="00344B23" w:rsidRDefault="00344B23" w:rsidP="00344B23">
      <w:pPr>
        <w:pStyle w:val="af1"/>
        <w:rPr>
          <w:lang w:val="en-US"/>
        </w:rPr>
      </w:pPr>
      <w:r w:rsidRPr="00344B23">
        <w:rPr>
          <w:lang w:val="en-US"/>
        </w:rPr>
        <w:t xml:space="preserve">  tft.drawLine(40, int(-2*Tust+200), 440, int(-2*Tust+200), WHITE);//</w:t>
      </w:r>
      <w:r>
        <w:t>рисуем</w:t>
      </w:r>
      <w:r w:rsidRPr="00344B23">
        <w:rPr>
          <w:lang w:val="en-US"/>
        </w:rPr>
        <w:t xml:space="preserve"> </w:t>
      </w:r>
      <w:r>
        <w:t>линию</w:t>
      </w:r>
      <w:r w:rsidRPr="00344B23">
        <w:rPr>
          <w:lang w:val="en-US"/>
        </w:rPr>
        <w:t xml:space="preserve"> </w:t>
      </w:r>
      <w:r>
        <w:t>уставки</w:t>
      </w:r>
    </w:p>
    <w:p w14:paraId="0564B487" w14:textId="77777777" w:rsidR="00344B23" w:rsidRDefault="00344B23" w:rsidP="00344B23">
      <w:pPr>
        <w:pStyle w:val="af1"/>
      </w:pPr>
      <w:r w:rsidRPr="00344B23">
        <w:rPr>
          <w:lang w:val="en-US"/>
        </w:rPr>
        <w:t xml:space="preserve">    </w:t>
      </w:r>
      <w:r>
        <w:t>}</w:t>
      </w:r>
    </w:p>
    <w:p w14:paraId="036E5ED0" w14:textId="77777777" w:rsidR="00344B23" w:rsidRDefault="00344B23" w:rsidP="00344B23">
      <w:pPr>
        <w:pStyle w:val="af1"/>
      </w:pPr>
      <w:r>
        <w:t xml:space="preserve">  }</w:t>
      </w:r>
    </w:p>
    <w:p w14:paraId="3C37F4C8" w14:textId="77777777" w:rsidR="00344B23" w:rsidRDefault="00344B23" w:rsidP="00344B23">
      <w:pPr>
        <w:pStyle w:val="af1"/>
      </w:pPr>
      <w:r>
        <w:t>void DrawIzm(){//Процедура отрисовки значений</w:t>
      </w:r>
    </w:p>
    <w:p w14:paraId="49B65E5E" w14:textId="77777777" w:rsidR="00344B23" w:rsidRDefault="00344B23" w:rsidP="00344B23">
      <w:pPr>
        <w:pStyle w:val="af1"/>
      </w:pPr>
      <w:r>
        <w:t xml:space="preserve">  tft.setCursor(0, 0);//Установка курора в левый верхний угол</w:t>
      </w:r>
    </w:p>
    <w:p w14:paraId="744F2173" w14:textId="77777777" w:rsidR="00344B23" w:rsidRDefault="00344B23" w:rsidP="00344B23">
      <w:pPr>
        <w:pStyle w:val="af1"/>
      </w:pPr>
      <w:r>
        <w:t xml:space="preserve">  tft.setTextColor(RED);  tft.setTextSize(3);//Выбор цвета и размера текста</w:t>
      </w:r>
    </w:p>
    <w:p w14:paraId="1AC328CC" w14:textId="77777777" w:rsidR="00344B23" w:rsidRDefault="00344B23" w:rsidP="00344B23">
      <w:pPr>
        <w:pStyle w:val="af1"/>
      </w:pPr>
      <w:r>
        <w:t xml:space="preserve">  tft.print("     ");//пробелы так, как слева имеем постоянные слова Temp,Hum,Tust</w:t>
      </w:r>
    </w:p>
    <w:p w14:paraId="4C00E2DD" w14:textId="77777777" w:rsidR="00344B23" w:rsidRDefault="00344B23" w:rsidP="00344B23">
      <w:pPr>
        <w:pStyle w:val="af1"/>
      </w:pPr>
      <w:r>
        <w:t xml:space="preserve">  tft.print(rT,1);//Выводим последнюю полученную температуру</w:t>
      </w:r>
    </w:p>
    <w:p w14:paraId="590C206F" w14:textId="77777777" w:rsidR="00344B23" w:rsidRDefault="00344B23" w:rsidP="00344B23">
      <w:pPr>
        <w:pStyle w:val="af1"/>
      </w:pPr>
      <w:r>
        <w:t xml:space="preserve">  tft.println(" *C");//Выводим цельсий</w:t>
      </w:r>
    </w:p>
    <w:p w14:paraId="41452E99" w14:textId="77777777" w:rsidR="00344B23" w:rsidRDefault="00344B23" w:rsidP="00344B23">
      <w:pPr>
        <w:pStyle w:val="af1"/>
      </w:pPr>
      <w:r>
        <w:t xml:space="preserve">  //tft.println(p.y);</w:t>
      </w:r>
    </w:p>
    <w:p w14:paraId="1619691E" w14:textId="77777777" w:rsidR="00344B23" w:rsidRPr="00344B23" w:rsidRDefault="00344B23" w:rsidP="00344B23">
      <w:pPr>
        <w:pStyle w:val="af1"/>
        <w:rPr>
          <w:lang w:val="en-US"/>
        </w:rPr>
      </w:pPr>
      <w:r>
        <w:t xml:space="preserve">  </w:t>
      </w:r>
      <w:r w:rsidRPr="00344B23">
        <w:rPr>
          <w:lang w:val="en-US"/>
        </w:rPr>
        <w:t xml:space="preserve">tft.setTextColor(BLUE);  tft.setTextSize(3); </w:t>
      </w:r>
    </w:p>
    <w:p w14:paraId="67E26CF4" w14:textId="77777777" w:rsidR="00344B23" w:rsidRPr="00344B23" w:rsidRDefault="00344B23" w:rsidP="00344B23">
      <w:pPr>
        <w:pStyle w:val="af1"/>
        <w:rPr>
          <w:lang w:val="en-US"/>
        </w:rPr>
      </w:pPr>
      <w:r w:rsidRPr="00344B23">
        <w:rPr>
          <w:lang w:val="en-US"/>
        </w:rPr>
        <w:t xml:space="preserve">  tft.print("     ");</w:t>
      </w:r>
    </w:p>
    <w:p w14:paraId="747AAA4C" w14:textId="77777777" w:rsidR="00344B23" w:rsidRPr="00344B23" w:rsidRDefault="00344B23" w:rsidP="00344B23">
      <w:pPr>
        <w:pStyle w:val="af1"/>
        <w:rPr>
          <w:lang w:val="en-US"/>
        </w:rPr>
      </w:pPr>
      <w:r w:rsidRPr="00344B23">
        <w:rPr>
          <w:lang w:val="en-US"/>
        </w:rPr>
        <w:t xml:space="preserve">  tft.print(rH,1);//</w:t>
      </w:r>
      <w:r>
        <w:t>Выводим</w:t>
      </w:r>
      <w:r w:rsidRPr="00344B23">
        <w:rPr>
          <w:lang w:val="en-US"/>
        </w:rPr>
        <w:t xml:space="preserve"> </w:t>
      </w:r>
      <w:r>
        <w:t>последнюю</w:t>
      </w:r>
      <w:r w:rsidRPr="00344B23">
        <w:rPr>
          <w:lang w:val="en-US"/>
        </w:rPr>
        <w:t xml:space="preserve"> </w:t>
      </w:r>
      <w:r>
        <w:t>полученную</w:t>
      </w:r>
      <w:r w:rsidRPr="00344B23">
        <w:rPr>
          <w:lang w:val="en-US"/>
        </w:rPr>
        <w:t xml:space="preserve"> </w:t>
      </w:r>
      <w:r>
        <w:t>влажность</w:t>
      </w:r>
    </w:p>
    <w:p w14:paraId="20E427C3" w14:textId="77777777" w:rsidR="00344B23" w:rsidRPr="00344B23" w:rsidRDefault="00344B23" w:rsidP="00344B23">
      <w:pPr>
        <w:pStyle w:val="af1"/>
        <w:rPr>
          <w:lang w:val="en-US"/>
        </w:rPr>
      </w:pPr>
      <w:r w:rsidRPr="00344B23">
        <w:rPr>
          <w:lang w:val="en-US"/>
        </w:rPr>
        <w:t xml:space="preserve">  tft.println(" %");</w:t>
      </w:r>
    </w:p>
    <w:p w14:paraId="6BD62AF2" w14:textId="77777777" w:rsidR="00344B23" w:rsidRPr="00344B23" w:rsidRDefault="00344B23" w:rsidP="00344B23">
      <w:pPr>
        <w:pStyle w:val="af1"/>
        <w:rPr>
          <w:lang w:val="en-US"/>
        </w:rPr>
      </w:pPr>
      <w:r w:rsidRPr="00344B23">
        <w:rPr>
          <w:lang w:val="en-US"/>
        </w:rPr>
        <w:lastRenderedPageBreak/>
        <w:t xml:space="preserve">  tft.setTextColor(WHITE);  tft.setTextSize(3); </w:t>
      </w:r>
    </w:p>
    <w:p w14:paraId="123A6E38" w14:textId="77777777" w:rsidR="00344B23" w:rsidRDefault="00344B23" w:rsidP="00344B23">
      <w:pPr>
        <w:pStyle w:val="af1"/>
      </w:pPr>
      <w:r w:rsidRPr="00344B23">
        <w:rPr>
          <w:lang w:val="en-US"/>
        </w:rPr>
        <w:t xml:space="preserve">  </w:t>
      </w:r>
      <w:r>
        <w:t>tft.print("     ");</w:t>
      </w:r>
    </w:p>
    <w:p w14:paraId="66A307D3" w14:textId="77777777" w:rsidR="00344B23" w:rsidRDefault="00344B23" w:rsidP="00344B23">
      <w:pPr>
        <w:pStyle w:val="af1"/>
      </w:pPr>
      <w:r>
        <w:t xml:space="preserve">  tft.print(Tust,1);//Выводим температуру уставки</w:t>
      </w:r>
    </w:p>
    <w:p w14:paraId="17700D4F" w14:textId="77777777" w:rsidR="00344B23" w:rsidRPr="00344B23" w:rsidRDefault="00344B23" w:rsidP="00344B23">
      <w:pPr>
        <w:pStyle w:val="af1"/>
        <w:rPr>
          <w:lang w:val="en-US"/>
        </w:rPr>
      </w:pPr>
      <w:r>
        <w:t xml:space="preserve">  </w:t>
      </w:r>
      <w:r w:rsidRPr="00344B23">
        <w:rPr>
          <w:lang w:val="en-US"/>
        </w:rPr>
        <w:t>tft.println(" *C");</w:t>
      </w:r>
    </w:p>
    <w:p w14:paraId="40BB5981" w14:textId="77777777" w:rsidR="00344B23" w:rsidRPr="00344B23" w:rsidRDefault="00344B23" w:rsidP="00344B23">
      <w:pPr>
        <w:pStyle w:val="af1"/>
        <w:rPr>
          <w:lang w:val="en-US"/>
        </w:rPr>
      </w:pPr>
      <w:r w:rsidRPr="00344B23">
        <w:rPr>
          <w:lang w:val="en-US"/>
        </w:rPr>
        <w:t xml:space="preserve">  tft.print("     ");</w:t>
      </w:r>
    </w:p>
    <w:p w14:paraId="6E65807A" w14:textId="77777777" w:rsidR="00344B23" w:rsidRDefault="00344B23" w:rsidP="00344B23">
      <w:pPr>
        <w:pStyle w:val="af1"/>
      </w:pPr>
      <w:r w:rsidRPr="00344B23">
        <w:rPr>
          <w:lang w:val="en-US"/>
        </w:rPr>
        <w:t xml:space="preserve">  </w:t>
      </w:r>
      <w:r>
        <w:t>tft.print(Vm,1);//Выводим режим работы двигателя</w:t>
      </w:r>
    </w:p>
    <w:p w14:paraId="46FEC7A0" w14:textId="77777777" w:rsidR="005752E0" w:rsidRPr="005752E0" w:rsidRDefault="00344B23" w:rsidP="00344B23">
      <w:pPr>
        <w:pStyle w:val="af1"/>
      </w:pPr>
      <w:r>
        <w:t xml:space="preserve">  }</w:t>
      </w:r>
    </w:p>
    <w:sectPr w:rsidR="005752E0" w:rsidRPr="005752E0" w:rsidSect="0080544F">
      <w:footerReference w:type="default" r:id="rId65"/>
      <w:footerReference w:type="first" r:id="rId66"/>
      <w:pgSz w:w="11906" w:h="16838"/>
      <w:pgMar w:top="1134" w:right="567" w:bottom="1134" w:left="1701" w:header="709" w:footer="709" w:gutter="0"/>
      <w:pgNumType w:start="9"/>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CCACF4" w14:textId="77777777" w:rsidR="00A66EA6" w:rsidRDefault="00A66EA6" w:rsidP="002326B6">
      <w:pPr>
        <w:spacing w:after="0" w:line="240" w:lineRule="auto"/>
      </w:pPr>
      <w:r>
        <w:separator/>
      </w:r>
    </w:p>
  </w:endnote>
  <w:endnote w:type="continuationSeparator" w:id="0">
    <w:p w14:paraId="5AA0CF55" w14:textId="77777777" w:rsidR="00A66EA6" w:rsidRDefault="00A66EA6" w:rsidP="002326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AE834A" w14:textId="77777777" w:rsidR="0074580C" w:rsidRDefault="0074580C">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4C646D" w14:textId="77777777" w:rsidR="0080544F" w:rsidRDefault="0080544F">
    <w:pPr>
      <w:pStyle w:val="ac"/>
    </w:pPr>
  </w:p>
  <w:p w14:paraId="12B572E1" w14:textId="77777777" w:rsidR="00344B23" w:rsidRDefault="00344B23" w:rsidP="0080544F">
    <w:pPr>
      <w:pStyle w:val="ac"/>
      <w:tabs>
        <w:tab w:val="clear" w:pos="4677"/>
        <w:tab w:val="clear" w:pos="9355"/>
        <w:tab w:val="left" w:pos="7688"/>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C5215E" w14:textId="77777777" w:rsidR="0074580C" w:rsidRDefault="0074580C">
    <w:pPr>
      <w:pStyle w:val="ac"/>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8647716"/>
      <w:docPartObj>
        <w:docPartGallery w:val="Page Numbers (Bottom of Page)"/>
        <w:docPartUnique/>
      </w:docPartObj>
    </w:sdtPr>
    <w:sdtEndPr/>
    <w:sdtContent>
      <w:p w14:paraId="41DB3D96" w14:textId="77777777" w:rsidR="009C23A9" w:rsidRDefault="009C23A9">
        <w:pPr>
          <w:pStyle w:val="ac"/>
          <w:jc w:val="center"/>
        </w:pPr>
        <w:r>
          <w:fldChar w:fldCharType="begin"/>
        </w:r>
        <w:r>
          <w:instrText>PAGE   \* MERGEFORMAT</w:instrText>
        </w:r>
        <w:r>
          <w:fldChar w:fldCharType="separate"/>
        </w:r>
        <w:r>
          <w:t>2</w:t>
        </w:r>
        <w:r>
          <w:fldChar w:fldCharType="end"/>
        </w:r>
      </w:p>
    </w:sdtContent>
  </w:sdt>
  <w:p w14:paraId="12D68C8B" w14:textId="77777777" w:rsidR="0080544F" w:rsidRDefault="0080544F" w:rsidP="0080544F">
    <w:pPr>
      <w:pStyle w:val="ac"/>
      <w:tabs>
        <w:tab w:val="clear" w:pos="4677"/>
        <w:tab w:val="clear" w:pos="9355"/>
        <w:tab w:val="left" w:pos="7688"/>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889BFF" w14:textId="77777777" w:rsidR="0080544F" w:rsidRDefault="0080544F">
    <w:pPr>
      <w:pStyle w:val="ac"/>
      <w:jc w:val="center"/>
    </w:pPr>
  </w:p>
  <w:p w14:paraId="7FD576B3" w14:textId="77777777" w:rsidR="0080544F" w:rsidRDefault="00BB4694" w:rsidP="00E34AD6">
    <w:pPr>
      <w:pStyle w:val="ac"/>
      <w:jc w:val="center"/>
    </w:pPr>
    <w:r>
      <w:t>9</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51825009"/>
      <w:docPartObj>
        <w:docPartGallery w:val="Page Numbers (Bottom of Page)"/>
        <w:docPartUnique/>
      </w:docPartObj>
    </w:sdtPr>
    <w:sdtEndPr/>
    <w:sdtContent>
      <w:p w14:paraId="6323CFC4" w14:textId="77777777" w:rsidR="00D775BB" w:rsidRDefault="00A66EA6">
        <w:pPr>
          <w:pStyle w:val="ac"/>
          <w:jc w:val="center"/>
        </w:pPr>
      </w:p>
    </w:sdtContent>
  </w:sdt>
  <w:p w14:paraId="6FE687D7" w14:textId="77777777" w:rsidR="00D775BB" w:rsidRDefault="00D775BB" w:rsidP="0080544F">
    <w:pPr>
      <w:pStyle w:val="ac"/>
      <w:tabs>
        <w:tab w:val="clear" w:pos="4677"/>
        <w:tab w:val="clear" w:pos="9355"/>
        <w:tab w:val="left" w:pos="7688"/>
      </w:tabs>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C3F605" w14:textId="77777777" w:rsidR="00BB4694" w:rsidRDefault="00BB4694">
    <w:pPr>
      <w:pStyle w:val="ac"/>
      <w:jc w:val="center"/>
    </w:pPr>
  </w:p>
  <w:p w14:paraId="62C20AFC" w14:textId="77777777" w:rsidR="00BB4694" w:rsidRDefault="00BB4694" w:rsidP="00E34AD6">
    <w:pPr>
      <w:pStyle w:val="ac"/>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8E0675" w14:textId="77777777" w:rsidR="00A66EA6" w:rsidRDefault="00A66EA6" w:rsidP="002326B6">
      <w:pPr>
        <w:spacing w:after="0" w:line="240" w:lineRule="auto"/>
      </w:pPr>
      <w:r>
        <w:separator/>
      </w:r>
    </w:p>
  </w:footnote>
  <w:footnote w:type="continuationSeparator" w:id="0">
    <w:p w14:paraId="6CD46655" w14:textId="77777777" w:rsidR="00A66EA6" w:rsidRDefault="00A66EA6" w:rsidP="002326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912F0F" w14:textId="77777777" w:rsidR="0074580C" w:rsidRDefault="0074580C">
    <w:pPr>
      <w:pStyle w:val="a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88CEC7" w14:textId="77777777" w:rsidR="00344B23" w:rsidRDefault="00344B23" w:rsidP="009227F2">
    <w:pPr>
      <w:jc w:val="center"/>
    </w:pPr>
  </w:p>
  <w:p w14:paraId="70719430" w14:textId="77777777" w:rsidR="00344B23" w:rsidRDefault="00344B23">
    <w:pPr>
      <w:pStyle w:val="aa"/>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47171598"/>
      <w:docPartObj>
        <w:docPartGallery w:val="Page Numbers (Top of Page)"/>
        <w:docPartUnique/>
      </w:docPartObj>
    </w:sdtPr>
    <w:sdtEndPr/>
    <w:sdtContent>
      <w:p w14:paraId="162905FA" w14:textId="77777777" w:rsidR="00344B23" w:rsidRDefault="00A66EA6">
        <w:pPr>
          <w:pStyle w:val="aa"/>
          <w:jc w:val="center"/>
        </w:pPr>
      </w:p>
    </w:sdtContent>
  </w:sdt>
  <w:p w14:paraId="3ED70FFA" w14:textId="77777777" w:rsidR="00344B23" w:rsidRDefault="00344B23">
    <w:pPr>
      <w:pStyle w:val="aa"/>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5AD6B" w14:textId="77777777" w:rsidR="00344B23" w:rsidRDefault="00344B23">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7F0BEA"/>
    <w:multiLevelType w:val="hybridMultilevel"/>
    <w:tmpl w:val="02B0798C"/>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15:restartNumberingAfterBreak="0">
    <w:nsid w:val="160A2715"/>
    <w:multiLevelType w:val="hybridMultilevel"/>
    <w:tmpl w:val="2DE061F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66C71D7"/>
    <w:multiLevelType w:val="hybridMultilevel"/>
    <w:tmpl w:val="95487462"/>
    <w:lvl w:ilvl="0" w:tplc="5F20A93E">
      <w:start w:val="1"/>
      <w:numFmt w:val="decimal"/>
      <w:pStyle w:val="444"/>
      <w:suff w:val="space"/>
      <w:lvlText w:val="1.%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6A43A1A"/>
    <w:multiLevelType w:val="hybridMultilevel"/>
    <w:tmpl w:val="F63633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E8A5AE7"/>
    <w:multiLevelType w:val="multilevel"/>
    <w:tmpl w:val="D6A049B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lvl>
    <w:lvl w:ilvl="1">
      <w:start w:val="1"/>
      <w:numFmt w:val="bullet"/>
      <w:lvlText w:val="‒"/>
      <w:lvlJc w:val="left"/>
      <w:rPr>
        <w:rFonts w:ascii="Times New Roman" w:hAnsi="Times New Roman" w:cs="Times New Roman" w:hint="default"/>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5A318CA"/>
    <w:multiLevelType w:val="hybridMultilevel"/>
    <w:tmpl w:val="526EC4FC"/>
    <w:lvl w:ilvl="0" w:tplc="04190017">
      <w:start w:val="1"/>
      <w:numFmt w:val="lowerLetter"/>
      <w:lvlText w:val="%1)"/>
      <w:lvlJc w:val="left"/>
      <w:pPr>
        <w:ind w:left="1794" w:hanging="360"/>
      </w:pPr>
    </w:lvl>
    <w:lvl w:ilvl="1" w:tplc="04190019" w:tentative="1">
      <w:start w:val="1"/>
      <w:numFmt w:val="lowerLetter"/>
      <w:lvlText w:val="%2."/>
      <w:lvlJc w:val="left"/>
      <w:pPr>
        <w:ind w:left="2514" w:hanging="360"/>
      </w:pPr>
    </w:lvl>
    <w:lvl w:ilvl="2" w:tplc="0419001B" w:tentative="1">
      <w:start w:val="1"/>
      <w:numFmt w:val="lowerRoman"/>
      <w:lvlText w:val="%3."/>
      <w:lvlJc w:val="right"/>
      <w:pPr>
        <w:ind w:left="3234" w:hanging="180"/>
      </w:pPr>
    </w:lvl>
    <w:lvl w:ilvl="3" w:tplc="0419000F" w:tentative="1">
      <w:start w:val="1"/>
      <w:numFmt w:val="decimal"/>
      <w:lvlText w:val="%4."/>
      <w:lvlJc w:val="left"/>
      <w:pPr>
        <w:ind w:left="3954" w:hanging="360"/>
      </w:pPr>
    </w:lvl>
    <w:lvl w:ilvl="4" w:tplc="04190019" w:tentative="1">
      <w:start w:val="1"/>
      <w:numFmt w:val="lowerLetter"/>
      <w:lvlText w:val="%5."/>
      <w:lvlJc w:val="left"/>
      <w:pPr>
        <w:ind w:left="4674" w:hanging="360"/>
      </w:pPr>
    </w:lvl>
    <w:lvl w:ilvl="5" w:tplc="0419001B" w:tentative="1">
      <w:start w:val="1"/>
      <w:numFmt w:val="lowerRoman"/>
      <w:lvlText w:val="%6."/>
      <w:lvlJc w:val="right"/>
      <w:pPr>
        <w:ind w:left="5394" w:hanging="180"/>
      </w:pPr>
    </w:lvl>
    <w:lvl w:ilvl="6" w:tplc="0419000F" w:tentative="1">
      <w:start w:val="1"/>
      <w:numFmt w:val="decimal"/>
      <w:lvlText w:val="%7."/>
      <w:lvlJc w:val="left"/>
      <w:pPr>
        <w:ind w:left="6114" w:hanging="360"/>
      </w:pPr>
    </w:lvl>
    <w:lvl w:ilvl="7" w:tplc="04190019" w:tentative="1">
      <w:start w:val="1"/>
      <w:numFmt w:val="lowerLetter"/>
      <w:lvlText w:val="%8."/>
      <w:lvlJc w:val="left"/>
      <w:pPr>
        <w:ind w:left="6834" w:hanging="360"/>
      </w:pPr>
    </w:lvl>
    <w:lvl w:ilvl="8" w:tplc="0419001B" w:tentative="1">
      <w:start w:val="1"/>
      <w:numFmt w:val="lowerRoman"/>
      <w:lvlText w:val="%9."/>
      <w:lvlJc w:val="right"/>
      <w:pPr>
        <w:ind w:left="7554" w:hanging="180"/>
      </w:pPr>
    </w:lvl>
  </w:abstractNum>
  <w:abstractNum w:abstractNumId="6" w15:restartNumberingAfterBreak="0">
    <w:nsid w:val="25AD1569"/>
    <w:multiLevelType w:val="hybridMultilevel"/>
    <w:tmpl w:val="29D2EC12"/>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7" w15:restartNumberingAfterBreak="0">
    <w:nsid w:val="28755D26"/>
    <w:multiLevelType w:val="hybridMultilevel"/>
    <w:tmpl w:val="6740917C"/>
    <w:lvl w:ilvl="0" w:tplc="0419000F">
      <w:start w:val="1"/>
      <w:numFmt w:val="decimal"/>
      <w:lvlText w:val="%1."/>
      <w:lvlJc w:val="left"/>
      <w:pPr>
        <w:ind w:left="1854" w:hanging="360"/>
      </w:p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8" w15:restartNumberingAfterBreak="0">
    <w:nsid w:val="2964274A"/>
    <w:multiLevelType w:val="hybridMultilevel"/>
    <w:tmpl w:val="02B079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2BD4A42"/>
    <w:multiLevelType w:val="hybridMultilevel"/>
    <w:tmpl w:val="36722C6A"/>
    <w:lvl w:ilvl="0" w:tplc="128E3F78">
      <w:start w:val="1"/>
      <w:numFmt w:val="decimal"/>
      <w:pStyle w:val="12"/>
      <w:suff w:val="space"/>
      <w:lvlText w:val="1.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5EF3DEC"/>
    <w:multiLevelType w:val="hybridMultilevel"/>
    <w:tmpl w:val="932A4E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99260B4"/>
    <w:multiLevelType w:val="hybridMultilevel"/>
    <w:tmpl w:val="02B079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B41749E"/>
    <w:multiLevelType w:val="hybridMultilevel"/>
    <w:tmpl w:val="5746AFA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15:restartNumberingAfterBreak="0">
    <w:nsid w:val="3C3F7FF1"/>
    <w:multiLevelType w:val="hybridMultilevel"/>
    <w:tmpl w:val="4D7E3C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D65176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2270CD0"/>
    <w:multiLevelType w:val="hybridMultilevel"/>
    <w:tmpl w:val="D4068BBA"/>
    <w:lvl w:ilvl="0" w:tplc="E752B3C4">
      <w:start w:val="1"/>
      <w:numFmt w:val="decimal"/>
      <w:pStyle w:val="4"/>
      <w:lvlText w:val="4.%1 "/>
      <w:lvlJc w:val="left"/>
      <w:pPr>
        <w:ind w:left="36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443D1AF0"/>
    <w:multiLevelType w:val="hybridMultilevel"/>
    <w:tmpl w:val="BBBA6E4E"/>
    <w:lvl w:ilvl="0" w:tplc="5978B9B4">
      <w:start w:val="1"/>
      <w:numFmt w:val="decimal"/>
      <w:pStyle w:val="11"/>
      <w:lvlText w:val="1.1.%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7" w15:restartNumberingAfterBreak="0">
    <w:nsid w:val="458415FC"/>
    <w:multiLevelType w:val="hybridMultilevel"/>
    <w:tmpl w:val="420C4D10"/>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8" w15:restartNumberingAfterBreak="0">
    <w:nsid w:val="45F74A50"/>
    <w:multiLevelType w:val="hybridMultilevel"/>
    <w:tmpl w:val="2ECA424C"/>
    <w:lvl w:ilvl="0" w:tplc="3152A534">
      <w:start w:val="1"/>
      <w:numFmt w:val="decimal"/>
      <w:pStyle w:val="1"/>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6590B03"/>
    <w:multiLevelType w:val="hybridMultilevel"/>
    <w:tmpl w:val="327E7F5C"/>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20" w15:restartNumberingAfterBreak="0">
    <w:nsid w:val="4B7046EE"/>
    <w:multiLevelType w:val="hybridMultilevel"/>
    <w:tmpl w:val="C67E46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C731F3A"/>
    <w:multiLevelType w:val="multilevel"/>
    <w:tmpl w:val="BAD89B5C"/>
    <w:lvl w:ilvl="0">
      <w:start w:val="1"/>
      <w:numFmt w:val="decimal"/>
      <w:pStyle w:val="333"/>
      <w:lvlText w:val="3.%1"/>
      <w:lvlJc w:val="left"/>
      <w:pPr>
        <w:ind w:left="1069" w:hanging="360"/>
      </w:pPr>
      <w:rPr>
        <w:rFonts w:hint="default"/>
      </w:rPr>
    </w:lvl>
    <w:lvl w:ilvl="1">
      <w:start w:val="1"/>
      <w:numFmt w:val="lowerLetter"/>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22" w15:restartNumberingAfterBreak="0">
    <w:nsid w:val="4D561267"/>
    <w:multiLevelType w:val="hybridMultilevel"/>
    <w:tmpl w:val="64BE28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F7C208B"/>
    <w:multiLevelType w:val="hybridMultilevel"/>
    <w:tmpl w:val="6712821C"/>
    <w:lvl w:ilvl="0" w:tplc="E97AA5FC">
      <w:start w:val="1"/>
      <w:numFmt w:val="decimal"/>
      <w:pStyle w:val="21"/>
      <w:suff w:val="space"/>
      <w:lvlText w:val="2.%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533C6629"/>
    <w:multiLevelType w:val="hybridMultilevel"/>
    <w:tmpl w:val="14FC69E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15:restartNumberingAfterBreak="0">
    <w:nsid w:val="55BE25DF"/>
    <w:multiLevelType w:val="hybridMultilevel"/>
    <w:tmpl w:val="B58C70AA"/>
    <w:lvl w:ilvl="0" w:tplc="080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68D1BED"/>
    <w:multiLevelType w:val="hybridMultilevel"/>
    <w:tmpl w:val="06AE81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78B4AE4"/>
    <w:multiLevelType w:val="hybridMultilevel"/>
    <w:tmpl w:val="02B079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B981D27"/>
    <w:multiLevelType w:val="hybridMultilevel"/>
    <w:tmpl w:val="0862F750"/>
    <w:lvl w:ilvl="0" w:tplc="EC202AC4">
      <w:start w:val="1"/>
      <w:numFmt w:val="decimal"/>
      <w:pStyle w:val="111"/>
      <w:suff w:val="space"/>
      <w:lvlText w:val="Глава %1."/>
      <w:lvlJc w:val="left"/>
      <w:pPr>
        <w:ind w:left="360" w:hanging="360"/>
      </w:pPr>
      <w:rPr>
        <w:rFonts w:hint="default"/>
        <w:b w:val="0"/>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5F254A29"/>
    <w:multiLevelType w:val="hybridMultilevel"/>
    <w:tmpl w:val="A8B6EB78"/>
    <w:lvl w:ilvl="0" w:tplc="04190001">
      <w:start w:val="1"/>
      <w:numFmt w:val="bullet"/>
      <w:lvlText w:val=""/>
      <w:lvlJc w:val="left"/>
      <w:pPr>
        <w:ind w:left="1997" w:hanging="360"/>
      </w:pPr>
      <w:rPr>
        <w:rFonts w:ascii="Symbol" w:hAnsi="Symbol" w:hint="default"/>
      </w:rPr>
    </w:lvl>
    <w:lvl w:ilvl="1" w:tplc="04190003" w:tentative="1">
      <w:start w:val="1"/>
      <w:numFmt w:val="bullet"/>
      <w:lvlText w:val="o"/>
      <w:lvlJc w:val="left"/>
      <w:pPr>
        <w:ind w:left="2717" w:hanging="360"/>
      </w:pPr>
      <w:rPr>
        <w:rFonts w:ascii="Courier New" w:hAnsi="Courier New" w:cs="Courier New" w:hint="default"/>
      </w:rPr>
    </w:lvl>
    <w:lvl w:ilvl="2" w:tplc="04190005" w:tentative="1">
      <w:start w:val="1"/>
      <w:numFmt w:val="bullet"/>
      <w:lvlText w:val=""/>
      <w:lvlJc w:val="left"/>
      <w:pPr>
        <w:ind w:left="3437" w:hanging="360"/>
      </w:pPr>
      <w:rPr>
        <w:rFonts w:ascii="Wingdings" w:hAnsi="Wingdings" w:hint="default"/>
      </w:rPr>
    </w:lvl>
    <w:lvl w:ilvl="3" w:tplc="04190001" w:tentative="1">
      <w:start w:val="1"/>
      <w:numFmt w:val="bullet"/>
      <w:lvlText w:val=""/>
      <w:lvlJc w:val="left"/>
      <w:pPr>
        <w:ind w:left="4157" w:hanging="360"/>
      </w:pPr>
      <w:rPr>
        <w:rFonts w:ascii="Symbol" w:hAnsi="Symbol" w:hint="default"/>
      </w:rPr>
    </w:lvl>
    <w:lvl w:ilvl="4" w:tplc="04190003" w:tentative="1">
      <w:start w:val="1"/>
      <w:numFmt w:val="bullet"/>
      <w:lvlText w:val="o"/>
      <w:lvlJc w:val="left"/>
      <w:pPr>
        <w:ind w:left="4877" w:hanging="360"/>
      </w:pPr>
      <w:rPr>
        <w:rFonts w:ascii="Courier New" w:hAnsi="Courier New" w:cs="Courier New" w:hint="default"/>
      </w:rPr>
    </w:lvl>
    <w:lvl w:ilvl="5" w:tplc="04190005" w:tentative="1">
      <w:start w:val="1"/>
      <w:numFmt w:val="bullet"/>
      <w:lvlText w:val=""/>
      <w:lvlJc w:val="left"/>
      <w:pPr>
        <w:ind w:left="5597" w:hanging="360"/>
      </w:pPr>
      <w:rPr>
        <w:rFonts w:ascii="Wingdings" w:hAnsi="Wingdings" w:hint="default"/>
      </w:rPr>
    </w:lvl>
    <w:lvl w:ilvl="6" w:tplc="04190001" w:tentative="1">
      <w:start w:val="1"/>
      <w:numFmt w:val="bullet"/>
      <w:lvlText w:val=""/>
      <w:lvlJc w:val="left"/>
      <w:pPr>
        <w:ind w:left="6317" w:hanging="360"/>
      </w:pPr>
      <w:rPr>
        <w:rFonts w:ascii="Symbol" w:hAnsi="Symbol" w:hint="default"/>
      </w:rPr>
    </w:lvl>
    <w:lvl w:ilvl="7" w:tplc="04190003" w:tentative="1">
      <w:start w:val="1"/>
      <w:numFmt w:val="bullet"/>
      <w:lvlText w:val="o"/>
      <w:lvlJc w:val="left"/>
      <w:pPr>
        <w:ind w:left="7037" w:hanging="360"/>
      </w:pPr>
      <w:rPr>
        <w:rFonts w:ascii="Courier New" w:hAnsi="Courier New" w:cs="Courier New" w:hint="default"/>
      </w:rPr>
    </w:lvl>
    <w:lvl w:ilvl="8" w:tplc="04190005" w:tentative="1">
      <w:start w:val="1"/>
      <w:numFmt w:val="bullet"/>
      <w:lvlText w:val=""/>
      <w:lvlJc w:val="left"/>
      <w:pPr>
        <w:ind w:left="7757" w:hanging="360"/>
      </w:pPr>
      <w:rPr>
        <w:rFonts w:ascii="Wingdings" w:hAnsi="Wingdings" w:hint="default"/>
      </w:rPr>
    </w:lvl>
  </w:abstractNum>
  <w:abstractNum w:abstractNumId="30" w15:restartNumberingAfterBreak="0">
    <w:nsid w:val="64A024B5"/>
    <w:multiLevelType w:val="hybridMultilevel"/>
    <w:tmpl w:val="4A1EF6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914604F"/>
    <w:multiLevelType w:val="hybridMultilevel"/>
    <w:tmpl w:val="3FAE65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9D72BBB"/>
    <w:multiLevelType w:val="hybridMultilevel"/>
    <w:tmpl w:val="DECCF768"/>
    <w:lvl w:ilvl="0" w:tplc="0419000F">
      <w:start w:val="1"/>
      <w:numFmt w:val="decimal"/>
      <w:lvlText w:val="%1."/>
      <w:lvlJc w:val="left"/>
      <w:pPr>
        <w:ind w:left="1854" w:hanging="360"/>
      </w:p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33" w15:restartNumberingAfterBreak="0">
    <w:nsid w:val="6AC71F32"/>
    <w:multiLevelType w:val="hybridMultilevel"/>
    <w:tmpl w:val="D6C4CF10"/>
    <w:lvl w:ilvl="0" w:tplc="04190001">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34" w15:restartNumberingAfterBreak="0">
    <w:nsid w:val="6C9861AD"/>
    <w:multiLevelType w:val="hybridMultilevel"/>
    <w:tmpl w:val="C8A6054C"/>
    <w:lvl w:ilvl="0" w:tplc="6544625C">
      <w:start w:val="1"/>
      <w:numFmt w:val="decimal"/>
      <w:pStyle w:val="4444"/>
      <w:lvlText w:val="1.5.%1"/>
      <w:lvlJc w:val="left"/>
      <w:pPr>
        <w:ind w:left="1776" w:hanging="360"/>
      </w:pPr>
      <w:rPr>
        <w:rFonts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35" w15:restartNumberingAfterBreak="0">
    <w:nsid w:val="6EE76E48"/>
    <w:multiLevelType w:val="hybridMultilevel"/>
    <w:tmpl w:val="22CA21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6F0B4B3D"/>
    <w:multiLevelType w:val="hybridMultilevel"/>
    <w:tmpl w:val="56186FE2"/>
    <w:lvl w:ilvl="0" w:tplc="0419000D">
      <w:start w:val="1"/>
      <w:numFmt w:val="bullet"/>
      <w:lvlText w:val=""/>
      <w:lvlJc w:val="left"/>
      <w:pPr>
        <w:ind w:left="1208" w:hanging="360"/>
      </w:pPr>
      <w:rPr>
        <w:rFonts w:ascii="Wingdings" w:hAnsi="Wingdings" w:hint="default"/>
      </w:rPr>
    </w:lvl>
    <w:lvl w:ilvl="1" w:tplc="04190003" w:tentative="1">
      <w:start w:val="1"/>
      <w:numFmt w:val="bullet"/>
      <w:lvlText w:val="o"/>
      <w:lvlJc w:val="left"/>
      <w:pPr>
        <w:ind w:left="1928" w:hanging="360"/>
      </w:pPr>
      <w:rPr>
        <w:rFonts w:ascii="Courier New" w:hAnsi="Courier New" w:cs="Courier New" w:hint="default"/>
      </w:rPr>
    </w:lvl>
    <w:lvl w:ilvl="2" w:tplc="04190005" w:tentative="1">
      <w:start w:val="1"/>
      <w:numFmt w:val="bullet"/>
      <w:lvlText w:val=""/>
      <w:lvlJc w:val="left"/>
      <w:pPr>
        <w:ind w:left="2648" w:hanging="360"/>
      </w:pPr>
      <w:rPr>
        <w:rFonts w:ascii="Wingdings" w:hAnsi="Wingdings" w:hint="default"/>
      </w:rPr>
    </w:lvl>
    <w:lvl w:ilvl="3" w:tplc="04190001" w:tentative="1">
      <w:start w:val="1"/>
      <w:numFmt w:val="bullet"/>
      <w:lvlText w:val=""/>
      <w:lvlJc w:val="left"/>
      <w:pPr>
        <w:ind w:left="3368" w:hanging="360"/>
      </w:pPr>
      <w:rPr>
        <w:rFonts w:ascii="Symbol" w:hAnsi="Symbol" w:hint="default"/>
      </w:rPr>
    </w:lvl>
    <w:lvl w:ilvl="4" w:tplc="04190003" w:tentative="1">
      <w:start w:val="1"/>
      <w:numFmt w:val="bullet"/>
      <w:lvlText w:val="o"/>
      <w:lvlJc w:val="left"/>
      <w:pPr>
        <w:ind w:left="4088" w:hanging="360"/>
      </w:pPr>
      <w:rPr>
        <w:rFonts w:ascii="Courier New" w:hAnsi="Courier New" w:cs="Courier New" w:hint="default"/>
      </w:rPr>
    </w:lvl>
    <w:lvl w:ilvl="5" w:tplc="04190005" w:tentative="1">
      <w:start w:val="1"/>
      <w:numFmt w:val="bullet"/>
      <w:lvlText w:val=""/>
      <w:lvlJc w:val="left"/>
      <w:pPr>
        <w:ind w:left="4808" w:hanging="360"/>
      </w:pPr>
      <w:rPr>
        <w:rFonts w:ascii="Wingdings" w:hAnsi="Wingdings" w:hint="default"/>
      </w:rPr>
    </w:lvl>
    <w:lvl w:ilvl="6" w:tplc="04190001" w:tentative="1">
      <w:start w:val="1"/>
      <w:numFmt w:val="bullet"/>
      <w:lvlText w:val=""/>
      <w:lvlJc w:val="left"/>
      <w:pPr>
        <w:ind w:left="5528" w:hanging="360"/>
      </w:pPr>
      <w:rPr>
        <w:rFonts w:ascii="Symbol" w:hAnsi="Symbol" w:hint="default"/>
      </w:rPr>
    </w:lvl>
    <w:lvl w:ilvl="7" w:tplc="04190003" w:tentative="1">
      <w:start w:val="1"/>
      <w:numFmt w:val="bullet"/>
      <w:lvlText w:val="o"/>
      <w:lvlJc w:val="left"/>
      <w:pPr>
        <w:ind w:left="6248" w:hanging="360"/>
      </w:pPr>
      <w:rPr>
        <w:rFonts w:ascii="Courier New" w:hAnsi="Courier New" w:cs="Courier New" w:hint="default"/>
      </w:rPr>
    </w:lvl>
    <w:lvl w:ilvl="8" w:tplc="04190005" w:tentative="1">
      <w:start w:val="1"/>
      <w:numFmt w:val="bullet"/>
      <w:lvlText w:val=""/>
      <w:lvlJc w:val="left"/>
      <w:pPr>
        <w:ind w:left="6968" w:hanging="360"/>
      </w:pPr>
      <w:rPr>
        <w:rFonts w:ascii="Wingdings" w:hAnsi="Wingdings" w:hint="default"/>
      </w:rPr>
    </w:lvl>
  </w:abstractNum>
  <w:abstractNum w:abstractNumId="37" w15:restartNumberingAfterBreak="0">
    <w:nsid w:val="72C01072"/>
    <w:multiLevelType w:val="hybridMultilevel"/>
    <w:tmpl w:val="02B079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5D94D0F"/>
    <w:multiLevelType w:val="hybridMultilevel"/>
    <w:tmpl w:val="F5EE6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FEF50BD"/>
    <w:multiLevelType w:val="hybridMultilevel"/>
    <w:tmpl w:val="CE2E5972"/>
    <w:lvl w:ilvl="0" w:tplc="6FAC9D0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39"/>
  </w:num>
  <w:num w:numId="2">
    <w:abstractNumId w:val="36"/>
  </w:num>
  <w:num w:numId="3">
    <w:abstractNumId w:val="4"/>
  </w:num>
  <w:num w:numId="4">
    <w:abstractNumId w:val="12"/>
  </w:num>
  <w:num w:numId="5">
    <w:abstractNumId w:val="8"/>
  </w:num>
  <w:num w:numId="6">
    <w:abstractNumId w:val="37"/>
  </w:num>
  <w:num w:numId="7">
    <w:abstractNumId w:val="0"/>
  </w:num>
  <w:num w:numId="8">
    <w:abstractNumId w:val="27"/>
  </w:num>
  <w:num w:numId="9">
    <w:abstractNumId w:val="11"/>
  </w:num>
  <w:num w:numId="10">
    <w:abstractNumId w:val="20"/>
  </w:num>
  <w:num w:numId="11">
    <w:abstractNumId w:val="31"/>
  </w:num>
  <w:num w:numId="12">
    <w:abstractNumId w:val="30"/>
  </w:num>
  <w:num w:numId="13">
    <w:abstractNumId w:val="14"/>
  </w:num>
  <w:num w:numId="14">
    <w:abstractNumId w:val="18"/>
  </w:num>
  <w:num w:numId="15">
    <w:abstractNumId w:val="28"/>
  </w:num>
  <w:num w:numId="16">
    <w:abstractNumId w:val="21"/>
  </w:num>
  <w:num w:numId="17">
    <w:abstractNumId w:val="2"/>
  </w:num>
  <w:num w:numId="18">
    <w:abstractNumId w:val="28"/>
    <w:lvlOverride w:ilvl="0">
      <w:startOverride w:val="1"/>
    </w:lvlOverride>
  </w:num>
  <w:num w:numId="19">
    <w:abstractNumId w:val="28"/>
    <w:lvlOverride w:ilvl="0">
      <w:startOverride w:val="1"/>
    </w:lvlOverride>
  </w:num>
  <w:num w:numId="20">
    <w:abstractNumId w:val="19"/>
  </w:num>
  <w:num w:numId="21">
    <w:abstractNumId w:val="33"/>
  </w:num>
  <w:num w:numId="22">
    <w:abstractNumId w:val="5"/>
  </w:num>
  <w:num w:numId="23">
    <w:abstractNumId w:val="7"/>
  </w:num>
  <w:num w:numId="24">
    <w:abstractNumId w:val="32"/>
  </w:num>
  <w:num w:numId="25">
    <w:abstractNumId w:val="29"/>
  </w:num>
  <w:num w:numId="26">
    <w:abstractNumId w:val="26"/>
  </w:num>
  <w:num w:numId="27">
    <w:abstractNumId w:val="1"/>
  </w:num>
  <w:num w:numId="28">
    <w:abstractNumId w:val="25"/>
  </w:num>
  <w:num w:numId="29">
    <w:abstractNumId w:val="34"/>
  </w:num>
  <w:num w:numId="30">
    <w:abstractNumId w:val="16"/>
  </w:num>
  <w:num w:numId="31">
    <w:abstractNumId w:val="9"/>
  </w:num>
  <w:num w:numId="32">
    <w:abstractNumId w:val="23"/>
  </w:num>
  <w:num w:numId="33">
    <w:abstractNumId w:val="35"/>
  </w:num>
  <w:num w:numId="34">
    <w:abstractNumId w:val="6"/>
  </w:num>
  <w:num w:numId="35">
    <w:abstractNumId w:val="24"/>
  </w:num>
  <w:num w:numId="36">
    <w:abstractNumId w:val="38"/>
  </w:num>
  <w:num w:numId="37">
    <w:abstractNumId w:val="17"/>
  </w:num>
  <w:num w:numId="38">
    <w:abstractNumId w:val="3"/>
  </w:num>
  <w:num w:numId="39">
    <w:abstractNumId w:val="9"/>
    <w:lvlOverride w:ilvl="0">
      <w:startOverride w:val="1"/>
    </w:lvlOverride>
  </w:num>
  <w:num w:numId="40">
    <w:abstractNumId w:val="22"/>
  </w:num>
  <w:num w:numId="41">
    <w:abstractNumId w:val="13"/>
  </w:num>
  <w:num w:numId="42">
    <w:abstractNumId w:val="10"/>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561E"/>
    <w:rsid w:val="000011BE"/>
    <w:rsid w:val="00003C55"/>
    <w:rsid w:val="00005A0A"/>
    <w:rsid w:val="00006D3D"/>
    <w:rsid w:val="00011DA7"/>
    <w:rsid w:val="000132FF"/>
    <w:rsid w:val="00020139"/>
    <w:rsid w:val="000202E5"/>
    <w:rsid w:val="00021B0B"/>
    <w:rsid w:val="0003087C"/>
    <w:rsid w:val="00034CC7"/>
    <w:rsid w:val="000357D1"/>
    <w:rsid w:val="0003720E"/>
    <w:rsid w:val="00041945"/>
    <w:rsid w:val="00042F91"/>
    <w:rsid w:val="00043A84"/>
    <w:rsid w:val="000455DC"/>
    <w:rsid w:val="00053083"/>
    <w:rsid w:val="00054CF5"/>
    <w:rsid w:val="0006226B"/>
    <w:rsid w:val="00063C22"/>
    <w:rsid w:val="000663C0"/>
    <w:rsid w:val="00066BDA"/>
    <w:rsid w:val="00070442"/>
    <w:rsid w:val="00070D9F"/>
    <w:rsid w:val="0007349A"/>
    <w:rsid w:val="000766EE"/>
    <w:rsid w:val="0007777E"/>
    <w:rsid w:val="0008125A"/>
    <w:rsid w:val="000819E5"/>
    <w:rsid w:val="00086FEB"/>
    <w:rsid w:val="00097228"/>
    <w:rsid w:val="000A5B0E"/>
    <w:rsid w:val="000A6256"/>
    <w:rsid w:val="000A794B"/>
    <w:rsid w:val="000B1CCF"/>
    <w:rsid w:val="000B1F87"/>
    <w:rsid w:val="000B2E5A"/>
    <w:rsid w:val="000B4006"/>
    <w:rsid w:val="000B6B95"/>
    <w:rsid w:val="000C1072"/>
    <w:rsid w:val="000C1DAA"/>
    <w:rsid w:val="000D03E8"/>
    <w:rsid w:val="000D2DCE"/>
    <w:rsid w:val="000D4A94"/>
    <w:rsid w:val="000D6003"/>
    <w:rsid w:val="000E0C05"/>
    <w:rsid w:val="000E42E9"/>
    <w:rsid w:val="000E48DF"/>
    <w:rsid w:val="000E4FF7"/>
    <w:rsid w:val="000F0EDB"/>
    <w:rsid w:val="000F446D"/>
    <w:rsid w:val="000F4F5E"/>
    <w:rsid w:val="00104D91"/>
    <w:rsid w:val="0010569E"/>
    <w:rsid w:val="001104FC"/>
    <w:rsid w:val="00110517"/>
    <w:rsid w:val="001131A6"/>
    <w:rsid w:val="001137FD"/>
    <w:rsid w:val="00120088"/>
    <w:rsid w:val="0012240A"/>
    <w:rsid w:val="00122B79"/>
    <w:rsid w:val="00123286"/>
    <w:rsid w:val="00123BA1"/>
    <w:rsid w:val="001376C6"/>
    <w:rsid w:val="00143000"/>
    <w:rsid w:val="001473B2"/>
    <w:rsid w:val="00147DE6"/>
    <w:rsid w:val="001640FA"/>
    <w:rsid w:val="001653A8"/>
    <w:rsid w:val="0016623F"/>
    <w:rsid w:val="00167220"/>
    <w:rsid w:val="00167F60"/>
    <w:rsid w:val="0017071B"/>
    <w:rsid w:val="00171C66"/>
    <w:rsid w:val="00173378"/>
    <w:rsid w:val="00173B8B"/>
    <w:rsid w:val="001768D6"/>
    <w:rsid w:val="00183282"/>
    <w:rsid w:val="00187CAE"/>
    <w:rsid w:val="0019197A"/>
    <w:rsid w:val="00191F60"/>
    <w:rsid w:val="00195836"/>
    <w:rsid w:val="001A09C0"/>
    <w:rsid w:val="001A178C"/>
    <w:rsid w:val="001A3108"/>
    <w:rsid w:val="001A7226"/>
    <w:rsid w:val="001A77CF"/>
    <w:rsid w:val="001B1FB1"/>
    <w:rsid w:val="001B3781"/>
    <w:rsid w:val="001B5A95"/>
    <w:rsid w:val="001B6128"/>
    <w:rsid w:val="001C1C6A"/>
    <w:rsid w:val="001C6E2C"/>
    <w:rsid w:val="001C7669"/>
    <w:rsid w:val="001D020D"/>
    <w:rsid w:val="001D2F14"/>
    <w:rsid w:val="001D3C5A"/>
    <w:rsid w:val="001D408B"/>
    <w:rsid w:val="001D6441"/>
    <w:rsid w:val="001D694B"/>
    <w:rsid w:val="001E2F20"/>
    <w:rsid w:val="001E3A2B"/>
    <w:rsid w:val="001E7B73"/>
    <w:rsid w:val="001F30C5"/>
    <w:rsid w:val="001F7522"/>
    <w:rsid w:val="00200206"/>
    <w:rsid w:val="002011B1"/>
    <w:rsid w:val="00201214"/>
    <w:rsid w:val="00203306"/>
    <w:rsid w:val="00203380"/>
    <w:rsid w:val="002055A5"/>
    <w:rsid w:val="00205C14"/>
    <w:rsid w:val="00210567"/>
    <w:rsid w:val="002135B9"/>
    <w:rsid w:val="0022181A"/>
    <w:rsid w:val="00221A2F"/>
    <w:rsid w:val="00222287"/>
    <w:rsid w:val="002246D2"/>
    <w:rsid w:val="00226E09"/>
    <w:rsid w:val="002326B6"/>
    <w:rsid w:val="00235CE2"/>
    <w:rsid w:val="00237717"/>
    <w:rsid w:val="00241BCF"/>
    <w:rsid w:val="00244EA4"/>
    <w:rsid w:val="00247165"/>
    <w:rsid w:val="002507EE"/>
    <w:rsid w:val="00261855"/>
    <w:rsid w:val="00261F62"/>
    <w:rsid w:val="00262B25"/>
    <w:rsid w:val="00263270"/>
    <w:rsid w:val="00271BA3"/>
    <w:rsid w:val="00274B8C"/>
    <w:rsid w:val="002777DF"/>
    <w:rsid w:val="00280265"/>
    <w:rsid w:val="00283051"/>
    <w:rsid w:val="002833EA"/>
    <w:rsid w:val="002839B8"/>
    <w:rsid w:val="002850E4"/>
    <w:rsid w:val="00285DDD"/>
    <w:rsid w:val="00287B3A"/>
    <w:rsid w:val="002934BA"/>
    <w:rsid w:val="00295408"/>
    <w:rsid w:val="0029601C"/>
    <w:rsid w:val="002A37B6"/>
    <w:rsid w:val="002A42AF"/>
    <w:rsid w:val="002A7F60"/>
    <w:rsid w:val="002B2076"/>
    <w:rsid w:val="002B24AA"/>
    <w:rsid w:val="002B508E"/>
    <w:rsid w:val="002C1324"/>
    <w:rsid w:val="002C2638"/>
    <w:rsid w:val="002D3834"/>
    <w:rsid w:val="002D3F75"/>
    <w:rsid w:val="002D6D70"/>
    <w:rsid w:val="002D6E9A"/>
    <w:rsid w:val="002E15D0"/>
    <w:rsid w:val="002E5F94"/>
    <w:rsid w:val="002E5FF4"/>
    <w:rsid w:val="002F24B3"/>
    <w:rsid w:val="002F495C"/>
    <w:rsid w:val="002F75EC"/>
    <w:rsid w:val="00304C1C"/>
    <w:rsid w:val="00306CE1"/>
    <w:rsid w:val="00311EDE"/>
    <w:rsid w:val="00315907"/>
    <w:rsid w:val="003170B8"/>
    <w:rsid w:val="00317791"/>
    <w:rsid w:val="00320273"/>
    <w:rsid w:val="00332936"/>
    <w:rsid w:val="003340BA"/>
    <w:rsid w:val="00334A71"/>
    <w:rsid w:val="00335A2E"/>
    <w:rsid w:val="00343D72"/>
    <w:rsid w:val="00344B23"/>
    <w:rsid w:val="003461FC"/>
    <w:rsid w:val="0035446F"/>
    <w:rsid w:val="00357CD4"/>
    <w:rsid w:val="00362EEA"/>
    <w:rsid w:val="00364CC1"/>
    <w:rsid w:val="00371B74"/>
    <w:rsid w:val="003728D8"/>
    <w:rsid w:val="003769A6"/>
    <w:rsid w:val="00377F12"/>
    <w:rsid w:val="003803CC"/>
    <w:rsid w:val="00383A26"/>
    <w:rsid w:val="00391D30"/>
    <w:rsid w:val="00396FAE"/>
    <w:rsid w:val="003A5677"/>
    <w:rsid w:val="003B16C4"/>
    <w:rsid w:val="003B4B2B"/>
    <w:rsid w:val="003C07D9"/>
    <w:rsid w:val="003C2A91"/>
    <w:rsid w:val="003C5A61"/>
    <w:rsid w:val="003D33CC"/>
    <w:rsid w:val="003D720F"/>
    <w:rsid w:val="003D7DE1"/>
    <w:rsid w:val="003E42B8"/>
    <w:rsid w:val="003E4372"/>
    <w:rsid w:val="003E4D19"/>
    <w:rsid w:val="003F3809"/>
    <w:rsid w:val="00407A0B"/>
    <w:rsid w:val="00407D66"/>
    <w:rsid w:val="00407FA2"/>
    <w:rsid w:val="00410B02"/>
    <w:rsid w:val="0041109D"/>
    <w:rsid w:val="004130B7"/>
    <w:rsid w:val="00413F78"/>
    <w:rsid w:val="0041612D"/>
    <w:rsid w:val="00422886"/>
    <w:rsid w:val="00423EE9"/>
    <w:rsid w:val="00424688"/>
    <w:rsid w:val="0042628A"/>
    <w:rsid w:val="00426FF3"/>
    <w:rsid w:val="00430D02"/>
    <w:rsid w:val="00431FFC"/>
    <w:rsid w:val="00433058"/>
    <w:rsid w:val="00433BD3"/>
    <w:rsid w:val="00433EB7"/>
    <w:rsid w:val="0043584A"/>
    <w:rsid w:val="004410EB"/>
    <w:rsid w:val="00442E41"/>
    <w:rsid w:val="004447A4"/>
    <w:rsid w:val="00457A34"/>
    <w:rsid w:val="00463978"/>
    <w:rsid w:val="0046520E"/>
    <w:rsid w:val="0047024F"/>
    <w:rsid w:val="00470518"/>
    <w:rsid w:val="00470DD2"/>
    <w:rsid w:val="00480273"/>
    <w:rsid w:val="004840D1"/>
    <w:rsid w:val="004877E5"/>
    <w:rsid w:val="00491204"/>
    <w:rsid w:val="00493492"/>
    <w:rsid w:val="00495D55"/>
    <w:rsid w:val="004961E8"/>
    <w:rsid w:val="004964B0"/>
    <w:rsid w:val="004A0983"/>
    <w:rsid w:val="004A55D0"/>
    <w:rsid w:val="004A63E5"/>
    <w:rsid w:val="004A6B12"/>
    <w:rsid w:val="004B6F3D"/>
    <w:rsid w:val="004B73F0"/>
    <w:rsid w:val="004C040A"/>
    <w:rsid w:val="004C109D"/>
    <w:rsid w:val="004C606F"/>
    <w:rsid w:val="004C6E70"/>
    <w:rsid w:val="004D45D0"/>
    <w:rsid w:val="004D67F1"/>
    <w:rsid w:val="004E2379"/>
    <w:rsid w:val="004E7502"/>
    <w:rsid w:val="004F0012"/>
    <w:rsid w:val="004F6527"/>
    <w:rsid w:val="004F7F87"/>
    <w:rsid w:val="005000FB"/>
    <w:rsid w:val="00502CCE"/>
    <w:rsid w:val="00506131"/>
    <w:rsid w:val="00511809"/>
    <w:rsid w:val="0051189D"/>
    <w:rsid w:val="0051326C"/>
    <w:rsid w:val="00513B28"/>
    <w:rsid w:val="0051435F"/>
    <w:rsid w:val="00521857"/>
    <w:rsid w:val="0052293F"/>
    <w:rsid w:val="00522D83"/>
    <w:rsid w:val="005240A4"/>
    <w:rsid w:val="00526F1D"/>
    <w:rsid w:val="00527DC5"/>
    <w:rsid w:val="00530EAB"/>
    <w:rsid w:val="00533057"/>
    <w:rsid w:val="00537921"/>
    <w:rsid w:val="00542F08"/>
    <w:rsid w:val="00543F40"/>
    <w:rsid w:val="005464D4"/>
    <w:rsid w:val="00553D6F"/>
    <w:rsid w:val="00555776"/>
    <w:rsid w:val="0056558F"/>
    <w:rsid w:val="00565DF2"/>
    <w:rsid w:val="00567CE2"/>
    <w:rsid w:val="005752E0"/>
    <w:rsid w:val="00581177"/>
    <w:rsid w:val="005815E9"/>
    <w:rsid w:val="00581F96"/>
    <w:rsid w:val="00583C70"/>
    <w:rsid w:val="0058443B"/>
    <w:rsid w:val="00585238"/>
    <w:rsid w:val="005869A4"/>
    <w:rsid w:val="00591B9E"/>
    <w:rsid w:val="00594785"/>
    <w:rsid w:val="00595076"/>
    <w:rsid w:val="0059621C"/>
    <w:rsid w:val="005A02B1"/>
    <w:rsid w:val="005A041F"/>
    <w:rsid w:val="005A31AF"/>
    <w:rsid w:val="005A6614"/>
    <w:rsid w:val="005B231C"/>
    <w:rsid w:val="005C10E3"/>
    <w:rsid w:val="005C4E0A"/>
    <w:rsid w:val="005D36BE"/>
    <w:rsid w:val="005D7FFB"/>
    <w:rsid w:val="005E2616"/>
    <w:rsid w:val="005E5768"/>
    <w:rsid w:val="005E58DB"/>
    <w:rsid w:val="005E6407"/>
    <w:rsid w:val="005E6E51"/>
    <w:rsid w:val="005E7498"/>
    <w:rsid w:val="005E7500"/>
    <w:rsid w:val="005E7A82"/>
    <w:rsid w:val="005F2255"/>
    <w:rsid w:val="005F4D51"/>
    <w:rsid w:val="005F55B0"/>
    <w:rsid w:val="005F6220"/>
    <w:rsid w:val="00604CCD"/>
    <w:rsid w:val="00605CB2"/>
    <w:rsid w:val="00612D4B"/>
    <w:rsid w:val="00613969"/>
    <w:rsid w:val="00624D58"/>
    <w:rsid w:val="006253A0"/>
    <w:rsid w:val="006265CA"/>
    <w:rsid w:val="00627B2A"/>
    <w:rsid w:val="006320AB"/>
    <w:rsid w:val="0063560E"/>
    <w:rsid w:val="00636BB5"/>
    <w:rsid w:val="006376F7"/>
    <w:rsid w:val="006451B8"/>
    <w:rsid w:val="006461DB"/>
    <w:rsid w:val="00646783"/>
    <w:rsid w:val="00652B03"/>
    <w:rsid w:val="00656507"/>
    <w:rsid w:val="0066725F"/>
    <w:rsid w:val="00677486"/>
    <w:rsid w:val="00681ACA"/>
    <w:rsid w:val="00682546"/>
    <w:rsid w:val="00683E4B"/>
    <w:rsid w:val="00684F89"/>
    <w:rsid w:val="006853DF"/>
    <w:rsid w:val="00686496"/>
    <w:rsid w:val="00686E9F"/>
    <w:rsid w:val="00690C37"/>
    <w:rsid w:val="006913FE"/>
    <w:rsid w:val="00694709"/>
    <w:rsid w:val="0069582F"/>
    <w:rsid w:val="006A0AE1"/>
    <w:rsid w:val="006A3419"/>
    <w:rsid w:val="006A3FF8"/>
    <w:rsid w:val="006A4529"/>
    <w:rsid w:val="006A5F3F"/>
    <w:rsid w:val="006B2B1B"/>
    <w:rsid w:val="006B3D9E"/>
    <w:rsid w:val="006B7643"/>
    <w:rsid w:val="006C033A"/>
    <w:rsid w:val="006E5AE9"/>
    <w:rsid w:val="006F37D1"/>
    <w:rsid w:val="006F4194"/>
    <w:rsid w:val="006F7EE1"/>
    <w:rsid w:val="007017EF"/>
    <w:rsid w:val="0070211C"/>
    <w:rsid w:val="007033D9"/>
    <w:rsid w:val="00704FC1"/>
    <w:rsid w:val="00706AF9"/>
    <w:rsid w:val="00710E5B"/>
    <w:rsid w:val="007111BD"/>
    <w:rsid w:val="00712BD4"/>
    <w:rsid w:val="0071558C"/>
    <w:rsid w:val="007174D1"/>
    <w:rsid w:val="00720F4E"/>
    <w:rsid w:val="00722ACA"/>
    <w:rsid w:val="00724334"/>
    <w:rsid w:val="007252CF"/>
    <w:rsid w:val="00726E5D"/>
    <w:rsid w:val="0073205E"/>
    <w:rsid w:val="00735E1D"/>
    <w:rsid w:val="00735FDB"/>
    <w:rsid w:val="00737A7F"/>
    <w:rsid w:val="0074047F"/>
    <w:rsid w:val="0074306A"/>
    <w:rsid w:val="0074580C"/>
    <w:rsid w:val="007500BF"/>
    <w:rsid w:val="00750761"/>
    <w:rsid w:val="007518D0"/>
    <w:rsid w:val="00751F53"/>
    <w:rsid w:val="00757304"/>
    <w:rsid w:val="0076136C"/>
    <w:rsid w:val="00763104"/>
    <w:rsid w:val="007669F8"/>
    <w:rsid w:val="00772C49"/>
    <w:rsid w:val="00773F20"/>
    <w:rsid w:val="00783FC5"/>
    <w:rsid w:val="00786EEA"/>
    <w:rsid w:val="00790D13"/>
    <w:rsid w:val="007911C1"/>
    <w:rsid w:val="00796E85"/>
    <w:rsid w:val="007A2B17"/>
    <w:rsid w:val="007A7A6A"/>
    <w:rsid w:val="007A7CA4"/>
    <w:rsid w:val="007B1B1E"/>
    <w:rsid w:val="007B4386"/>
    <w:rsid w:val="007D5FD7"/>
    <w:rsid w:val="007D73D9"/>
    <w:rsid w:val="007E0DCA"/>
    <w:rsid w:val="007E183E"/>
    <w:rsid w:val="007E4408"/>
    <w:rsid w:val="007E545B"/>
    <w:rsid w:val="007F43DC"/>
    <w:rsid w:val="00801859"/>
    <w:rsid w:val="00802499"/>
    <w:rsid w:val="00803168"/>
    <w:rsid w:val="0080544F"/>
    <w:rsid w:val="008069D8"/>
    <w:rsid w:val="00810107"/>
    <w:rsid w:val="00810E56"/>
    <w:rsid w:val="0081648B"/>
    <w:rsid w:val="00820DE0"/>
    <w:rsid w:val="008231FD"/>
    <w:rsid w:val="008237BF"/>
    <w:rsid w:val="0083095A"/>
    <w:rsid w:val="00847DF9"/>
    <w:rsid w:val="0085697E"/>
    <w:rsid w:val="00857B27"/>
    <w:rsid w:val="008601AE"/>
    <w:rsid w:val="008613BF"/>
    <w:rsid w:val="008637F7"/>
    <w:rsid w:val="00865D1B"/>
    <w:rsid w:val="008727FC"/>
    <w:rsid w:val="0087410D"/>
    <w:rsid w:val="00880B81"/>
    <w:rsid w:val="00881597"/>
    <w:rsid w:val="00887D9A"/>
    <w:rsid w:val="00890BA8"/>
    <w:rsid w:val="008923F0"/>
    <w:rsid w:val="00893940"/>
    <w:rsid w:val="00893A32"/>
    <w:rsid w:val="00893F82"/>
    <w:rsid w:val="008A1534"/>
    <w:rsid w:val="008A1C07"/>
    <w:rsid w:val="008A6374"/>
    <w:rsid w:val="008A657B"/>
    <w:rsid w:val="008B109A"/>
    <w:rsid w:val="008B1592"/>
    <w:rsid w:val="008B4655"/>
    <w:rsid w:val="008C0912"/>
    <w:rsid w:val="008C790F"/>
    <w:rsid w:val="008D728C"/>
    <w:rsid w:val="008D7477"/>
    <w:rsid w:val="008D7A75"/>
    <w:rsid w:val="008E2568"/>
    <w:rsid w:val="008E3F1E"/>
    <w:rsid w:val="008E5165"/>
    <w:rsid w:val="008F0455"/>
    <w:rsid w:val="008F35E6"/>
    <w:rsid w:val="008F4E06"/>
    <w:rsid w:val="008F7AF0"/>
    <w:rsid w:val="0090116D"/>
    <w:rsid w:val="00907DBD"/>
    <w:rsid w:val="0091013C"/>
    <w:rsid w:val="009121DC"/>
    <w:rsid w:val="009148EA"/>
    <w:rsid w:val="0091505A"/>
    <w:rsid w:val="00915071"/>
    <w:rsid w:val="00920B4D"/>
    <w:rsid w:val="009210C5"/>
    <w:rsid w:val="009227F2"/>
    <w:rsid w:val="009263EA"/>
    <w:rsid w:val="00930C8F"/>
    <w:rsid w:val="009310D7"/>
    <w:rsid w:val="009316A2"/>
    <w:rsid w:val="00932045"/>
    <w:rsid w:val="0093255F"/>
    <w:rsid w:val="0093680B"/>
    <w:rsid w:val="00936C81"/>
    <w:rsid w:val="009372B8"/>
    <w:rsid w:val="009463F4"/>
    <w:rsid w:val="009478F0"/>
    <w:rsid w:val="00955796"/>
    <w:rsid w:val="00962635"/>
    <w:rsid w:val="0096333E"/>
    <w:rsid w:val="0096379F"/>
    <w:rsid w:val="00971A22"/>
    <w:rsid w:val="009748D4"/>
    <w:rsid w:val="0097519B"/>
    <w:rsid w:val="00975AE5"/>
    <w:rsid w:val="00977DD0"/>
    <w:rsid w:val="009809E1"/>
    <w:rsid w:val="00981E7E"/>
    <w:rsid w:val="00983214"/>
    <w:rsid w:val="00983F4D"/>
    <w:rsid w:val="00984B90"/>
    <w:rsid w:val="00985AC6"/>
    <w:rsid w:val="00986BCB"/>
    <w:rsid w:val="00995A8E"/>
    <w:rsid w:val="009A1FCC"/>
    <w:rsid w:val="009A25F1"/>
    <w:rsid w:val="009A790B"/>
    <w:rsid w:val="009B2C40"/>
    <w:rsid w:val="009B63D0"/>
    <w:rsid w:val="009C23A9"/>
    <w:rsid w:val="009D242B"/>
    <w:rsid w:val="009E67FD"/>
    <w:rsid w:val="009F54C1"/>
    <w:rsid w:val="009F5634"/>
    <w:rsid w:val="00A021E4"/>
    <w:rsid w:val="00A06A91"/>
    <w:rsid w:val="00A07A8A"/>
    <w:rsid w:val="00A11AD7"/>
    <w:rsid w:val="00A11E8C"/>
    <w:rsid w:val="00A12225"/>
    <w:rsid w:val="00A12916"/>
    <w:rsid w:val="00A136A6"/>
    <w:rsid w:val="00A13857"/>
    <w:rsid w:val="00A14465"/>
    <w:rsid w:val="00A14857"/>
    <w:rsid w:val="00A15DEE"/>
    <w:rsid w:val="00A20C1D"/>
    <w:rsid w:val="00A2128D"/>
    <w:rsid w:val="00A25A75"/>
    <w:rsid w:val="00A3014D"/>
    <w:rsid w:val="00A318D3"/>
    <w:rsid w:val="00A31976"/>
    <w:rsid w:val="00A35612"/>
    <w:rsid w:val="00A422DD"/>
    <w:rsid w:val="00A44E6D"/>
    <w:rsid w:val="00A4769F"/>
    <w:rsid w:val="00A50502"/>
    <w:rsid w:val="00A537AE"/>
    <w:rsid w:val="00A53B10"/>
    <w:rsid w:val="00A5516F"/>
    <w:rsid w:val="00A5540A"/>
    <w:rsid w:val="00A6173D"/>
    <w:rsid w:val="00A66EA6"/>
    <w:rsid w:val="00A70CD5"/>
    <w:rsid w:val="00A75B3A"/>
    <w:rsid w:val="00A76CAA"/>
    <w:rsid w:val="00A76F5A"/>
    <w:rsid w:val="00A77A1C"/>
    <w:rsid w:val="00A866BC"/>
    <w:rsid w:val="00A86D6C"/>
    <w:rsid w:val="00A902F1"/>
    <w:rsid w:val="00A962C7"/>
    <w:rsid w:val="00A96440"/>
    <w:rsid w:val="00AA3F9C"/>
    <w:rsid w:val="00AA42E7"/>
    <w:rsid w:val="00AB1A58"/>
    <w:rsid w:val="00AB32AD"/>
    <w:rsid w:val="00AB42F9"/>
    <w:rsid w:val="00AB6B40"/>
    <w:rsid w:val="00AB6C93"/>
    <w:rsid w:val="00AB6EE5"/>
    <w:rsid w:val="00AC039A"/>
    <w:rsid w:val="00AC1FC1"/>
    <w:rsid w:val="00AC42CA"/>
    <w:rsid w:val="00AC47A9"/>
    <w:rsid w:val="00AC58B5"/>
    <w:rsid w:val="00AD26B5"/>
    <w:rsid w:val="00AD33BF"/>
    <w:rsid w:val="00AD3C92"/>
    <w:rsid w:val="00AD71C4"/>
    <w:rsid w:val="00AD7C74"/>
    <w:rsid w:val="00AE2A91"/>
    <w:rsid w:val="00AE32AF"/>
    <w:rsid w:val="00AE5A3D"/>
    <w:rsid w:val="00AF283E"/>
    <w:rsid w:val="00AF35DD"/>
    <w:rsid w:val="00AF43C7"/>
    <w:rsid w:val="00B043CD"/>
    <w:rsid w:val="00B0626C"/>
    <w:rsid w:val="00B20D8D"/>
    <w:rsid w:val="00B30E17"/>
    <w:rsid w:val="00B31961"/>
    <w:rsid w:val="00B37DDD"/>
    <w:rsid w:val="00B450D7"/>
    <w:rsid w:val="00B47263"/>
    <w:rsid w:val="00B477B3"/>
    <w:rsid w:val="00B54E8B"/>
    <w:rsid w:val="00B5578E"/>
    <w:rsid w:val="00B56F6C"/>
    <w:rsid w:val="00B63285"/>
    <w:rsid w:val="00B6450E"/>
    <w:rsid w:val="00B659C2"/>
    <w:rsid w:val="00B679DB"/>
    <w:rsid w:val="00B70AB6"/>
    <w:rsid w:val="00B7371A"/>
    <w:rsid w:val="00B75E1D"/>
    <w:rsid w:val="00B81BAE"/>
    <w:rsid w:val="00B91054"/>
    <w:rsid w:val="00B9326F"/>
    <w:rsid w:val="00B93576"/>
    <w:rsid w:val="00B96D19"/>
    <w:rsid w:val="00BA43C0"/>
    <w:rsid w:val="00BA5C9B"/>
    <w:rsid w:val="00BB4694"/>
    <w:rsid w:val="00BB74F1"/>
    <w:rsid w:val="00BB79FC"/>
    <w:rsid w:val="00BC1584"/>
    <w:rsid w:val="00BC2C5F"/>
    <w:rsid w:val="00BC4A5C"/>
    <w:rsid w:val="00BC54D8"/>
    <w:rsid w:val="00BC658F"/>
    <w:rsid w:val="00BC7172"/>
    <w:rsid w:val="00BD057B"/>
    <w:rsid w:val="00BD1A01"/>
    <w:rsid w:val="00BD1F94"/>
    <w:rsid w:val="00BD629F"/>
    <w:rsid w:val="00BE29B6"/>
    <w:rsid w:val="00BE448E"/>
    <w:rsid w:val="00BF1E1D"/>
    <w:rsid w:val="00BF7D9A"/>
    <w:rsid w:val="00C049D5"/>
    <w:rsid w:val="00C12DA8"/>
    <w:rsid w:val="00C133A2"/>
    <w:rsid w:val="00C13E76"/>
    <w:rsid w:val="00C14494"/>
    <w:rsid w:val="00C14930"/>
    <w:rsid w:val="00C14E4D"/>
    <w:rsid w:val="00C16F14"/>
    <w:rsid w:val="00C20179"/>
    <w:rsid w:val="00C23A78"/>
    <w:rsid w:val="00C245C0"/>
    <w:rsid w:val="00C251E7"/>
    <w:rsid w:val="00C43014"/>
    <w:rsid w:val="00C440C2"/>
    <w:rsid w:val="00C45C64"/>
    <w:rsid w:val="00C56DEC"/>
    <w:rsid w:val="00C570C3"/>
    <w:rsid w:val="00C57CC2"/>
    <w:rsid w:val="00C61218"/>
    <w:rsid w:val="00C6757C"/>
    <w:rsid w:val="00C7114A"/>
    <w:rsid w:val="00C73193"/>
    <w:rsid w:val="00C87B9C"/>
    <w:rsid w:val="00C916DD"/>
    <w:rsid w:val="00C92CBE"/>
    <w:rsid w:val="00CA019D"/>
    <w:rsid w:val="00CA1224"/>
    <w:rsid w:val="00CA6715"/>
    <w:rsid w:val="00CA7FED"/>
    <w:rsid w:val="00CB0372"/>
    <w:rsid w:val="00CB2A14"/>
    <w:rsid w:val="00CB33AA"/>
    <w:rsid w:val="00CB3870"/>
    <w:rsid w:val="00CB4AC9"/>
    <w:rsid w:val="00CC222E"/>
    <w:rsid w:val="00CC7311"/>
    <w:rsid w:val="00CD1968"/>
    <w:rsid w:val="00CD260F"/>
    <w:rsid w:val="00CD5E06"/>
    <w:rsid w:val="00CD610E"/>
    <w:rsid w:val="00CD62BE"/>
    <w:rsid w:val="00CD69E0"/>
    <w:rsid w:val="00CE4BE7"/>
    <w:rsid w:val="00CF2200"/>
    <w:rsid w:val="00CF4888"/>
    <w:rsid w:val="00CF5FEE"/>
    <w:rsid w:val="00D01BF6"/>
    <w:rsid w:val="00D033E3"/>
    <w:rsid w:val="00D046DD"/>
    <w:rsid w:val="00D05002"/>
    <w:rsid w:val="00D06091"/>
    <w:rsid w:val="00D0649B"/>
    <w:rsid w:val="00D07114"/>
    <w:rsid w:val="00D10116"/>
    <w:rsid w:val="00D10B79"/>
    <w:rsid w:val="00D12F92"/>
    <w:rsid w:val="00D155E7"/>
    <w:rsid w:val="00D20007"/>
    <w:rsid w:val="00D221CE"/>
    <w:rsid w:val="00D24158"/>
    <w:rsid w:val="00D273F5"/>
    <w:rsid w:val="00D27963"/>
    <w:rsid w:val="00D37C0A"/>
    <w:rsid w:val="00D4300F"/>
    <w:rsid w:val="00D43079"/>
    <w:rsid w:val="00D44212"/>
    <w:rsid w:val="00D50BEE"/>
    <w:rsid w:val="00D518D8"/>
    <w:rsid w:val="00D57ED8"/>
    <w:rsid w:val="00D6067B"/>
    <w:rsid w:val="00D62FB8"/>
    <w:rsid w:val="00D6300C"/>
    <w:rsid w:val="00D659F9"/>
    <w:rsid w:val="00D67EE0"/>
    <w:rsid w:val="00D7506F"/>
    <w:rsid w:val="00D75897"/>
    <w:rsid w:val="00D775BB"/>
    <w:rsid w:val="00D81047"/>
    <w:rsid w:val="00D85A04"/>
    <w:rsid w:val="00D8711F"/>
    <w:rsid w:val="00D934E8"/>
    <w:rsid w:val="00D94E81"/>
    <w:rsid w:val="00D950C9"/>
    <w:rsid w:val="00DA1A64"/>
    <w:rsid w:val="00DA3A71"/>
    <w:rsid w:val="00DA3B11"/>
    <w:rsid w:val="00DB1BBE"/>
    <w:rsid w:val="00DB1CBC"/>
    <w:rsid w:val="00DB4BAC"/>
    <w:rsid w:val="00DB541A"/>
    <w:rsid w:val="00DB58AD"/>
    <w:rsid w:val="00DC7774"/>
    <w:rsid w:val="00DD1A71"/>
    <w:rsid w:val="00DE2957"/>
    <w:rsid w:val="00DE3547"/>
    <w:rsid w:val="00DE5D81"/>
    <w:rsid w:val="00DF05A6"/>
    <w:rsid w:val="00DF1885"/>
    <w:rsid w:val="00DF4FFE"/>
    <w:rsid w:val="00DF50FA"/>
    <w:rsid w:val="00DF6C4B"/>
    <w:rsid w:val="00DF6E8C"/>
    <w:rsid w:val="00E036BE"/>
    <w:rsid w:val="00E13CEE"/>
    <w:rsid w:val="00E2316F"/>
    <w:rsid w:val="00E26F43"/>
    <w:rsid w:val="00E309A2"/>
    <w:rsid w:val="00E341C7"/>
    <w:rsid w:val="00E34AD6"/>
    <w:rsid w:val="00E41E3D"/>
    <w:rsid w:val="00E43489"/>
    <w:rsid w:val="00E4373A"/>
    <w:rsid w:val="00E45D81"/>
    <w:rsid w:val="00E47685"/>
    <w:rsid w:val="00E5572C"/>
    <w:rsid w:val="00E561B8"/>
    <w:rsid w:val="00E60223"/>
    <w:rsid w:val="00E624C3"/>
    <w:rsid w:val="00E663B8"/>
    <w:rsid w:val="00E67D3D"/>
    <w:rsid w:val="00E7564F"/>
    <w:rsid w:val="00E76D8A"/>
    <w:rsid w:val="00E82B53"/>
    <w:rsid w:val="00E84A89"/>
    <w:rsid w:val="00E84E5B"/>
    <w:rsid w:val="00E84F1D"/>
    <w:rsid w:val="00E91540"/>
    <w:rsid w:val="00E92F70"/>
    <w:rsid w:val="00E9402F"/>
    <w:rsid w:val="00E94A58"/>
    <w:rsid w:val="00E96499"/>
    <w:rsid w:val="00EA3929"/>
    <w:rsid w:val="00EB3754"/>
    <w:rsid w:val="00EB3BF9"/>
    <w:rsid w:val="00EB54AA"/>
    <w:rsid w:val="00EC009F"/>
    <w:rsid w:val="00EC3E3B"/>
    <w:rsid w:val="00EC564B"/>
    <w:rsid w:val="00ED16EE"/>
    <w:rsid w:val="00ED6E39"/>
    <w:rsid w:val="00EE2546"/>
    <w:rsid w:val="00EE27DB"/>
    <w:rsid w:val="00EE468F"/>
    <w:rsid w:val="00EE561E"/>
    <w:rsid w:val="00EF0A0E"/>
    <w:rsid w:val="00EF27A3"/>
    <w:rsid w:val="00F00C10"/>
    <w:rsid w:val="00F0104F"/>
    <w:rsid w:val="00F076BE"/>
    <w:rsid w:val="00F1048A"/>
    <w:rsid w:val="00F22472"/>
    <w:rsid w:val="00F23E43"/>
    <w:rsid w:val="00F3249F"/>
    <w:rsid w:val="00F32E2A"/>
    <w:rsid w:val="00F363B4"/>
    <w:rsid w:val="00F37B6F"/>
    <w:rsid w:val="00F4193E"/>
    <w:rsid w:val="00F41D9D"/>
    <w:rsid w:val="00F42559"/>
    <w:rsid w:val="00F44322"/>
    <w:rsid w:val="00F44813"/>
    <w:rsid w:val="00F44B03"/>
    <w:rsid w:val="00F44D8F"/>
    <w:rsid w:val="00F45D11"/>
    <w:rsid w:val="00F51D7D"/>
    <w:rsid w:val="00F60E0E"/>
    <w:rsid w:val="00F62E96"/>
    <w:rsid w:val="00F64526"/>
    <w:rsid w:val="00F67BEC"/>
    <w:rsid w:val="00F70F28"/>
    <w:rsid w:val="00F73577"/>
    <w:rsid w:val="00F7523D"/>
    <w:rsid w:val="00F77991"/>
    <w:rsid w:val="00F82120"/>
    <w:rsid w:val="00F825A6"/>
    <w:rsid w:val="00F84BBC"/>
    <w:rsid w:val="00F87094"/>
    <w:rsid w:val="00F87E58"/>
    <w:rsid w:val="00F93BEB"/>
    <w:rsid w:val="00F94D75"/>
    <w:rsid w:val="00F95357"/>
    <w:rsid w:val="00F97EAF"/>
    <w:rsid w:val="00FA5D6A"/>
    <w:rsid w:val="00FA65F3"/>
    <w:rsid w:val="00FA7677"/>
    <w:rsid w:val="00FB12A0"/>
    <w:rsid w:val="00FB39D6"/>
    <w:rsid w:val="00FB68A5"/>
    <w:rsid w:val="00FB6AEB"/>
    <w:rsid w:val="00FC3EFD"/>
    <w:rsid w:val="00FC4A12"/>
    <w:rsid w:val="00FC6BDA"/>
    <w:rsid w:val="00FC7D3E"/>
    <w:rsid w:val="00FD5475"/>
    <w:rsid w:val="00FD78BB"/>
    <w:rsid w:val="00FE0541"/>
    <w:rsid w:val="00FE4DA2"/>
    <w:rsid w:val="00FF34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B97443"/>
  <w15:docId w15:val="{7F8D9091-0F7D-4DC1-BE4C-4539094395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326B6"/>
    <w:pPr>
      <w:jc w:val="both"/>
    </w:pPr>
    <w:rPr>
      <w:rFonts w:ascii="Times New Roman" w:hAnsi="Times New Roman"/>
      <w:sz w:val="28"/>
    </w:rPr>
  </w:style>
  <w:style w:type="paragraph" w:styleId="1">
    <w:name w:val="heading 1"/>
    <w:basedOn w:val="a"/>
    <w:next w:val="a"/>
    <w:link w:val="10"/>
    <w:uiPriority w:val="9"/>
    <w:qFormat/>
    <w:rsid w:val="006B7643"/>
    <w:pPr>
      <w:keepNext/>
      <w:keepLines/>
      <w:numPr>
        <w:numId w:val="14"/>
      </w:numPr>
      <w:spacing w:before="200" w:after="60" w:line="240" w:lineRule="auto"/>
      <w:outlineLvl w:val="0"/>
    </w:pPr>
    <w:rPr>
      <w:rFonts w:eastAsiaTheme="majorEastAsia" w:cstheme="majorBidi"/>
      <w:b/>
      <w:szCs w:val="32"/>
    </w:rPr>
  </w:style>
  <w:style w:type="paragraph" w:styleId="2">
    <w:name w:val="heading 2"/>
    <w:basedOn w:val="a"/>
    <w:next w:val="a"/>
    <w:link w:val="20"/>
    <w:uiPriority w:val="9"/>
    <w:unhideWhenUsed/>
    <w:qFormat/>
    <w:rsid w:val="0006226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
    <w:qFormat/>
    <w:rsid w:val="0006226B"/>
    <w:pPr>
      <w:spacing w:before="100" w:beforeAutospacing="1" w:after="100" w:afterAutospacing="1" w:line="240" w:lineRule="auto"/>
      <w:outlineLvl w:val="2"/>
    </w:pPr>
    <w:rPr>
      <w:rFonts w:eastAsia="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E56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06226B"/>
    <w:rPr>
      <w:color w:val="0000FF"/>
      <w:u w:val="single"/>
    </w:rPr>
  </w:style>
  <w:style w:type="character" w:customStyle="1" w:styleId="30">
    <w:name w:val="Заголовок 3 Знак"/>
    <w:basedOn w:val="a0"/>
    <w:link w:val="3"/>
    <w:uiPriority w:val="9"/>
    <w:rsid w:val="0006226B"/>
    <w:rPr>
      <w:rFonts w:ascii="Times New Roman" w:eastAsia="Times New Roman" w:hAnsi="Times New Roman" w:cs="Times New Roman"/>
      <w:b/>
      <w:bCs/>
      <w:sz w:val="27"/>
      <w:szCs w:val="27"/>
      <w:lang w:eastAsia="ru-RU"/>
    </w:rPr>
  </w:style>
  <w:style w:type="character" w:customStyle="1" w:styleId="20">
    <w:name w:val="Заголовок 2 Знак"/>
    <w:basedOn w:val="a0"/>
    <w:link w:val="2"/>
    <w:uiPriority w:val="9"/>
    <w:rsid w:val="0006226B"/>
    <w:rPr>
      <w:rFonts w:asciiTheme="majorHAnsi" w:eastAsiaTheme="majorEastAsia" w:hAnsiTheme="majorHAnsi" w:cstheme="majorBidi"/>
      <w:b/>
      <w:bCs/>
      <w:color w:val="4F81BD" w:themeColor="accent1"/>
      <w:sz w:val="26"/>
      <w:szCs w:val="26"/>
    </w:rPr>
  </w:style>
  <w:style w:type="paragraph" w:styleId="a5">
    <w:name w:val="List Paragraph"/>
    <w:basedOn w:val="a"/>
    <w:uiPriority w:val="34"/>
    <w:qFormat/>
    <w:rsid w:val="004D67F1"/>
    <w:pPr>
      <w:ind w:left="720"/>
      <w:contextualSpacing/>
    </w:pPr>
  </w:style>
  <w:style w:type="paragraph" w:styleId="a6">
    <w:name w:val="Balloon Text"/>
    <w:basedOn w:val="a"/>
    <w:link w:val="a7"/>
    <w:uiPriority w:val="99"/>
    <w:semiHidden/>
    <w:unhideWhenUsed/>
    <w:rsid w:val="00493492"/>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493492"/>
    <w:rPr>
      <w:rFonts w:ascii="Tahoma" w:hAnsi="Tahoma" w:cs="Tahoma"/>
      <w:sz w:val="16"/>
      <w:szCs w:val="16"/>
    </w:rPr>
  </w:style>
  <w:style w:type="character" w:customStyle="1" w:styleId="a8">
    <w:name w:val="Основной текст_"/>
    <w:link w:val="22"/>
    <w:rsid w:val="00F4193E"/>
    <w:rPr>
      <w:rFonts w:ascii="Times New Roman" w:eastAsia="Times New Roman" w:hAnsi="Times New Roman"/>
      <w:sz w:val="25"/>
      <w:szCs w:val="25"/>
      <w:shd w:val="clear" w:color="auto" w:fill="FFFFFF"/>
    </w:rPr>
  </w:style>
  <w:style w:type="paragraph" w:customStyle="1" w:styleId="22">
    <w:name w:val="Основной текст2"/>
    <w:basedOn w:val="a"/>
    <w:link w:val="a8"/>
    <w:rsid w:val="00F4193E"/>
    <w:pPr>
      <w:widowControl w:val="0"/>
      <w:shd w:val="clear" w:color="auto" w:fill="FFFFFF"/>
      <w:spacing w:after="0" w:line="0" w:lineRule="atLeast"/>
      <w:ind w:hanging="540"/>
    </w:pPr>
    <w:rPr>
      <w:rFonts w:eastAsia="Times New Roman"/>
      <w:sz w:val="25"/>
      <w:szCs w:val="25"/>
    </w:rPr>
  </w:style>
  <w:style w:type="paragraph" w:styleId="a9">
    <w:name w:val="No Spacing"/>
    <w:uiPriority w:val="1"/>
    <w:qFormat/>
    <w:rsid w:val="00604CCD"/>
    <w:pPr>
      <w:spacing w:after="0" w:line="240" w:lineRule="auto"/>
    </w:pPr>
  </w:style>
  <w:style w:type="paragraph" w:styleId="aa">
    <w:name w:val="header"/>
    <w:basedOn w:val="a"/>
    <w:link w:val="ab"/>
    <w:uiPriority w:val="99"/>
    <w:unhideWhenUsed/>
    <w:rsid w:val="002326B6"/>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2326B6"/>
    <w:rPr>
      <w:rFonts w:ascii="Times New Roman" w:hAnsi="Times New Roman"/>
      <w:sz w:val="28"/>
    </w:rPr>
  </w:style>
  <w:style w:type="paragraph" w:styleId="ac">
    <w:name w:val="footer"/>
    <w:basedOn w:val="a"/>
    <w:link w:val="ad"/>
    <w:uiPriority w:val="99"/>
    <w:unhideWhenUsed/>
    <w:rsid w:val="002326B6"/>
    <w:pPr>
      <w:tabs>
        <w:tab w:val="center" w:pos="4677"/>
        <w:tab w:val="right" w:pos="9355"/>
      </w:tabs>
      <w:spacing w:after="0" w:line="240" w:lineRule="auto"/>
    </w:pPr>
  </w:style>
  <w:style w:type="character" w:customStyle="1" w:styleId="ad">
    <w:name w:val="Нижний колонтитул Знак"/>
    <w:basedOn w:val="a0"/>
    <w:link w:val="ac"/>
    <w:uiPriority w:val="99"/>
    <w:rsid w:val="002326B6"/>
    <w:rPr>
      <w:rFonts w:ascii="Times New Roman" w:hAnsi="Times New Roman"/>
      <w:sz w:val="28"/>
    </w:rPr>
  </w:style>
  <w:style w:type="character" w:customStyle="1" w:styleId="10">
    <w:name w:val="Заголовок 1 Знак"/>
    <w:basedOn w:val="a0"/>
    <w:link w:val="1"/>
    <w:uiPriority w:val="9"/>
    <w:rsid w:val="005E58DB"/>
    <w:rPr>
      <w:rFonts w:ascii="Times New Roman" w:eastAsiaTheme="majorEastAsia" w:hAnsi="Times New Roman" w:cstheme="majorBidi"/>
      <w:b/>
      <w:sz w:val="28"/>
      <w:szCs w:val="32"/>
    </w:rPr>
  </w:style>
  <w:style w:type="paragraph" w:styleId="ae">
    <w:name w:val="TOC Heading"/>
    <w:basedOn w:val="1"/>
    <w:next w:val="a"/>
    <w:uiPriority w:val="39"/>
    <w:unhideWhenUsed/>
    <w:qFormat/>
    <w:rsid w:val="002A7F60"/>
    <w:pPr>
      <w:spacing w:before="480"/>
      <w:jc w:val="left"/>
      <w:outlineLvl w:val="9"/>
    </w:pPr>
    <w:rPr>
      <w:b w:val="0"/>
      <w:bCs/>
      <w:szCs w:val="28"/>
      <w:lang w:eastAsia="ru-RU"/>
    </w:rPr>
  </w:style>
  <w:style w:type="paragraph" w:styleId="13">
    <w:name w:val="toc 1"/>
    <w:basedOn w:val="a"/>
    <w:next w:val="a"/>
    <w:autoRedefine/>
    <w:uiPriority w:val="39"/>
    <w:unhideWhenUsed/>
    <w:rsid w:val="008C790F"/>
    <w:pPr>
      <w:tabs>
        <w:tab w:val="right" w:leader="dot" w:pos="9628"/>
      </w:tabs>
      <w:spacing w:after="100" w:line="360" w:lineRule="auto"/>
    </w:pPr>
    <w:rPr>
      <w:rFonts w:eastAsia="Calibri" w:cs="Times New Roman"/>
    </w:rPr>
  </w:style>
  <w:style w:type="paragraph" w:styleId="23">
    <w:name w:val="toc 2"/>
    <w:basedOn w:val="a"/>
    <w:next w:val="a"/>
    <w:autoRedefine/>
    <w:uiPriority w:val="39"/>
    <w:unhideWhenUsed/>
    <w:rsid w:val="002A7F60"/>
    <w:pPr>
      <w:spacing w:after="100" w:line="360" w:lineRule="auto"/>
      <w:ind w:left="280"/>
    </w:pPr>
    <w:rPr>
      <w:rFonts w:eastAsia="Calibri" w:cs="Times New Roman"/>
    </w:rPr>
  </w:style>
  <w:style w:type="paragraph" w:customStyle="1" w:styleId="111">
    <w:name w:val="111"/>
    <w:basedOn w:val="1"/>
    <w:link w:val="1110"/>
    <w:qFormat/>
    <w:rsid w:val="002B2076"/>
    <w:pPr>
      <w:numPr>
        <w:numId w:val="15"/>
      </w:numPr>
      <w:spacing w:before="240" w:line="360" w:lineRule="auto"/>
      <w:jc w:val="left"/>
    </w:pPr>
    <w:rPr>
      <w:b w:val="0"/>
    </w:rPr>
  </w:style>
  <w:style w:type="paragraph" w:customStyle="1" w:styleId="333">
    <w:name w:val="333"/>
    <w:basedOn w:val="2"/>
    <w:link w:val="3330"/>
    <w:qFormat/>
    <w:rsid w:val="003E42B8"/>
    <w:pPr>
      <w:numPr>
        <w:numId w:val="16"/>
      </w:numPr>
      <w:spacing w:before="240" w:after="60" w:line="360" w:lineRule="auto"/>
      <w:ind w:left="0" w:firstLine="709"/>
    </w:pPr>
    <w:rPr>
      <w:rFonts w:ascii="Times New Roman" w:hAnsi="Times New Roman"/>
      <w:b w:val="0"/>
      <w:color w:val="auto"/>
      <w:sz w:val="28"/>
    </w:rPr>
  </w:style>
  <w:style w:type="character" w:customStyle="1" w:styleId="1110">
    <w:name w:val="111 Знак"/>
    <w:basedOn w:val="10"/>
    <w:link w:val="111"/>
    <w:rsid w:val="002B2076"/>
    <w:rPr>
      <w:rFonts w:ascii="Times New Roman" w:eastAsiaTheme="majorEastAsia" w:hAnsi="Times New Roman" w:cstheme="majorBidi"/>
      <w:b w:val="0"/>
      <w:sz w:val="28"/>
      <w:szCs w:val="32"/>
    </w:rPr>
  </w:style>
  <w:style w:type="paragraph" w:styleId="af">
    <w:name w:val="caption"/>
    <w:basedOn w:val="a"/>
    <w:next w:val="a"/>
    <w:uiPriority w:val="35"/>
    <w:unhideWhenUsed/>
    <w:qFormat/>
    <w:rsid w:val="00706AF9"/>
    <w:pPr>
      <w:spacing w:line="240" w:lineRule="auto"/>
    </w:pPr>
    <w:rPr>
      <w:iCs/>
      <w:sz w:val="24"/>
      <w:szCs w:val="18"/>
    </w:rPr>
  </w:style>
  <w:style w:type="character" w:customStyle="1" w:styleId="3330">
    <w:name w:val="333 Знак"/>
    <w:basedOn w:val="a0"/>
    <w:link w:val="333"/>
    <w:rsid w:val="003E42B8"/>
    <w:rPr>
      <w:rFonts w:ascii="Times New Roman" w:eastAsiaTheme="majorEastAsia" w:hAnsi="Times New Roman" w:cstheme="majorBidi"/>
      <w:bCs/>
      <w:sz w:val="28"/>
      <w:szCs w:val="26"/>
    </w:rPr>
  </w:style>
  <w:style w:type="character" w:styleId="af0">
    <w:name w:val="Intense Emphasis"/>
    <w:basedOn w:val="a0"/>
    <w:uiPriority w:val="21"/>
    <w:qFormat/>
    <w:rsid w:val="000E48DF"/>
    <w:rPr>
      <w:rFonts w:ascii="Times New Roman" w:hAnsi="Times New Roman"/>
      <w:i/>
      <w:iCs/>
      <w:color w:val="auto"/>
      <w:sz w:val="24"/>
    </w:rPr>
  </w:style>
  <w:style w:type="paragraph" w:customStyle="1" w:styleId="444">
    <w:name w:val="444"/>
    <w:basedOn w:val="2"/>
    <w:next w:val="111"/>
    <w:link w:val="4440"/>
    <w:qFormat/>
    <w:rsid w:val="00DB1BBE"/>
    <w:pPr>
      <w:numPr>
        <w:numId w:val="17"/>
      </w:numPr>
      <w:spacing w:before="240" w:after="60" w:line="360" w:lineRule="auto"/>
    </w:pPr>
    <w:rPr>
      <w:rFonts w:ascii="Times New Roman" w:hAnsi="Times New Roman"/>
      <w:b w:val="0"/>
      <w:color w:val="auto"/>
      <w:sz w:val="28"/>
    </w:rPr>
  </w:style>
  <w:style w:type="character" w:customStyle="1" w:styleId="4440">
    <w:name w:val="444 Знак"/>
    <w:basedOn w:val="3330"/>
    <w:link w:val="444"/>
    <w:rsid w:val="002B2076"/>
    <w:rPr>
      <w:rFonts w:ascii="Times New Roman" w:eastAsiaTheme="majorEastAsia" w:hAnsi="Times New Roman" w:cstheme="majorBidi"/>
      <w:bCs/>
      <w:sz w:val="28"/>
      <w:szCs w:val="26"/>
    </w:rPr>
  </w:style>
  <w:style w:type="paragraph" w:styleId="af1">
    <w:name w:val="Body Text"/>
    <w:basedOn w:val="a"/>
    <w:link w:val="af2"/>
    <w:qFormat/>
    <w:rsid w:val="00682546"/>
    <w:pPr>
      <w:widowControl w:val="0"/>
      <w:autoSpaceDE w:val="0"/>
      <w:autoSpaceDN w:val="0"/>
      <w:spacing w:before="240" w:after="60" w:line="360" w:lineRule="auto"/>
      <w:ind w:firstLine="709"/>
      <w:jc w:val="left"/>
    </w:pPr>
    <w:rPr>
      <w:rFonts w:eastAsia="Times New Roman" w:cs="Times New Roman"/>
      <w:szCs w:val="28"/>
    </w:rPr>
  </w:style>
  <w:style w:type="character" w:customStyle="1" w:styleId="af2">
    <w:name w:val="Основной текст Знак"/>
    <w:basedOn w:val="a0"/>
    <w:link w:val="af1"/>
    <w:rsid w:val="00682546"/>
    <w:rPr>
      <w:rFonts w:ascii="Times New Roman" w:eastAsia="Times New Roman" w:hAnsi="Times New Roman" w:cs="Times New Roman"/>
      <w:sz w:val="28"/>
      <w:szCs w:val="28"/>
    </w:rPr>
  </w:style>
  <w:style w:type="character" w:customStyle="1" w:styleId="q4iawc">
    <w:name w:val="q4iawc"/>
    <w:basedOn w:val="a0"/>
    <w:rsid w:val="00530EAB"/>
  </w:style>
  <w:style w:type="paragraph" w:customStyle="1" w:styleId="4444">
    <w:name w:val="4444"/>
    <w:basedOn w:val="111"/>
    <w:next w:val="444"/>
    <w:link w:val="44440"/>
    <w:rsid w:val="00D6067B"/>
    <w:pPr>
      <w:numPr>
        <w:numId w:val="29"/>
      </w:numPr>
    </w:pPr>
  </w:style>
  <w:style w:type="character" w:customStyle="1" w:styleId="44440">
    <w:name w:val="4444 Знак"/>
    <w:basedOn w:val="3330"/>
    <w:link w:val="4444"/>
    <w:rsid w:val="00D6067B"/>
    <w:rPr>
      <w:rFonts w:ascii="Times New Roman" w:eastAsiaTheme="majorEastAsia" w:hAnsi="Times New Roman" w:cstheme="majorBidi"/>
      <w:bCs w:val="0"/>
      <w:sz w:val="28"/>
      <w:szCs w:val="32"/>
    </w:rPr>
  </w:style>
  <w:style w:type="paragraph" w:customStyle="1" w:styleId="110">
    <w:name w:val="1.1"/>
    <w:basedOn w:val="444"/>
    <w:link w:val="112"/>
    <w:rsid w:val="00B47263"/>
  </w:style>
  <w:style w:type="paragraph" w:customStyle="1" w:styleId="11">
    <w:name w:val="1_1_"/>
    <w:basedOn w:val="3"/>
    <w:link w:val="113"/>
    <w:qFormat/>
    <w:rsid w:val="00DB1BBE"/>
    <w:pPr>
      <w:numPr>
        <w:numId w:val="30"/>
      </w:numPr>
      <w:spacing w:before="240" w:beforeAutospacing="0" w:after="60" w:afterAutospacing="0" w:line="360" w:lineRule="auto"/>
    </w:pPr>
    <w:rPr>
      <w:b w:val="0"/>
      <w:sz w:val="28"/>
    </w:rPr>
  </w:style>
  <w:style w:type="character" w:customStyle="1" w:styleId="112">
    <w:name w:val="1.1 Знак"/>
    <w:basedOn w:val="4440"/>
    <w:link w:val="110"/>
    <w:rsid w:val="00B47263"/>
    <w:rPr>
      <w:rFonts w:ascii="Times New Roman" w:eastAsiaTheme="majorEastAsia" w:hAnsi="Times New Roman" w:cstheme="majorBidi"/>
      <w:bCs/>
      <w:sz w:val="28"/>
      <w:szCs w:val="26"/>
    </w:rPr>
  </w:style>
  <w:style w:type="paragraph" w:styleId="31">
    <w:name w:val="toc 3"/>
    <w:basedOn w:val="a"/>
    <w:next w:val="a"/>
    <w:autoRedefine/>
    <w:uiPriority w:val="39"/>
    <w:unhideWhenUsed/>
    <w:rsid w:val="00B47263"/>
    <w:pPr>
      <w:spacing w:after="100"/>
      <w:ind w:left="560"/>
    </w:pPr>
  </w:style>
  <w:style w:type="character" w:customStyle="1" w:styleId="113">
    <w:name w:val="1_1_ Знак"/>
    <w:basedOn w:val="30"/>
    <w:link w:val="11"/>
    <w:rsid w:val="002B2076"/>
    <w:rPr>
      <w:rFonts w:ascii="Times New Roman" w:eastAsia="Times New Roman" w:hAnsi="Times New Roman" w:cs="Times New Roman"/>
      <w:b w:val="0"/>
      <w:bCs/>
      <w:sz w:val="28"/>
      <w:szCs w:val="27"/>
      <w:lang w:eastAsia="ru-RU"/>
    </w:rPr>
  </w:style>
  <w:style w:type="paragraph" w:customStyle="1" w:styleId="12">
    <w:name w:val="1_2_"/>
    <w:basedOn w:val="3"/>
    <w:link w:val="120"/>
    <w:qFormat/>
    <w:rsid w:val="00DB1BBE"/>
    <w:pPr>
      <w:numPr>
        <w:numId w:val="31"/>
      </w:numPr>
      <w:spacing w:before="200" w:beforeAutospacing="0" w:after="60" w:afterAutospacing="0" w:line="360" w:lineRule="auto"/>
      <w:ind w:left="0" w:firstLine="1418"/>
    </w:pPr>
    <w:rPr>
      <w:b w:val="0"/>
      <w:sz w:val="28"/>
    </w:rPr>
  </w:style>
  <w:style w:type="paragraph" w:customStyle="1" w:styleId="14">
    <w:name w:val="Выввод1"/>
    <w:basedOn w:val="2"/>
    <w:link w:val="15"/>
    <w:qFormat/>
    <w:rsid w:val="00B6450E"/>
    <w:pPr>
      <w:spacing w:before="240" w:after="60" w:line="360" w:lineRule="auto"/>
      <w:ind w:firstLine="709"/>
    </w:pPr>
    <w:rPr>
      <w:rFonts w:ascii="Times New Roman" w:hAnsi="Times New Roman"/>
      <w:b w:val="0"/>
      <w:color w:val="auto"/>
      <w:sz w:val="28"/>
    </w:rPr>
  </w:style>
  <w:style w:type="character" w:customStyle="1" w:styleId="120">
    <w:name w:val="1_2_ Знак"/>
    <w:basedOn w:val="30"/>
    <w:link w:val="12"/>
    <w:rsid w:val="00DB1BBE"/>
    <w:rPr>
      <w:rFonts w:ascii="Times New Roman" w:eastAsia="Times New Roman" w:hAnsi="Times New Roman" w:cs="Times New Roman"/>
      <w:b w:val="0"/>
      <w:bCs/>
      <w:sz w:val="28"/>
      <w:szCs w:val="27"/>
      <w:lang w:eastAsia="ru-RU"/>
    </w:rPr>
  </w:style>
  <w:style w:type="paragraph" w:customStyle="1" w:styleId="21">
    <w:name w:val="2_1_"/>
    <w:basedOn w:val="2"/>
    <w:link w:val="210"/>
    <w:qFormat/>
    <w:rsid w:val="00B96D19"/>
    <w:pPr>
      <w:numPr>
        <w:numId w:val="32"/>
      </w:numPr>
      <w:spacing w:before="240" w:after="60" w:line="360" w:lineRule="auto"/>
    </w:pPr>
    <w:rPr>
      <w:rFonts w:ascii="Times New Roman" w:hAnsi="Times New Roman"/>
      <w:b w:val="0"/>
      <w:color w:val="auto"/>
      <w:sz w:val="28"/>
    </w:rPr>
  </w:style>
  <w:style w:type="character" w:customStyle="1" w:styleId="15">
    <w:name w:val="Выввод1 Знак"/>
    <w:basedOn w:val="20"/>
    <w:link w:val="14"/>
    <w:rsid w:val="00B6450E"/>
    <w:rPr>
      <w:rFonts w:ascii="Times New Roman" w:eastAsiaTheme="majorEastAsia" w:hAnsi="Times New Roman" w:cstheme="majorBidi"/>
      <w:b w:val="0"/>
      <w:bCs/>
      <w:color w:val="4F81BD" w:themeColor="accent1"/>
      <w:sz w:val="28"/>
      <w:szCs w:val="26"/>
    </w:rPr>
  </w:style>
  <w:style w:type="character" w:customStyle="1" w:styleId="210">
    <w:name w:val="2_1_ Знак"/>
    <w:basedOn w:val="20"/>
    <w:link w:val="21"/>
    <w:rsid w:val="00B96D19"/>
    <w:rPr>
      <w:rFonts w:ascii="Times New Roman" w:eastAsiaTheme="majorEastAsia" w:hAnsi="Times New Roman" w:cstheme="majorBidi"/>
      <w:b w:val="0"/>
      <w:bCs/>
      <w:color w:val="4F81BD" w:themeColor="accent1"/>
      <w:sz w:val="28"/>
      <w:szCs w:val="26"/>
    </w:rPr>
  </w:style>
  <w:style w:type="paragraph" w:customStyle="1" w:styleId="af3">
    <w:name w:val="Заключение"/>
    <w:basedOn w:val="1"/>
    <w:link w:val="af4"/>
    <w:qFormat/>
    <w:rsid w:val="00343D72"/>
    <w:pPr>
      <w:spacing w:before="240" w:line="360" w:lineRule="auto"/>
      <w:ind w:left="0" w:firstLine="709"/>
    </w:pPr>
    <w:rPr>
      <w:b w:val="0"/>
    </w:rPr>
  </w:style>
  <w:style w:type="character" w:styleId="af5">
    <w:name w:val="Unresolved Mention"/>
    <w:basedOn w:val="a0"/>
    <w:uiPriority w:val="99"/>
    <w:semiHidden/>
    <w:unhideWhenUsed/>
    <w:rsid w:val="00480273"/>
    <w:rPr>
      <w:color w:val="605E5C"/>
      <w:shd w:val="clear" w:color="auto" w:fill="E1DFDD"/>
    </w:rPr>
  </w:style>
  <w:style w:type="character" w:customStyle="1" w:styleId="af4">
    <w:name w:val="Заключение Знак"/>
    <w:basedOn w:val="10"/>
    <w:link w:val="af3"/>
    <w:rsid w:val="00343D72"/>
    <w:rPr>
      <w:rFonts w:ascii="Times New Roman" w:eastAsiaTheme="majorEastAsia" w:hAnsi="Times New Roman" w:cstheme="majorBidi"/>
      <w:b w:val="0"/>
      <w:sz w:val="28"/>
      <w:szCs w:val="32"/>
    </w:rPr>
  </w:style>
  <w:style w:type="paragraph" w:customStyle="1" w:styleId="4">
    <w:name w:val="4_"/>
    <w:basedOn w:val="2"/>
    <w:link w:val="40"/>
    <w:qFormat/>
    <w:rsid w:val="00042F91"/>
    <w:pPr>
      <w:numPr>
        <w:numId w:val="43"/>
      </w:numPr>
      <w:spacing w:before="240" w:after="60" w:line="360" w:lineRule="auto"/>
    </w:pPr>
    <w:rPr>
      <w:rFonts w:ascii="Times New Roman" w:hAnsi="Times New Roman"/>
      <w:b w:val="0"/>
      <w:color w:val="000000" w:themeColor="text1"/>
      <w:sz w:val="28"/>
    </w:rPr>
  </w:style>
  <w:style w:type="character" w:customStyle="1" w:styleId="40">
    <w:name w:val="4_ Знак"/>
    <w:basedOn w:val="1110"/>
    <w:link w:val="4"/>
    <w:rsid w:val="00042F91"/>
    <w:rPr>
      <w:rFonts w:ascii="Times New Roman" w:eastAsiaTheme="majorEastAsia" w:hAnsi="Times New Roman" w:cstheme="majorBidi"/>
      <w:b w:val="0"/>
      <w:bCs/>
      <w:color w:val="000000" w:themeColor="text1"/>
      <w:sz w:val="28"/>
      <w:szCs w:val="26"/>
    </w:rPr>
  </w:style>
  <w:style w:type="character" w:styleId="af6">
    <w:name w:val="FollowedHyperlink"/>
    <w:basedOn w:val="a0"/>
    <w:uiPriority w:val="99"/>
    <w:semiHidden/>
    <w:unhideWhenUsed/>
    <w:rsid w:val="00565DF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6474">
      <w:bodyDiv w:val="1"/>
      <w:marLeft w:val="0"/>
      <w:marRight w:val="0"/>
      <w:marTop w:val="0"/>
      <w:marBottom w:val="0"/>
      <w:divBdr>
        <w:top w:val="none" w:sz="0" w:space="0" w:color="auto"/>
        <w:left w:val="none" w:sz="0" w:space="0" w:color="auto"/>
        <w:bottom w:val="none" w:sz="0" w:space="0" w:color="auto"/>
        <w:right w:val="none" w:sz="0" w:space="0" w:color="auto"/>
      </w:divBdr>
    </w:div>
    <w:div w:id="119617858">
      <w:bodyDiv w:val="1"/>
      <w:marLeft w:val="0"/>
      <w:marRight w:val="0"/>
      <w:marTop w:val="0"/>
      <w:marBottom w:val="0"/>
      <w:divBdr>
        <w:top w:val="none" w:sz="0" w:space="0" w:color="auto"/>
        <w:left w:val="none" w:sz="0" w:space="0" w:color="auto"/>
        <w:bottom w:val="none" w:sz="0" w:space="0" w:color="auto"/>
        <w:right w:val="none" w:sz="0" w:space="0" w:color="auto"/>
      </w:divBdr>
    </w:div>
    <w:div w:id="176384744">
      <w:bodyDiv w:val="1"/>
      <w:marLeft w:val="0"/>
      <w:marRight w:val="0"/>
      <w:marTop w:val="0"/>
      <w:marBottom w:val="0"/>
      <w:divBdr>
        <w:top w:val="none" w:sz="0" w:space="0" w:color="auto"/>
        <w:left w:val="none" w:sz="0" w:space="0" w:color="auto"/>
        <w:bottom w:val="none" w:sz="0" w:space="0" w:color="auto"/>
        <w:right w:val="none" w:sz="0" w:space="0" w:color="auto"/>
      </w:divBdr>
    </w:div>
    <w:div w:id="242879132">
      <w:bodyDiv w:val="1"/>
      <w:marLeft w:val="0"/>
      <w:marRight w:val="0"/>
      <w:marTop w:val="0"/>
      <w:marBottom w:val="0"/>
      <w:divBdr>
        <w:top w:val="none" w:sz="0" w:space="0" w:color="auto"/>
        <w:left w:val="none" w:sz="0" w:space="0" w:color="auto"/>
        <w:bottom w:val="none" w:sz="0" w:space="0" w:color="auto"/>
        <w:right w:val="none" w:sz="0" w:space="0" w:color="auto"/>
      </w:divBdr>
    </w:div>
    <w:div w:id="431363236">
      <w:bodyDiv w:val="1"/>
      <w:marLeft w:val="0"/>
      <w:marRight w:val="0"/>
      <w:marTop w:val="0"/>
      <w:marBottom w:val="0"/>
      <w:divBdr>
        <w:top w:val="none" w:sz="0" w:space="0" w:color="auto"/>
        <w:left w:val="none" w:sz="0" w:space="0" w:color="auto"/>
        <w:bottom w:val="none" w:sz="0" w:space="0" w:color="auto"/>
        <w:right w:val="none" w:sz="0" w:space="0" w:color="auto"/>
      </w:divBdr>
    </w:div>
    <w:div w:id="621226780">
      <w:bodyDiv w:val="1"/>
      <w:marLeft w:val="0"/>
      <w:marRight w:val="0"/>
      <w:marTop w:val="0"/>
      <w:marBottom w:val="0"/>
      <w:divBdr>
        <w:top w:val="none" w:sz="0" w:space="0" w:color="auto"/>
        <w:left w:val="none" w:sz="0" w:space="0" w:color="auto"/>
        <w:bottom w:val="none" w:sz="0" w:space="0" w:color="auto"/>
        <w:right w:val="none" w:sz="0" w:space="0" w:color="auto"/>
      </w:divBdr>
    </w:div>
    <w:div w:id="648174624">
      <w:bodyDiv w:val="1"/>
      <w:marLeft w:val="0"/>
      <w:marRight w:val="0"/>
      <w:marTop w:val="0"/>
      <w:marBottom w:val="0"/>
      <w:divBdr>
        <w:top w:val="none" w:sz="0" w:space="0" w:color="auto"/>
        <w:left w:val="none" w:sz="0" w:space="0" w:color="auto"/>
        <w:bottom w:val="none" w:sz="0" w:space="0" w:color="auto"/>
        <w:right w:val="none" w:sz="0" w:space="0" w:color="auto"/>
      </w:divBdr>
    </w:div>
    <w:div w:id="695304135">
      <w:bodyDiv w:val="1"/>
      <w:marLeft w:val="0"/>
      <w:marRight w:val="0"/>
      <w:marTop w:val="0"/>
      <w:marBottom w:val="0"/>
      <w:divBdr>
        <w:top w:val="none" w:sz="0" w:space="0" w:color="auto"/>
        <w:left w:val="none" w:sz="0" w:space="0" w:color="auto"/>
        <w:bottom w:val="none" w:sz="0" w:space="0" w:color="auto"/>
        <w:right w:val="none" w:sz="0" w:space="0" w:color="auto"/>
      </w:divBdr>
    </w:div>
    <w:div w:id="697630908">
      <w:bodyDiv w:val="1"/>
      <w:marLeft w:val="0"/>
      <w:marRight w:val="0"/>
      <w:marTop w:val="0"/>
      <w:marBottom w:val="0"/>
      <w:divBdr>
        <w:top w:val="none" w:sz="0" w:space="0" w:color="auto"/>
        <w:left w:val="none" w:sz="0" w:space="0" w:color="auto"/>
        <w:bottom w:val="none" w:sz="0" w:space="0" w:color="auto"/>
        <w:right w:val="none" w:sz="0" w:space="0" w:color="auto"/>
      </w:divBdr>
    </w:div>
    <w:div w:id="913396994">
      <w:bodyDiv w:val="1"/>
      <w:marLeft w:val="0"/>
      <w:marRight w:val="0"/>
      <w:marTop w:val="0"/>
      <w:marBottom w:val="0"/>
      <w:divBdr>
        <w:top w:val="none" w:sz="0" w:space="0" w:color="auto"/>
        <w:left w:val="none" w:sz="0" w:space="0" w:color="auto"/>
        <w:bottom w:val="none" w:sz="0" w:space="0" w:color="auto"/>
        <w:right w:val="none" w:sz="0" w:space="0" w:color="auto"/>
      </w:divBdr>
    </w:div>
    <w:div w:id="941571623">
      <w:bodyDiv w:val="1"/>
      <w:marLeft w:val="0"/>
      <w:marRight w:val="0"/>
      <w:marTop w:val="0"/>
      <w:marBottom w:val="0"/>
      <w:divBdr>
        <w:top w:val="none" w:sz="0" w:space="0" w:color="auto"/>
        <w:left w:val="none" w:sz="0" w:space="0" w:color="auto"/>
        <w:bottom w:val="none" w:sz="0" w:space="0" w:color="auto"/>
        <w:right w:val="none" w:sz="0" w:space="0" w:color="auto"/>
      </w:divBdr>
    </w:div>
    <w:div w:id="1119687707">
      <w:bodyDiv w:val="1"/>
      <w:marLeft w:val="0"/>
      <w:marRight w:val="0"/>
      <w:marTop w:val="0"/>
      <w:marBottom w:val="0"/>
      <w:divBdr>
        <w:top w:val="none" w:sz="0" w:space="0" w:color="auto"/>
        <w:left w:val="none" w:sz="0" w:space="0" w:color="auto"/>
        <w:bottom w:val="none" w:sz="0" w:space="0" w:color="auto"/>
        <w:right w:val="none" w:sz="0" w:space="0" w:color="auto"/>
      </w:divBdr>
    </w:div>
    <w:div w:id="1186600494">
      <w:bodyDiv w:val="1"/>
      <w:marLeft w:val="0"/>
      <w:marRight w:val="0"/>
      <w:marTop w:val="0"/>
      <w:marBottom w:val="0"/>
      <w:divBdr>
        <w:top w:val="none" w:sz="0" w:space="0" w:color="auto"/>
        <w:left w:val="none" w:sz="0" w:space="0" w:color="auto"/>
        <w:bottom w:val="none" w:sz="0" w:space="0" w:color="auto"/>
        <w:right w:val="none" w:sz="0" w:space="0" w:color="auto"/>
      </w:divBdr>
    </w:div>
    <w:div w:id="1408184651">
      <w:bodyDiv w:val="1"/>
      <w:marLeft w:val="0"/>
      <w:marRight w:val="0"/>
      <w:marTop w:val="0"/>
      <w:marBottom w:val="0"/>
      <w:divBdr>
        <w:top w:val="none" w:sz="0" w:space="0" w:color="auto"/>
        <w:left w:val="none" w:sz="0" w:space="0" w:color="auto"/>
        <w:bottom w:val="none" w:sz="0" w:space="0" w:color="auto"/>
        <w:right w:val="none" w:sz="0" w:space="0" w:color="auto"/>
      </w:divBdr>
    </w:div>
    <w:div w:id="1496143734">
      <w:bodyDiv w:val="1"/>
      <w:marLeft w:val="0"/>
      <w:marRight w:val="0"/>
      <w:marTop w:val="0"/>
      <w:marBottom w:val="0"/>
      <w:divBdr>
        <w:top w:val="none" w:sz="0" w:space="0" w:color="auto"/>
        <w:left w:val="none" w:sz="0" w:space="0" w:color="auto"/>
        <w:bottom w:val="none" w:sz="0" w:space="0" w:color="auto"/>
        <w:right w:val="none" w:sz="0" w:space="0" w:color="auto"/>
      </w:divBdr>
    </w:div>
    <w:div w:id="1594127238">
      <w:bodyDiv w:val="1"/>
      <w:marLeft w:val="0"/>
      <w:marRight w:val="0"/>
      <w:marTop w:val="0"/>
      <w:marBottom w:val="0"/>
      <w:divBdr>
        <w:top w:val="none" w:sz="0" w:space="0" w:color="auto"/>
        <w:left w:val="none" w:sz="0" w:space="0" w:color="auto"/>
        <w:bottom w:val="none" w:sz="0" w:space="0" w:color="auto"/>
        <w:right w:val="none" w:sz="0" w:space="0" w:color="auto"/>
      </w:divBdr>
    </w:div>
    <w:div w:id="1616671809">
      <w:bodyDiv w:val="1"/>
      <w:marLeft w:val="0"/>
      <w:marRight w:val="0"/>
      <w:marTop w:val="0"/>
      <w:marBottom w:val="0"/>
      <w:divBdr>
        <w:top w:val="none" w:sz="0" w:space="0" w:color="auto"/>
        <w:left w:val="none" w:sz="0" w:space="0" w:color="auto"/>
        <w:bottom w:val="none" w:sz="0" w:space="0" w:color="auto"/>
        <w:right w:val="none" w:sz="0" w:space="0" w:color="auto"/>
      </w:divBdr>
    </w:div>
    <w:div w:id="1812598996">
      <w:bodyDiv w:val="1"/>
      <w:marLeft w:val="0"/>
      <w:marRight w:val="0"/>
      <w:marTop w:val="0"/>
      <w:marBottom w:val="0"/>
      <w:divBdr>
        <w:top w:val="none" w:sz="0" w:space="0" w:color="auto"/>
        <w:left w:val="none" w:sz="0" w:space="0" w:color="auto"/>
        <w:bottom w:val="none" w:sz="0" w:space="0" w:color="auto"/>
        <w:right w:val="none" w:sz="0" w:space="0" w:color="auto"/>
      </w:divBdr>
    </w:div>
    <w:div w:id="1942687025">
      <w:bodyDiv w:val="1"/>
      <w:marLeft w:val="0"/>
      <w:marRight w:val="0"/>
      <w:marTop w:val="0"/>
      <w:marBottom w:val="0"/>
      <w:divBdr>
        <w:top w:val="none" w:sz="0" w:space="0" w:color="auto"/>
        <w:left w:val="none" w:sz="0" w:space="0" w:color="auto"/>
        <w:bottom w:val="none" w:sz="0" w:space="0" w:color="auto"/>
        <w:right w:val="none" w:sz="0" w:space="0" w:color="auto"/>
      </w:divBdr>
    </w:div>
    <w:div w:id="2146779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image" Target="media/image5.png"/><Relationship Id="rId34" Type="http://schemas.openxmlformats.org/officeDocument/2006/relationships/image" Target="media/image16.wmf"/><Relationship Id="rId42" Type="http://schemas.openxmlformats.org/officeDocument/2006/relationships/image" Target="media/image21.wmf"/><Relationship Id="rId47" Type="http://schemas.openxmlformats.org/officeDocument/2006/relationships/oleObject" Target="embeddings/oleObject8.bin"/><Relationship Id="rId50" Type="http://schemas.openxmlformats.org/officeDocument/2006/relationships/image" Target="media/image25.png"/><Relationship Id="rId55" Type="http://schemas.openxmlformats.org/officeDocument/2006/relationships/image" Target="media/image30.png"/><Relationship Id="rId63" Type="http://schemas.openxmlformats.org/officeDocument/2006/relationships/footer" Target="footer5.xml"/><Relationship Id="rId68"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image" Target="media/image13.png"/><Relationship Id="rId11" Type="http://schemas.openxmlformats.org/officeDocument/2006/relationships/image" Target="media/image1.png"/><Relationship Id="rId24" Type="http://schemas.openxmlformats.org/officeDocument/2006/relationships/image" Target="media/image8.jpeg"/><Relationship Id="rId32" Type="http://schemas.openxmlformats.org/officeDocument/2006/relationships/image" Target="media/image15.wmf"/><Relationship Id="rId37" Type="http://schemas.openxmlformats.org/officeDocument/2006/relationships/image" Target="media/image18.jpeg"/><Relationship Id="rId40" Type="http://schemas.openxmlformats.org/officeDocument/2006/relationships/image" Target="media/image20.wmf"/><Relationship Id="rId45" Type="http://schemas.openxmlformats.org/officeDocument/2006/relationships/oleObject" Target="embeddings/oleObject7.bin"/><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footer" Target="footer7.xml"/><Relationship Id="rId5" Type="http://schemas.openxmlformats.org/officeDocument/2006/relationships/numbering" Target="numbering.xml"/><Relationship Id="rId61" Type="http://schemas.openxmlformats.org/officeDocument/2006/relationships/footer" Target="footer4.xml"/><Relationship Id="rId19" Type="http://schemas.openxmlformats.org/officeDocument/2006/relationships/image" Target="media/image3.png"/><Relationship Id="rId14" Type="http://schemas.openxmlformats.org/officeDocument/2006/relationships/footer" Target="footer1.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wmf"/><Relationship Id="rId35" Type="http://schemas.openxmlformats.org/officeDocument/2006/relationships/oleObject" Target="embeddings/oleObject3.bin"/><Relationship Id="rId43" Type="http://schemas.openxmlformats.org/officeDocument/2006/relationships/oleObject" Target="embeddings/oleObject6.bin"/><Relationship Id="rId48" Type="http://schemas.openxmlformats.org/officeDocument/2006/relationships/image" Target="media/image24.wmf"/><Relationship Id="rId56" Type="http://schemas.openxmlformats.org/officeDocument/2006/relationships/image" Target="media/image31.png"/><Relationship Id="rId64" Type="http://schemas.openxmlformats.org/officeDocument/2006/relationships/hyperlink" Target="https://docs.cntd.ru/document/1200124954" TargetMode="External"/><Relationship Id="rId8" Type="http://schemas.openxmlformats.org/officeDocument/2006/relationships/webSettings" Target="webSettings.xml"/><Relationship Id="rId51" Type="http://schemas.openxmlformats.org/officeDocument/2006/relationships/image" Target="media/image26.png"/><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9.png"/><Relationship Id="rId33" Type="http://schemas.openxmlformats.org/officeDocument/2006/relationships/oleObject" Target="embeddings/oleObject2.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4.png"/><Relationship Id="rId67" Type="http://schemas.openxmlformats.org/officeDocument/2006/relationships/fontTable" Target="fontTable.xml"/><Relationship Id="rId20" Type="http://schemas.openxmlformats.org/officeDocument/2006/relationships/image" Target="media/image4.jpeg"/><Relationship Id="rId41" Type="http://schemas.openxmlformats.org/officeDocument/2006/relationships/oleObject" Target="embeddings/oleObject5.bin"/><Relationship Id="rId54" Type="http://schemas.openxmlformats.org/officeDocument/2006/relationships/image" Target="media/image29.png"/><Relationship Id="rId62"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7.jpeg"/><Relationship Id="rId28" Type="http://schemas.openxmlformats.org/officeDocument/2006/relationships/image" Target="media/image12.jpeg"/><Relationship Id="rId36" Type="http://schemas.openxmlformats.org/officeDocument/2006/relationships/image" Target="media/image17.png"/><Relationship Id="rId49" Type="http://schemas.openxmlformats.org/officeDocument/2006/relationships/oleObject" Target="embeddings/oleObject9.bin"/><Relationship Id="rId57" Type="http://schemas.openxmlformats.org/officeDocument/2006/relationships/image" Target="media/image32.png"/><Relationship Id="rId10" Type="http://schemas.openxmlformats.org/officeDocument/2006/relationships/endnotes" Target="endnotes.xml"/><Relationship Id="rId31" Type="http://schemas.openxmlformats.org/officeDocument/2006/relationships/oleObject" Target="embeddings/oleObject1.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hyperlink" Target="https://docs.arduino.cc/static/d52e67df6975cefd79511c206267486e/A000067-datasheet.pdf" TargetMode="External"/><Relationship Id="rId65"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image" Target="media/image2.jpeg"/><Relationship Id="rId39"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9DAEE22CA4325141BA24DD7EEC185136" ma:contentTypeVersion="0" ma:contentTypeDescription="Создание документа." ma:contentTypeScope="" ma:versionID="17ee5c3407ec33b71325a35b9357f5a9">
  <xsd:schema xmlns:xsd="http://www.w3.org/2001/XMLSchema" xmlns:xs="http://www.w3.org/2001/XMLSchema" xmlns:p="http://schemas.microsoft.com/office/2006/metadata/properties" xmlns:ns1="http://schemas.microsoft.com/sharepoint/v3" xmlns:ns2="http://schemas.microsoft.com/sharepoint/v3/fields" targetNamespace="http://schemas.microsoft.com/office/2006/metadata/properties" ma:root="true" ma:fieldsID="28db140ee88340e5b11e96de11eb834b" ns1:_="" ns2:_="">
    <xsd:import namespace="http://schemas.microsoft.com/sharepoint/v3"/>
    <xsd:import namespace="http://schemas.microsoft.com/sharepoint/v3/fields"/>
    <xsd:element name="properties">
      <xsd:complexType>
        <xsd:sequence>
          <xsd:element name="documentManagement">
            <xsd:complexType>
              <xsd:all>
                <xsd:element ref="ns1:PublishingStartDate" minOccurs="0"/>
                <xsd:element ref="ns1:PublishingExpirationDate" minOccurs="0"/>
                <xsd:element ref="ns2:_DCDateCreat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Дата начала расписания" ma:description="" ma:hidden="true" ma:internalName="PublishingStartDate">
      <xsd:simpleType>
        <xsd:restriction base="dms:Unknown"/>
      </xsd:simpleType>
    </xsd:element>
    <xsd:element name="PublishingExpirationDate" ma:index="9" nillable="true" ma:displayName="Дата окончания расписания" ma:description=""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DCDateCreated" ma:index="11" nillable="true" ma:displayName="Дата создания" ma:description="Дата создания этого ресурса" ma:format="DateTime" ma:internalName="_DCDateCreated">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ma:index="10" ma:displayName="Заметки"/>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_DCDateCreated xmlns="http://schemas.microsoft.com/sharepoint/v3/fields"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00B5B6-CC6B-40C4-B233-CAF2322D3A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48ABFBC-D629-4133-B9C5-BA15965878A8}">
  <ds:schemaRefs>
    <ds:schemaRef ds:uri="http://schemas.microsoft.com/office/2006/metadata/properties"/>
    <ds:schemaRef ds:uri="http://schemas.microsoft.com/office/infopath/2007/PartnerControls"/>
    <ds:schemaRef ds:uri="http://schemas.microsoft.com/sharepoint/v3"/>
    <ds:schemaRef ds:uri="http://schemas.microsoft.com/sharepoint/v3/fields"/>
  </ds:schemaRefs>
</ds:datastoreItem>
</file>

<file path=customXml/itemProps3.xml><?xml version="1.0" encoding="utf-8"?>
<ds:datastoreItem xmlns:ds="http://schemas.openxmlformats.org/officeDocument/2006/customXml" ds:itemID="{8EF36478-790A-4050-BD17-CE38753D52B1}">
  <ds:schemaRefs>
    <ds:schemaRef ds:uri="http://schemas.microsoft.com/sharepoint/v3/contenttype/forms"/>
  </ds:schemaRefs>
</ds:datastoreItem>
</file>

<file path=customXml/itemProps4.xml><?xml version="1.0" encoding="utf-8"?>
<ds:datastoreItem xmlns:ds="http://schemas.openxmlformats.org/officeDocument/2006/customXml" ds:itemID="{7F934614-AFDE-4151-9F34-437EB1BBBF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2</TotalTime>
  <Pages>1</Pages>
  <Words>8981</Words>
  <Characters>51192</Characters>
  <Application>Microsoft Office Word</Application>
  <DocSecurity>0</DocSecurity>
  <Lines>426</Lines>
  <Paragraphs>120</Paragraphs>
  <ScaleCrop>false</ScaleCrop>
  <HeadingPairs>
    <vt:vector size="2" baseType="variant">
      <vt:variant>
        <vt:lpstr>Название</vt:lpstr>
      </vt:variant>
      <vt:variant>
        <vt:i4>1</vt:i4>
      </vt:variant>
    </vt:vector>
  </HeadingPairs>
  <TitlesOfParts>
    <vt:vector size="1" baseType="lpstr">
      <vt:lpstr>ПРИЛОЖЕНИЕ №4 к приказу № 580 от 11 декабря 2020 года</vt:lpstr>
    </vt:vector>
  </TitlesOfParts>
  <Company>MPEI</Company>
  <LinksUpToDate>false</LinksUpToDate>
  <CharactersWithSpaces>60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ЛОЖЕНИЕ №4 к приказу № 580 от 11 декабря 2020 года</dc:title>
  <dc:creator>Комарова Валерия Юрьевна</dc:creator>
  <dc:description>Производственная практика. Задание</dc:description>
  <cp:lastModifiedBy>Artyom Izotov</cp:lastModifiedBy>
  <cp:revision>315</cp:revision>
  <cp:lastPrinted>2023-06-23T13:17:00Z</cp:lastPrinted>
  <dcterms:created xsi:type="dcterms:W3CDTF">2023-02-22T08:07:00Z</dcterms:created>
  <dcterms:modified xsi:type="dcterms:W3CDTF">2023-06-23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DAEE22CA4325141BA24DD7EEC185136</vt:lpwstr>
  </property>
  <property fmtid="{D5CDD505-2E9C-101B-9397-08002B2CF9AE}" pid="3" name="MTWinEqns">
    <vt:bool>true</vt:bool>
  </property>
</Properties>
</file>